
<file path=[Content_Types].xml><?xml version="1.0" encoding="utf-8"?>
<Types xmlns="http://schemas.openxmlformats.org/package/2006/content-types">
  <Override PartName="/word/endnotes.xml" ContentType="application/vnd.openxmlformats-officedocument.wordprocessingml.endnotes+xml"/>
  <Override PartName="/word/footer18.xml" ContentType="application/vnd.openxmlformats-officedocument.wordprocessingml.footer+xml"/>
  <Override PartName="/word/theme/theme1.xml" ContentType="application/vnd.openxmlformats-officedocument.theme+xml"/>
  <Override PartName="/word/footer20.xml" ContentType="application/vnd.openxmlformats-officedocument.wordprocessingml.footer+xml"/>
  <Override PartName="/word/footer15.xml" ContentType="application/vnd.openxmlformats-officedocument.wordprocessingml.footer+xml"/>
  <Override PartName="/word/footer19.xml" ContentType="application/vnd.openxmlformats-officedocument.wordprocessingml.footer+xml"/>
  <Override PartName="/docProps/app.xml" ContentType="application/vnd.openxmlformats-officedocument.extended-properties+xml"/>
  <Override PartName="/customXml/itemProps1.xml" ContentType="application/vnd.openxmlformats-officedocument.customXmlProperties+xml"/>
  <Override PartName="/word/printerSettings/printerSettings2.bin" ContentType="application/vnd.openxmlformats-officedocument.wordprocessingml.printerSettings"/>
  <Override PartName="/word/styles.xml" ContentType="application/vnd.openxmlformats-officedocument.wordprocessingml.styles+xml"/>
  <Override PartName="/word/webSettings.xml" ContentType="application/vnd.openxmlformats-officedocument.wordprocessingml.webSettings+xml"/>
  <Override PartName="/word/footer3.xml" ContentType="application/vnd.openxmlformats-officedocument.wordprocessingml.footer+xml"/>
  <Override PartName="/word/footer9.xml" ContentType="application/vnd.openxmlformats-officedocument.wordprocessingml.footer+xml"/>
  <Override PartName="/word/footer11.xml" ContentType="application/vnd.openxmlformats-officedocument.wordprocessingml.footer+xml"/>
  <Default Extension="jpeg" ContentType="image/jpeg"/>
  <Override PartName="/word/footer2.xml" ContentType="application/vnd.openxmlformats-officedocument.wordprocessingml.footer+xml"/>
  <Override PartName="/word/footer12.xml" ContentType="application/vnd.openxmlformats-officedocument.wordprocessingml.footer+xml"/>
  <Override PartName="/word/footer6.xml" ContentType="application/vnd.openxmlformats-officedocument.wordprocessingml.footer+xml"/>
  <Default Extension="png" ContentType="image/png"/>
  <Override PartName="/word/footer13.xml" ContentType="application/vnd.openxmlformats-officedocument.wordprocessingml.footer+xml"/>
  <Override PartName="/docProps/core.xml" ContentType="application/vnd.openxmlformats-package.core-properties+xml"/>
  <Override PartName="/word/footer17.xml" ContentType="application/vnd.openxmlformats-officedocument.wordprocessingml.footer+xml"/>
  <Override PartName="/word/settings.xml" ContentType="application/vnd.openxmlformats-officedocument.wordprocessingml.settings+xml"/>
  <Default Extension="xml" ContentType="application/xml"/>
  <Default Extension="wmf" ContentType="image/x-wmf"/>
  <Override PartName="/word/footer1.xml" ContentType="application/vnd.openxmlformats-officedocument.wordprocessingml.footer+xml"/>
  <Override PartName="/word/document.xml" ContentType="application/vnd.openxmlformats-officedocument.wordprocessingml.document.main+xml"/>
  <Default Extension="bin" ContentType="application/vnd.openxmlformats-officedocument.oleObject"/>
  <Override PartName="/word/fontTable.xml" ContentType="application/vnd.openxmlformats-officedocument.wordprocessingml.fontTable+xml"/>
  <Override PartName="/docProps/custom.xml" ContentType="application/vnd.openxmlformats-officedocument.custom-properties+xml"/>
  <Override PartName="/word/footnotes.xml" ContentType="application/vnd.openxmlformats-officedocument.wordprocessingml.footnotes+xml"/>
  <Default Extension="rels" ContentType="application/vnd.openxmlformats-package.relationships+xml"/>
  <Override PartName="/word/printerSettings/printerSettings1.bin" ContentType="application/vnd.openxmlformats-officedocument.wordprocessingml.printerSettings"/>
  <Override PartName="/word/numbering.xml" ContentType="application/vnd.openxmlformats-officedocument.wordprocessingml.numbering+xml"/>
  <Override PartName="/word/footer10.xml" ContentType="application/vnd.openxmlformats-officedocument.wordprocessingml.footer+xml"/>
  <Override PartName="/word/footer14.xml" ContentType="application/vnd.openxmlformats-officedocument.wordprocessingml.footer+xml"/>
  <Override PartName="/word/footer8.xml" ContentType="application/vnd.openxmlformats-officedocument.wordprocessingml.footer+xml"/>
  <Override PartName="/word/footer16.xml" ContentType="application/vnd.openxmlformats-officedocument.wordprocessingml.footer+xml"/>
  <Override PartName="/word/footer5.xml" ContentType="application/vnd.openxmlformats-officedocument.wordprocessingml.footer+xml"/>
  <Override PartName="/word/footer4.xml" ContentType="application/vnd.openxmlformats-officedocument.wordprocessingml.footer+xml"/>
  <Default Extension="pict" ContentType="image/pict"/>
  <Override PartName="/word/footer7.xml" ContentType="application/vnd.openxmlformats-officedocument.wordprocessingml.footer+xml"/>
</Types>
</file>

<file path=_rels/.rels><?xml version="1.0" encoding="UTF-8" standalone="yes"?>
<Relationships xmlns="http://schemas.openxmlformats.org/package/2006/relationships"><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ve:Ignorable="mv" ve:PreserveAttributes="mv:*">
  <w:body>
    <w:p w:rsidR="00E8244F" w:rsidRPr="00F644A9" w:rsidRDefault="00371C1B" w:rsidP="00222D28">
      <w:pPr>
        <w:pStyle w:val="text"/>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margin-left:234pt;margin-top:34.85pt;width:204pt;height:49.85pt;z-index:251663360;mso-wrap-edited:f;mso-position-horizontal-relative:margin;mso-position-vertical-relative:margin" wrapcoords="4208 3927 3255 3927 1985 6872 1905 9163 1350 11127 1429 16690 3176 19309 4685 19309 5400 19309 5320 19636 20805 17672 21044 17345 20329 14400 20567 5236 18820 4909 4764 3927 4208 3927" fillcolor="window">
            <v:imagedata r:id="rId8" r:pict="rId9" o:title=""/>
            <w10:wrap type="topAndBottom" anchorx="margin" anchory="margin"/>
          </v:shape>
        </w:pict>
      </w:r>
    </w:p>
    <w:p w:rsidR="00E8244F" w:rsidRPr="00F644A9" w:rsidRDefault="00E8244F" w:rsidP="00CF081B">
      <w:pPr>
        <w:pStyle w:val="Heading1"/>
        <w:spacing w:before="3360"/>
        <w:ind w:right="-369"/>
      </w:pPr>
      <w:bookmarkStart w:id="0" w:name="_Toc132354192"/>
      <w:r w:rsidRPr="00F644A9">
        <w:t>Annual transitions between labour market states for young Australians</w:t>
      </w:r>
      <w:bookmarkEnd w:id="0"/>
    </w:p>
    <w:p w:rsidR="0066544A" w:rsidRPr="0066544A" w:rsidRDefault="00E8244F" w:rsidP="009B3FB7">
      <w:pPr>
        <w:pStyle w:val="Heading2"/>
        <w:spacing w:before="720"/>
        <w:ind w:right="-369"/>
        <w:jc w:val="right"/>
        <w:rPr>
          <w:sz w:val="32"/>
        </w:rPr>
      </w:pPr>
      <w:bookmarkStart w:id="1" w:name="_Toc132354193"/>
      <w:bookmarkStart w:id="2" w:name="_Toc107218690"/>
      <w:bookmarkStart w:id="3" w:name="_Toc108328011"/>
      <w:r w:rsidRPr="00F644A9">
        <w:t>Hielke Buddelmeyer</w:t>
      </w:r>
      <w:r w:rsidR="0066544A">
        <w:br/>
      </w:r>
      <w:r w:rsidR="0066544A" w:rsidRPr="0066544A">
        <w:rPr>
          <w:smallCaps/>
          <w:sz w:val="32"/>
        </w:rPr>
        <w:t xml:space="preserve">Melbourne Institute of Applied Economic </w:t>
      </w:r>
      <w:r w:rsidR="009B3FB7">
        <w:rPr>
          <w:smallCaps/>
          <w:sz w:val="32"/>
        </w:rPr>
        <w:br/>
      </w:r>
      <w:r w:rsidR="0066544A" w:rsidRPr="0066544A">
        <w:rPr>
          <w:smallCaps/>
          <w:sz w:val="32"/>
        </w:rPr>
        <w:t>and Social Research</w:t>
      </w:r>
      <w:bookmarkEnd w:id="1"/>
    </w:p>
    <w:p w:rsidR="00E8244F" w:rsidRPr="00F644A9" w:rsidRDefault="0066544A" w:rsidP="009B3FB7">
      <w:pPr>
        <w:pStyle w:val="Heading2"/>
        <w:spacing w:before="160"/>
        <w:ind w:right="-369"/>
        <w:jc w:val="right"/>
      </w:pPr>
      <w:bookmarkStart w:id="4" w:name="_Toc132354194"/>
      <w:r>
        <w:rPr>
          <w:noProof/>
          <w:lang w:val="en-US"/>
        </w:rPr>
        <w:drawing>
          <wp:anchor distT="0" distB="0" distL="114300" distR="114300" simplePos="0" relativeHeight="251665408" behindDoc="0" locked="0" layoutInCell="1" allowOverlap="1">
            <wp:simplePos x="0" y="0"/>
            <wp:positionH relativeFrom="column">
              <wp:posOffset>3300730</wp:posOffset>
            </wp:positionH>
            <wp:positionV relativeFrom="paragraph">
              <wp:posOffset>1027430</wp:posOffset>
            </wp:positionV>
            <wp:extent cx="2256155" cy="1320800"/>
            <wp:effectExtent l="25400" t="0" r="4445" b="0"/>
            <wp:wrapTopAndBottom/>
            <wp:docPr id="16" name="Picture 16" descr="NEW-DEEWR_Stacked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EW-DEEWR_Stacked_black"/>
                    <pic:cNvPicPr>
                      <a:picLocks noChangeAspect="1" noChangeArrowheads="1"/>
                    </pic:cNvPicPr>
                  </pic:nvPicPr>
                  <pic:blipFill>
                    <a:blip r:embed="rId10"/>
                    <a:srcRect/>
                    <a:stretch>
                      <a:fillRect/>
                    </a:stretch>
                  </pic:blipFill>
                  <pic:spPr bwMode="auto">
                    <a:xfrm>
                      <a:off x="0" y="0"/>
                      <a:ext cx="2256155" cy="1320800"/>
                    </a:xfrm>
                    <a:prstGeom prst="rect">
                      <a:avLst/>
                    </a:prstGeom>
                    <a:noFill/>
                    <a:ln w="9525">
                      <a:noFill/>
                      <a:miter lim="800000"/>
                      <a:headEnd/>
                      <a:tailEnd/>
                    </a:ln>
                  </pic:spPr>
                </pic:pic>
              </a:graphicData>
            </a:graphic>
          </wp:anchor>
        </w:drawing>
      </w:r>
      <w:r w:rsidR="00E8244F" w:rsidRPr="00F644A9">
        <w:t>Gary Marks</w:t>
      </w:r>
      <w:bookmarkEnd w:id="2"/>
      <w:bookmarkEnd w:id="3"/>
      <w:r>
        <w:br/>
      </w:r>
      <w:r w:rsidRPr="0066544A">
        <w:rPr>
          <w:smallCaps/>
          <w:sz w:val="32"/>
        </w:rPr>
        <w:t>Australian C</w:t>
      </w:r>
      <w:r w:rsidR="00E8244F" w:rsidRPr="0066544A">
        <w:rPr>
          <w:smallCaps/>
          <w:sz w:val="32"/>
        </w:rPr>
        <w:t xml:space="preserve">ouncil for </w:t>
      </w:r>
      <w:r w:rsidRPr="0066544A">
        <w:rPr>
          <w:smallCaps/>
          <w:sz w:val="32"/>
        </w:rPr>
        <w:t>Educational Research</w:t>
      </w:r>
      <w:bookmarkEnd w:id="4"/>
    </w:p>
    <w:p w:rsidR="009B3FB7" w:rsidRDefault="009B3FB7" w:rsidP="009B3FB7">
      <w:pPr>
        <w:pStyle w:val="Imprint"/>
        <w:ind w:left="3402" w:right="-369"/>
        <w:jc w:val="right"/>
      </w:pPr>
    </w:p>
    <w:p w:rsidR="00E8244F" w:rsidRPr="00F644A9" w:rsidRDefault="00E8244F" w:rsidP="009B3FB7">
      <w:pPr>
        <w:pStyle w:val="Imprint"/>
        <w:ind w:left="3402" w:right="-369"/>
        <w:jc w:val="right"/>
      </w:pPr>
      <w:r w:rsidRPr="00F644A9">
        <w:t xml:space="preserve">The views and opinions expressed in this document are those of the author/project team and do not necessarily reflect the views of the Australian Government, state and territory governments or NCVER. </w:t>
      </w:r>
      <w:r w:rsidRPr="00F644A9">
        <w:br/>
        <w:t>Any interpretation of data is the responsibility of the author/project team.</w:t>
      </w:r>
    </w:p>
    <w:p w:rsidR="00E8244F" w:rsidRPr="00F644A9" w:rsidRDefault="00E8244F" w:rsidP="00634542">
      <w:pPr>
        <w:pStyle w:val="Heading3"/>
      </w:pPr>
      <w:r w:rsidRPr="00F644A9">
        <w:br w:type="page"/>
      </w:r>
      <w:bookmarkStart w:id="5" w:name="_Toc243384407"/>
      <w:r w:rsidRPr="00F644A9">
        <w:t>Publisher</w:t>
      </w:r>
      <w:r w:rsidR="00631F66">
        <w:t>’</w:t>
      </w:r>
      <w:r w:rsidRPr="00F644A9">
        <w:t>s note</w:t>
      </w:r>
      <w:bookmarkEnd w:id="5"/>
    </w:p>
    <w:p w:rsidR="00E8244F" w:rsidRPr="00F644A9" w:rsidRDefault="00E8244F" w:rsidP="00081807">
      <w:pPr>
        <w:pStyle w:val="Imprint"/>
        <w:spacing w:before="120" w:line="220" w:lineRule="atLeast"/>
        <w:ind w:right="1701"/>
      </w:pPr>
      <w:r w:rsidRPr="00F644A9">
        <w:t xml:space="preserve">To find other material of interest, search VOCED (the UNESCO/NCVER international database </w:t>
      </w:r>
      <w:r w:rsidRPr="00634542">
        <w:t>&lt;</w:t>
      </w:r>
      <w:hyperlink r:id="rId11" w:history="1">
        <w:r w:rsidRPr="00634542">
          <w:t>http://www.voced.edu.au</w:t>
        </w:r>
      </w:hyperlink>
      <w:r w:rsidRPr="00F644A9">
        <w:t>&gt;) using the following keywords: youth, employment, unemployment, outcome of education, post</w:t>
      </w:r>
      <w:r w:rsidR="00634542">
        <w:t>-</w:t>
      </w:r>
      <w:r w:rsidRPr="00F644A9">
        <w:t>compulsory education, statistical</w:t>
      </w:r>
      <w:r>
        <w:t xml:space="preserve"> analysis, vocational education.</w:t>
      </w:r>
    </w:p>
    <w:p w:rsidR="00634542" w:rsidRPr="00D329BF" w:rsidRDefault="00634542" w:rsidP="00EE5243">
      <w:pPr>
        <w:pStyle w:val="Imprint"/>
        <w:tabs>
          <w:tab w:val="left" w:pos="284"/>
        </w:tabs>
        <w:spacing w:before="3200"/>
        <w:ind w:right="1843"/>
        <w:rPr>
          <w:b/>
        </w:rPr>
      </w:pPr>
      <w:r w:rsidRPr="00D329BF">
        <w:rPr>
          <w:b/>
        </w:rPr>
        <w:t xml:space="preserve">© Commonwealth of Australia, </w:t>
      </w:r>
      <w:r>
        <w:rPr>
          <w:b/>
        </w:rPr>
        <w:t>2010</w:t>
      </w:r>
    </w:p>
    <w:p w:rsidR="00634542" w:rsidRDefault="00634542" w:rsidP="00E4523C">
      <w:pPr>
        <w:pStyle w:val="Imprint"/>
        <w:ind w:right="1841"/>
      </w:pPr>
      <w:r w:rsidRPr="00F1415B">
        <w:t xml:space="preserve">This work has been produced by the National Centre for Vocational Education Research (NCVER) under the National Vocational Education and Training Research and Evaluation (NVETRE) Program, which is coordinated and managed by NCVER on behalf of the Australian Government and state and territory governments. Funding is provided through the Department of Education, Employment and Workplace Relations. Apart from any use permitted under the </w:t>
      </w:r>
      <w:r w:rsidRPr="00F705FF">
        <w:rPr>
          <w:i/>
        </w:rPr>
        <w:t>Copyright Act 1968</w:t>
      </w:r>
      <w:r w:rsidRPr="00F1415B">
        <w:t>, no part of this publication may be reproduced by any process without written permission. Requests should be made to NCVER.</w:t>
      </w:r>
    </w:p>
    <w:p w:rsidR="00634542" w:rsidRDefault="00634542" w:rsidP="00E4523C">
      <w:pPr>
        <w:pStyle w:val="Imprint"/>
        <w:ind w:right="1700"/>
      </w:pPr>
      <w:r w:rsidRPr="00F1415B">
        <w:t>The NVETRE program is based upon priorities approved by ministers with responsibility for vocational education and training (VET). This research aims to improve policy and practice in the VET sector. For further information about the program go to the NCVER website &lt;</w:t>
      </w:r>
      <w:hyperlink r:id="rId12" w:history="1">
        <w:r w:rsidRPr="00F1415B">
          <w:t>http://www.ncver.edu.au</w:t>
        </w:r>
      </w:hyperlink>
      <w:r w:rsidRPr="00F1415B">
        <w:t xml:space="preserve">&gt;. The author/project team was funded to undertake this research via a grant under the NVETRE program. These grants are awarded to organisations through a competitive process, in which NCVER does not participate. </w:t>
      </w:r>
    </w:p>
    <w:p w:rsidR="00634542" w:rsidRDefault="00634542" w:rsidP="00E4523C">
      <w:pPr>
        <w:pStyle w:val="Imprint"/>
        <w:ind w:right="1558"/>
      </w:pPr>
      <w:r w:rsidRPr="00F1415B">
        <w:t>The views and opinions expressed in this document are those of the author/project team and do not necessarily reflect the views of the Australian Government, state and territory governments or NCVER.</w:t>
      </w:r>
    </w:p>
    <w:p w:rsidR="00634542" w:rsidRDefault="00634542" w:rsidP="00634542">
      <w:pPr>
        <w:pStyle w:val="Imprint"/>
        <w:tabs>
          <w:tab w:val="left" w:pos="709"/>
          <w:tab w:val="left" w:pos="1985"/>
        </w:tabs>
      </w:pPr>
      <w:r>
        <w:t xml:space="preserve">ISBN </w:t>
      </w:r>
      <w:r>
        <w:tab/>
        <w:t xml:space="preserve">978 1 921413 </w:t>
      </w:r>
      <w:r w:rsidR="00EE5243">
        <w:t>90 2</w:t>
      </w:r>
      <w:r>
        <w:tab/>
      </w:r>
      <w:r w:rsidR="00942F89">
        <w:t>web</w:t>
      </w:r>
      <w:r>
        <w:t xml:space="preserve"> edition</w:t>
      </w:r>
    </w:p>
    <w:p w:rsidR="00634542" w:rsidRDefault="00634542" w:rsidP="00634542">
      <w:pPr>
        <w:pStyle w:val="Imprint"/>
        <w:tabs>
          <w:tab w:val="left" w:pos="709"/>
          <w:tab w:val="left" w:pos="1985"/>
        </w:tabs>
        <w:spacing w:before="0"/>
      </w:pPr>
      <w:r>
        <w:tab/>
      </w:r>
      <w:r w:rsidRPr="00877B81">
        <w:t xml:space="preserve">978 1 921413 </w:t>
      </w:r>
      <w:r w:rsidR="00EE5243">
        <w:t>91 9</w:t>
      </w:r>
      <w:r>
        <w:tab/>
      </w:r>
      <w:r w:rsidR="00942F89">
        <w:t>print</w:t>
      </w:r>
      <w:r>
        <w:t xml:space="preserve"> edition</w:t>
      </w:r>
    </w:p>
    <w:p w:rsidR="00634542" w:rsidRDefault="00634542" w:rsidP="00634542">
      <w:pPr>
        <w:pStyle w:val="Imprint"/>
        <w:tabs>
          <w:tab w:val="left" w:pos="709"/>
        </w:tabs>
      </w:pPr>
      <w:r>
        <w:t>TD/TNC</w:t>
      </w:r>
      <w:r>
        <w:tab/>
        <w:t>100.</w:t>
      </w:r>
      <w:r w:rsidR="00081807">
        <w:t>02</w:t>
      </w:r>
    </w:p>
    <w:p w:rsidR="00634542" w:rsidRDefault="00634542" w:rsidP="00634542">
      <w:pPr>
        <w:pStyle w:val="Imprint"/>
      </w:pPr>
      <w:r>
        <w:t>Published by NCVER</w:t>
      </w:r>
      <w:r>
        <w:br/>
        <w:t>ABN 87 007 967 311</w:t>
      </w:r>
    </w:p>
    <w:p w:rsidR="00634542" w:rsidRDefault="00634542" w:rsidP="00634542">
      <w:pPr>
        <w:pStyle w:val="Imprint"/>
      </w:pPr>
      <w:r>
        <w:t>Level 11, 33 King William Street, Adelaide SA 5000</w:t>
      </w:r>
      <w:r>
        <w:br/>
        <w:t>PO Box 8288 Station Arcade, Adelaide SA 5000, Australia</w:t>
      </w:r>
    </w:p>
    <w:p w:rsidR="00634542" w:rsidRDefault="00634542" w:rsidP="00634542">
      <w:pPr>
        <w:pStyle w:val="Imprint"/>
      </w:pPr>
      <w:r>
        <w:t>ph +61 8 8230 8400 fax +61 8 8212 3436</w:t>
      </w:r>
      <w:r>
        <w:br/>
        <w:t>email ncver@ncver.edu.au</w:t>
      </w:r>
      <w:r>
        <w:br/>
        <w:t>&lt;http://www.ncver.edu.au&gt;</w:t>
      </w:r>
      <w:r>
        <w:br/>
        <w:t>&lt;http://www.ncver.edu.au/publications/</w:t>
      </w:r>
      <w:r w:rsidR="00EE5243">
        <w:t>2247</w:t>
      </w:r>
      <w:r>
        <w:t>.html&gt;</w:t>
      </w:r>
    </w:p>
    <w:p w:rsidR="00E4523C" w:rsidRPr="005C2FCF" w:rsidRDefault="00E4523C" w:rsidP="00E4523C">
      <w:pPr>
        <w:pStyle w:val="Heading1"/>
        <w:pBdr>
          <w:bottom w:val="none" w:sz="0" w:space="0" w:color="auto"/>
        </w:pBdr>
        <w:jc w:val="left"/>
        <w:rPr>
          <w:color w:val="000000"/>
        </w:rPr>
      </w:pPr>
      <w:bookmarkStart w:id="6" w:name="_Toc250559184"/>
      <w:bookmarkStart w:id="7" w:name="_Toc250629400"/>
      <w:r>
        <w:br w:type="page"/>
      </w:r>
      <w:r w:rsidRPr="005C2FCF">
        <w:rPr>
          <w:color w:val="000000"/>
          <w:sz w:val="16"/>
        </w:rPr>
        <w:br/>
      </w:r>
      <w:bookmarkStart w:id="8" w:name="_Toc73766312"/>
      <w:bookmarkStart w:id="9" w:name="_Toc77937774"/>
      <w:bookmarkStart w:id="10" w:name="_Toc80174750"/>
      <w:bookmarkStart w:id="11" w:name="_Toc81560506"/>
      <w:bookmarkStart w:id="12" w:name="_Toc82071799"/>
      <w:bookmarkStart w:id="13" w:name="_Toc82151754"/>
      <w:bookmarkStart w:id="14" w:name="_Toc82498260"/>
      <w:bookmarkStart w:id="15" w:name="_Toc86829097"/>
      <w:bookmarkStart w:id="16" w:name="_Toc89226248"/>
      <w:bookmarkStart w:id="17" w:name="_Toc89240893"/>
      <w:bookmarkStart w:id="18" w:name="_Toc98394875"/>
      <w:bookmarkStart w:id="19" w:name="_Toc101511315"/>
      <w:bookmarkStart w:id="20" w:name="_Toc101512250"/>
      <w:bookmarkStart w:id="21" w:name="_Toc248850412"/>
      <w:bookmarkStart w:id="22" w:name="_Toc248850469"/>
      <w:bookmarkStart w:id="23" w:name="_Toc130268981"/>
      <w:bookmarkStart w:id="24" w:name="_Toc132354195"/>
      <w:r w:rsidRPr="005C2FCF">
        <w:rPr>
          <w:color w:val="000000"/>
        </w:rPr>
        <w:t>About the research</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E4523C" w:rsidRPr="005C2FCF" w:rsidRDefault="00371C1B" w:rsidP="00E4523C">
      <w:pPr>
        <w:pStyle w:val="Heading2"/>
        <w:spacing w:before="720" w:line="340" w:lineRule="exact"/>
        <w:rPr>
          <w:i/>
          <w:color w:val="000000"/>
          <w:sz w:val="32"/>
          <w:szCs w:val="22"/>
        </w:rPr>
      </w:pPr>
      <w:bookmarkStart w:id="25" w:name="_Toc80174751"/>
      <w:bookmarkStart w:id="26" w:name="_Toc98394876"/>
      <w:bookmarkStart w:id="27" w:name="_Toc101511316"/>
      <w:bookmarkStart w:id="28" w:name="_Toc101512251"/>
      <w:bookmarkStart w:id="29" w:name="_Toc130268982"/>
      <w:bookmarkStart w:id="30" w:name="_Toc132354196"/>
      <w:r w:rsidRPr="00371C1B">
        <w:rPr>
          <w:i/>
          <w:color w:val="000000"/>
          <w:sz w:val="32"/>
        </w:rPr>
        <w:pict>
          <v:group id="_x0000_s1045" style="position:absolute;margin-left:-1.75pt;margin-top:-38.6pt;width:450pt;height:684pt;z-index:-251649024" coordorigin="1341,1621" coordsize="9000,13680">
            <v:line id="_x0000_s1046" style="position:absolute" from="10341,1621" to="10341,15301"/>
            <v:line id="_x0000_s1047" style="position:absolute;flip:x" from="1341,15301" to="10341,15301"/>
            <v:shape id="_x0000_s1048" type="#_x0000_t75" style="position:absolute;left:6456;top:1621;width:3885;height:870">
              <v:imagedata r:id="rId13" o:title="ncver right tab_mono"/>
            </v:shape>
          </v:group>
        </w:pict>
      </w:r>
      <w:bookmarkEnd w:id="25"/>
      <w:bookmarkEnd w:id="26"/>
      <w:bookmarkEnd w:id="27"/>
      <w:bookmarkEnd w:id="28"/>
      <w:bookmarkEnd w:id="29"/>
      <w:r w:rsidR="00E4523C">
        <w:rPr>
          <w:i/>
          <w:color w:val="000000"/>
          <w:sz w:val="32"/>
        </w:rPr>
        <w:t>Annual transitions between labour market states for young Australians</w:t>
      </w:r>
      <w:bookmarkEnd w:id="30"/>
    </w:p>
    <w:p w:rsidR="00E4523C" w:rsidRPr="00C27A8E" w:rsidRDefault="00E4523C" w:rsidP="00E4523C">
      <w:pPr>
        <w:pStyle w:val="Heading2"/>
        <w:spacing w:before="160"/>
        <w:ind w:right="-369"/>
        <w:rPr>
          <w:sz w:val="28"/>
          <w:szCs w:val="28"/>
        </w:rPr>
      </w:pPr>
      <w:bookmarkStart w:id="31" w:name="_Toc132354197"/>
      <w:r>
        <w:rPr>
          <w:color w:val="000000"/>
          <w:sz w:val="28"/>
        </w:rPr>
        <w:t xml:space="preserve">Hielke Buddelmeyer, </w:t>
      </w:r>
      <w:r w:rsidRPr="00E4523C">
        <w:rPr>
          <w:sz w:val="28"/>
        </w:rPr>
        <w:t>Melbourne Institute of Applied Economic and Social Research</w:t>
      </w:r>
      <w:r>
        <w:rPr>
          <w:color w:val="000000"/>
          <w:sz w:val="28"/>
        </w:rPr>
        <w:t xml:space="preserve"> and Gary Marks, </w:t>
      </w:r>
      <w:r w:rsidRPr="00E4523C">
        <w:rPr>
          <w:sz w:val="28"/>
        </w:rPr>
        <w:t>Australian Council for Educational Research</w:t>
      </w:r>
      <w:bookmarkEnd w:id="31"/>
    </w:p>
    <w:bookmarkEnd w:id="6"/>
    <w:bookmarkEnd w:id="7"/>
    <w:p w:rsidR="000A1CC7" w:rsidRDefault="000A1CC7" w:rsidP="00CF081B">
      <w:pPr>
        <w:pStyle w:val="text"/>
        <w:spacing w:before="440"/>
      </w:pPr>
      <w:r>
        <w:t>Much analysis of youth transitions focuses on the first year after education</w:t>
      </w:r>
      <w:r w:rsidR="00EE5243">
        <w:t>,</w:t>
      </w:r>
      <w:r>
        <w:t xml:space="preserve"> or outcomes at a specific age. Such work looks</w:t>
      </w:r>
      <w:r w:rsidR="00371984">
        <w:t>,</w:t>
      </w:r>
      <w:r>
        <w:t xml:space="preserve"> </w:t>
      </w:r>
      <w:r w:rsidR="00631F66">
        <w:t>for example</w:t>
      </w:r>
      <w:r w:rsidR="00371984">
        <w:t>,</w:t>
      </w:r>
      <w:r w:rsidR="00631F66">
        <w:t xml:space="preserve"> </w:t>
      </w:r>
      <w:r>
        <w:t xml:space="preserve">at the effect of education on the likelihood </w:t>
      </w:r>
      <w:r w:rsidR="00631F66">
        <w:t>of being employed or unemployed</w:t>
      </w:r>
      <w:r>
        <w:t xml:space="preserve">. </w:t>
      </w:r>
    </w:p>
    <w:p w:rsidR="000A1CC7" w:rsidRDefault="000A1CC7" w:rsidP="00CF081B">
      <w:pPr>
        <w:pStyle w:val="text"/>
      </w:pPr>
      <w:r>
        <w:t xml:space="preserve">This study takes a different angle by considering the effect of education on the persistence of labour market outcomes. For </w:t>
      </w:r>
      <w:r w:rsidR="00631F66">
        <w:t>example, leaving school before Y</w:t>
      </w:r>
      <w:r>
        <w:t>ear 12 may be associated with high levels of unemployment, but the question is whether such a person is less likely to remain in employment once he or she has a job</w:t>
      </w:r>
      <w:r w:rsidR="00631F66">
        <w:t>,</w:t>
      </w:r>
      <w:r>
        <w:t xml:space="preserve"> compared </w:t>
      </w:r>
      <w:r w:rsidR="00631F66">
        <w:t>with</w:t>
      </w:r>
      <w:r>
        <w:t xml:space="preserve"> people with better educational qualifications. </w:t>
      </w:r>
    </w:p>
    <w:p w:rsidR="000A1CC7" w:rsidRDefault="000A1CC7" w:rsidP="00CF081B">
      <w:pPr>
        <w:pStyle w:val="text"/>
      </w:pPr>
      <w:r>
        <w:t>Specifically, t</w:t>
      </w:r>
      <w:r w:rsidRPr="009E694C">
        <w:t xml:space="preserve">his study examines </w:t>
      </w:r>
      <w:r>
        <w:t xml:space="preserve">the role </w:t>
      </w:r>
      <w:r w:rsidR="00631F66">
        <w:t xml:space="preserve">that </w:t>
      </w:r>
      <w:r>
        <w:t>post-school qualifications play in the annual</w:t>
      </w:r>
      <w:r w:rsidRPr="009E694C">
        <w:t xml:space="preserve"> transitions </w:t>
      </w:r>
      <w:r>
        <w:t>between</w:t>
      </w:r>
      <w:r w:rsidRPr="009E694C">
        <w:t xml:space="preserve"> labour market states for y</w:t>
      </w:r>
      <w:r w:rsidR="00631F66">
        <w:t>oung Australians and is</w:t>
      </w:r>
      <w:r>
        <w:t xml:space="preserve"> based on the 1995 cohort of the Longitudinal Surveys of Australian Youth</w:t>
      </w:r>
      <w:r w:rsidR="00371984">
        <w:t xml:space="preserve"> (LSAY)</w:t>
      </w:r>
      <w:r>
        <w:t>. The labour states that were exam</w:t>
      </w:r>
      <w:r w:rsidR="00631F66">
        <w:t>ined were: permanent employment; casual employment;</w:t>
      </w:r>
      <w:r>
        <w:t xml:space="preserve"> unemployment</w:t>
      </w:r>
      <w:r w:rsidR="00631F66">
        <w:t>;</w:t>
      </w:r>
      <w:r>
        <w:t xml:space="preserve"> and not in the labour force. The effect of personality traits and ability on labour market transitions was also examined. </w:t>
      </w:r>
    </w:p>
    <w:p w:rsidR="000A1CC7" w:rsidRPr="00D224AB" w:rsidRDefault="000A1CC7" w:rsidP="00CF081B">
      <w:pPr>
        <w:pStyle w:val="text"/>
      </w:pPr>
      <w:r>
        <w:t>We know that h</w:t>
      </w:r>
      <w:r w:rsidRPr="00D224AB">
        <w:t>aving post-school qual</w:t>
      </w:r>
      <w:r w:rsidR="00631F66">
        <w:t>ifications, particularly higher-</w:t>
      </w:r>
      <w:r w:rsidRPr="00D224AB">
        <w:t xml:space="preserve">level qualifications, increases the </w:t>
      </w:r>
      <w:r>
        <w:t xml:space="preserve">chances </w:t>
      </w:r>
      <w:r w:rsidR="00371984">
        <w:t>of permanent employment</w:t>
      </w:r>
      <w:r w:rsidR="00EE5243">
        <w:t>,</w:t>
      </w:r>
      <w:r w:rsidR="00371984">
        <w:t xml:space="preserve"> and the</w:t>
      </w:r>
      <w:r>
        <w:t xml:space="preserve"> study confirms this. However, by focusing </w:t>
      </w:r>
      <w:r w:rsidR="00631F66">
        <w:t xml:space="preserve">also </w:t>
      </w:r>
      <w:r>
        <w:t>on the occurrence of persistent labour market states</w:t>
      </w:r>
      <w:r w:rsidR="00F65422">
        <w:t>,</w:t>
      </w:r>
      <w:r>
        <w:t xml:space="preserve"> this work generates new insights. The study finds that the most persistent labour market states are casual employment for men</w:t>
      </w:r>
      <w:r w:rsidR="00631F66">
        <w:t>,</w:t>
      </w:r>
      <w:r>
        <w:t xml:space="preserve"> while for women it is being out of the labour force</w:t>
      </w:r>
      <w:r w:rsidR="00F65422">
        <w:t>.</w:t>
      </w:r>
      <w:r w:rsidR="00C4214C">
        <w:t xml:space="preserve"> </w:t>
      </w:r>
      <w:r>
        <w:t xml:space="preserve">Having at least a certificate IV for women or a bachelor degree or higher for men provides a buffer against </w:t>
      </w:r>
      <w:r w:rsidR="00C4214C">
        <w:t xml:space="preserve">undesirable labour market states, such as </w:t>
      </w:r>
      <w:r>
        <w:t>unemployment or being out of the labour force</w:t>
      </w:r>
      <w:r w:rsidR="00C4214C">
        <w:t>,</w:t>
      </w:r>
      <w:r>
        <w:t xml:space="preserve"> becoming </w:t>
      </w:r>
      <w:r w:rsidR="00C4214C">
        <w:t>persistent</w:t>
      </w:r>
      <w:r>
        <w:t xml:space="preserve">. </w:t>
      </w:r>
      <w:r w:rsidRPr="00D224AB">
        <w:t xml:space="preserve"> </w:t>
      </w:r>
    </w:p>
    <w:p w:rsidR="000A1CC7" w:rsidRDefault="000A1CC7" w:rsidP="00CF081B">
      <w:pPr>
        <w:pStyle w:val="text"/>
      </w:pPr>
    </w:p>
    <w:p w:rsidR="00E8244F" w:rsidRDefault="00E8244F" w:rsidP="00CF081B">
      <w:pPr>
        <w:pStyle w:val="text"/>
      </w:pPr>
      <w:r>
        <w:t>Tom Karmel</w:t>
      </w:r>
      <w:r>
        <w:br/>
        <w:t>Managing Director, NCVER</w:t>
      </w:r>
    </w:p>
    <w:p w:rsidR="00E8244F" w:rsidRDefault="00E8244F" w:rsidP="00CF081B">
      <w:pPr>
        <w:pStyle w:val="text"/>
      </w:pPr>
    </w:p>
    <w:p w:rsidR="00E8244F" w:rsidRPr="00F644A9" w:rsidRDefault="00E8244F" w:rsidP="00CF081B">
      <w:pPr>
        <w:pStyle w:val="text"/>
        <w:sectPr w:rsidR="00E8244F" w:rsidRPr="00F644A9">
          <w:pgSz w:w="11907" w:h="16840" w:code="9"/>
          <w:pgMar w:top="1418" w:right="1985" w:bottom="567" w:left="1418" w:gutter="0"/>
          <w:cols w:equalWidth="0">
            <w:col w:w="8121"/>
          </w:cols>
        </w:sectPr>
      </w:pPr>
      <w:r>
        <w:br w:type="page"/>
      </w:r>
    </w:p>
    <w:p w:rsidR="00E8244F" w:rsidRPr="00F644A9" w:rsidRDefault="00CF081B" w:rsidP="00CF081B">
      <w:pPr>
        <w:pStyle w:val="Heading1"/>
        <w:spacing w:before="560"/>
      </w:pPr>
      <w:r>
        <w:br/>
      </w:r>
      <w:bookmarkStart w:id="32" w:name="_Toc132354198"/>
      <w:r w:rsidR="00E8244F" w:rsidRPr="00F644A9">
        <w:t>Contents</w:t>
      </w:r>
      <w:bookmarkEnd w:id="32"/>
    </w:p>
    <w:p w:rsidR="003277E8" w:rsidRDefault="00371C1B" w:rsidP="003277E8">
      <w:pPr>
        <w:pStyle w:val="TOC1"/>
        <w:spacing w:before="440"/>
        <w:rPr>
          <w:rFonts w:asciiTheme="minorHAnsi" w:eastAsiaTheme="minorEastAsia" w:hAnsiTheme="minorHAnsi" w:cstheme="minorBidi"/>
          <w:noProof/>
          <w:sz w:val="24"/>
          <w:lang w:val="en-US"/>
        </w:rPr>
      </w:pPr>
      <w:r>
        <w:fldChar w:fldCharType="begin"/>
      </w:r>
      <w:r w:rsidR="00E8244F">
        <w:instrText xml:space="preserve"> TOC \o "1-2" </w:instrText>
      </w:r>
      <w:r>
        <w:fldChar w:fldCharType="separate"/>
      </w:r>
      <w:r w:rsidR="003277E8">
        <w:rPr>
          <w:noProof/>
        </w:rPr>
        <w:t>Tables</w:t>
      </w:r>
      <w:r w:rsidR="003277E8">
        <w:rPr>
          <w:noProof/>
        </w:rPr>
        <w:tab/>
      </w:r>
      <w:r>
        <w:rPr>
          <w:noProof/>
        </w:rPr>
        <w:fldChar w:fldCharType="begin"/>
      </w:r>
      <w:r w:rsidR="003277E8">
        <w:rPr>
          <w:noProof/>
        </w:rPr>
        <w:instrText xml:space="preserve"> PAGEREF _Toc132354199 \h </w:instrText>
      </w:r>
      <w:r w:rsidR="00975E19">
        <w:rPr>
          <w:noProof/>
        </w:rPr>
      </w:r>
      <w:r>
        <w:rPr>
          <w:noProof/>
        </w:rPr>
        <w:fldChar w:fldCharType="separate"/>
      </w:r>
      <w:r w:rsidR="00D33C99">
        <w:rPr>
          <w:noProof/>
        </w:rPr>
        <w:t>6</w:t>
      </w:r>
      <w:r>
        <w:rPr>
          <w:noProof/>
        </w:rPr>
        <w:fldChar w:fldCharType="end"/>
      </w:r>
    </w:p>
    <w:p w:rsidR="003277E8" w:rsidRDefault="003277E8">
      <w:pPr>
        <w:pStyle w:val="TOC1"/>
        <w:rPr>
          <w:rFonts w:asciiTheme="minorHAnsi" w:eastAsiaTheme="minorEastAsia" w:hAnsiTheme="minorHAnsi" w:cstheme="minorBidi"/>
          <w:noProof/>
          <w:sz w:val="24"/>
          <w:lang w:val="en-US"/>
        </w:rPr>
      </w:pPr>
      <w:r>
        <w:rPr>
          <w:noProof/>
        </w:rPr>
        <w:t>Executive summary</w:t>
      </w:r>
      <w:r>
        <w:rPr>
          <w:noProof/>
        </w:rPr>
        <w:tab/>
      </w:r>
      <w:r w:rsidR="00371C1B">
        <w:rPr>
          <w:noProof/>
        </w:rPr>
        <w:fldChar w:fldCharType="begin"/>
      </w:r>
      <w:r>
        <w:rPr>
          <w:noProof/>
        </w:rPr>
        <w:instrText xml:space="preserve"> PAGEREF _Toc132354200 \h </w:instrText>
      </w:r>
      <w:r w:rsidR="00975E19">
        <w:rPr>
          <w:noProof/>
        </w:rPr>
      </w:r>
      <w:r w:rsidR="00371C1B">
        <w:rPr>
          <w:noProof/>
        </w:rPr>
        <w:fldChar w:fldCharType="separate"/>
      </w:r>
      <w:r w:rsidR="00D33C99">
        <w:rPr>
          <w:noProof/>
        </w:rPr>
        <w:t>7</w:t>
      </w:r>
      <w:r w:rsidR="00371C1B">
        <w:rPr>
          <w:noProof/>
        </w:rPr>
        <w:fldChar w:fldCharType="end"/>
      </w:r>
    </w:p>
    <w:p w:rsidR="003277E8" w:rsidRDefault="003277E8">
      <w:pPr>
        <w:pStyle w:val="TOC1"/>
        <w:rPr>
          <w:rFonts w:asciiTheme="minorHAnsi" w:eastAsiaTheme="minorEastAsia" w:hAnsiTheme="minorHAnsi" w:cstheme="minorBidi"/>
          <w:noProof/>
          <w:sz w:val="24"/>
          <w:lang w:val="en-US"/>
        </w:rPr>
      </w:pPr>
      <w:r>
        <w:rPr>
          <w:noProof/>
        </w:rPr>
        <w:t>Introduction</w:t>
      </w:r>
      <w:r>
        <w:rPr>
          <w:noProof/>
        </w:rPr>
        <w:tab/>
      </w:r>
      <w:r w:rsidR="00371C1B">
        <w:rPr>
          <w:noProof/>
        </w:rPr>
        <w:fldChar w:fldCharType="begin"/>
      </w:r>
      <w:r>
        <w:rPr>
          <w:noProof/>
        </w:rPr>
        <w:instrText xml:space="preserve"> PAGEREF _Toc132354201 \h </w:instrText>
      </w:r>
      <w:r w:rsidR="00975E19">
        <w:rPr>
          <w:noProof/>
        </w:rPr>
      </w:r>
      <w:r w:rsidR="00371C1B">
        <w:rPr>
          <w:noProof/>
        </w:rPr>
        <w:fldChar w:fldCharType="separate"/>
      </w:r>
      <w:r w:rsidR="00D33C99">
        <w:rPr>
          <w:noProof/>
        </w:rPr>
        <w:t>9</w:t>
      </w:r>
      <w:r w:rsidR="00371C1B">
        <w:rPr>
          <w:noProof/>
        </w:rPr>
        <w:fldChar w:fldCharType="end"/>
      </w:r>
    </w:p>
    <w:p w:rsidR="003277E8" w:rsidRDefault="003277E8">
      <w:pPr>
        <w:pStyle w:val="TOC2"/>
        <w:rPr>
          <w:rFonts w:asciiTheme="minorHAnsi" w:eastAsiaTheme="minorEastAsia" w:hAnsiTheme="minorHAnsi" w:cstheme="minorBidi"/>
          <w:noProof/>
          <w:sz w:val="24"/>
          <w:lang w:val="en-US"/>
        </w:rPr>
      </w:pPr>
      <w:r>
        <w:rPr>
          <w:noProof/>
        </w:rPr>
        <w:t>Objective of the research</w:t>
      </w:r>
      <w:r>
        <w:rPr>
          <w:noProof/>
        </w:rPr>
        <w:tab/>
      </w:r>
      <w:r w:rsidR="00371C1B">
        <w:rPr>
          <w:noProof/>
        </w:rPr>
        <w:fldChar w:fldCharType="begin"/>
      </w:r>
      <w:r>
        <w:rPr>
          <w:noProof/>
        </w:rPr>
        <w:instrText xml:space="preserve"> PAGEREF _Toc132354202 \h </w:instrText>
      </w:r>
      <w:r w:rsidR="00975E19">
        <w:rPr>
          <w:noProof/>
        </w:rPr>
      </w:r>
      <w:r w:rsidR="00371C1B">
        <w:rPr>
          <w:noProof/>
        </w:rPr>
        <w:fldChar w:fldCharType="separate"/>
      </w:r>
      <w:r w:rsidR="00D33C99">
        <w:rPr>
          <w:noProof/>
        </w:rPr>
        <w:t>9</w:t>
      </w:r>
      <w:r w:rsidR="00371C1B">
        <w:rPr>
          <w:noProof/>
        </w:rPr>
        <w:fldChar w:fldCharType="end"/>
      </w:r>
    </w:p>
    <w:p w:rsidR="003277E8" w:rsidRDefault="003277E8">
      <w:pPr>
        <w:pStyle w:val="TOC2"/>
        <w:rPr>
          <w:rFonts w:asciiTheme="minorHAnsi" w:eastAsiaTheme="minorEastAsia" w:hAnsiTheme="minorHAnsi" w:cstheme="minorBidi"/>
          <w:noProof/>
          <w:sz w:val="24"/>
          <w:lang w:val="en-US"/>
        </w:rPr>
      </w:pPr>
      <w:r>
        <w:rPr>
          <w:noProof/>
        </w:rPr>
        <w:t>Previous studies</w:t>
      </w:r>
      <w:r>
        <w:rPr>
          <w:noProof/>
        </w:rPr>
        <w:tab/>
      </w:r>
      <w:r w:rsidR="00371C1B">
        <w:rPr>
          <w:noProof/>
        </w:rPr>
        <w:fldChar w:fldCharType="begin"/>
      </w:r>
      <w:r>
        <w:rPr>
          <w:noProof/>
        </w:rPr>
        <w:instrText xml:space="preserve"> PAGEREF _Toc132354203 \h </w:instrText>
      </w:r>
      <w:r w:rsidR="00975E19">
        <w:rPr>
          <w:noProof/>
        </w:rPr>
      </w:r>
      <w:r w:rsidR="00371C1B">
        <w:rPr>
          <w:noProof/>
        </w:rPr>
        <w:fldChar w:fldCharType="separate"/>
      </w:r>
      <w:r w:rsidR="00D33C99">
        <w:rPr>
          <w:noProof/>
        </w:rPr>
        <w:t>10</w:t>
      </w:r>
      <w:r w:rsidR="00371C1B">
        <w:rPr>
          <w:noProof/>
        </w:rPr>
        <w:fldChar w:fldCharType="end"/>
      </w:r>
    </w:p>
    <w:p w:rsidR="003277E8" w:rsidRDefault="003277E8">
      <w:pPr>
        <w:pStyle w:val="TOC1"/>
        <w:rPr>
          <w:rFonts w:asciiTheme="minorHAnsi" w:eastAsiaTheme="minorEastAsia" w:hAnsiTheme="minorHAnsi" w:cstheme="minorBidi"/>
          <w:noProof/>
          <w:sz w:val="24"/>
          <w:lang w:val="en-US"/>
        </w:rPr>
      </w:pPr>
      <w:r>
        <w:rPr>
          <w:noProof/>
        </w:rPr>
        <w:t>Methodology</w:t>
      </w:r>
      <w:r>
        <w:rPr>
          <w:noProof/>
        </w:rPr>
        <w:tab/>
      </w:r>
      <w:r w:rsidR="00371C1B">
        <w:rPr>
          <w:noProof/>
        </w:rPr>
        <w:fldChar w:fldCharType="begin"/>
      </w:r>
      <w:r>
        <w:rPr>
          <w:noProof/>
        </w:rPr>
        <w:instrText xml:space="preserve"> PAGEREF _Toc132354204 \h </w:instrText>
      </w:r>
      <w:r w:rsidR="00975E19">
        <w:rPr>
          <w:noProof/>
        </w:rPr>
      </w:r>
      <w:r w:rsidR="00371C1B">
        <w:rPr>
          <w:noProof/>
        </w:rPr>
        <w:fldChar w:fldCharType="separate"/>
      </w:r>
      <w:r w:rsidR="00D33C99">
        <w:rPr>
          <w:noProof/>
        </w:rPr>
        <w:t>12</w:t>
      </w:r>
      <w:r w:rsidR="00371C1B">
        <w:rPr>
          <w:noProof/>
        </w:rPr>
        <w:fldChar w:fldCharType="end"/>
      </w:r>
    </w:p>
    <w:p w:rsidR="003277E8" w:rsidRDefault="003277E8">
      <w:pPr>
        <w:pStyle w:val="TOC2"/>
        <w:rPr>
          <w:rFonts w:asciiTheme="minorHAnsi" w:eastAsiaTheme="minorEastAsia" w:hAnsiTheme="minorHAnsi" w:cstheme="minorBidi"/>
          <w:noProof/>
          <w:sz w:val="24"/>
          <w:lang w:val="en-US"/>
        </w:rPr>
      </w:pPr>
      <w:r>
        <w:rPr>
          <w:noProof/>
        </w:rPr>
        <w:t>The data</w:t>
      </w:r>
      <w:r>
        <w:rPr>
          <w:noProof/>
        </w:rPr>
        <w:tab/>
      </w:r>
      <w:r w:rsidR="00371C1B">
        <w:rPr>
          <w:noProof/>
        </w:rPr>
        <w:fldChar w:fldCharType="begin"/>
      </w:r>
      <w:r>
        <w:rPr>
          <w:noProof/>
        </w:rPr>
        <w:instrText xml:space="preserve"> PAGEREF _Toc132354205 \h </w:instrText>
      </w:r>
      <w:r w:rsidR="00975E19">
        <w:rPr>
          <w:noProof/>
        </w:rPr>
      </w:r>
      <w:r w:rsidR="00371C1B">
        <w:rPr>
          <w:noProof/>
        </w:rPr>
        <w:fldChar w:fldCharType="separate"/>
      </w:r>
      <w:r w:rsidR="00D33C99">
        <w:rPr>
          <w:noProof/>
        </w:rPr>
        <w:t>13</w:t>
      </w:r>
      <w:r w:rsidR="00371C1B">
        <w:rPr>
          <w:noProof/>
        </w:rPr>
        <w:fldChar w:fldCharType="end"/>
      </w:r>
    </w:p>
    <w:p w:rsidR="003277E8" w:rsidRDefault="003277E8">
      <w:pPr>
        <w:pStyle w:val="TOC2"/>
        <w:rPr>
          <w:rFonts w:asciiTheme="minorHAnsi" w:eastAsiaTheme="minorEastAsia" w:hAnsiTheme="minorHAnsi" w:cstheme="minorBidi"/>
          <w:noProof/>
          <w:sz w:val="24"/>
          <w:lang w:val="en-US"/>
        </w:rPr>
      </w:pPr>
      <w:r>
        <w:rPr>
          <w:noProof/>
        </w:rPr>
        <w:t>Defining mutually exclusive labour market states</w:t>
      </w:r>
      <w:r>
        <w:rPr>
          <w:noProof/>
        </w:rPr>
        <w:tab/>
      </w:r>
      <w:r w:rsidR="00371C1B">
        <w:rPr>
          <w:noProof/>
        </w:rPr>
        <w:fldChar w:fldCharType="begin"/>
      </w:r>
      <w:r>
        <w:rPr>
          <w:noProof/>
        </w:rPr>
        <w:instrText xml:space="preserve"> PAGEREF _Toc132354206 \h </w:instrText>
      </w:r>
      <w:r w:rsidR="00975E19">
        <w:rPr>
          <w:noProof/>
        </w:rPr>
      </w:r>
      <w:r w:rsidR="00371C1B">
        <w:rPr>
          <w:noProof/>
        </w:rPr>
        <w:fldChar w:fldCharType="separate"/>
      </w:r>
      <w:r w:rsidR="00D33C99">
        <w:rPr>
          <w:noProof/>
        </w:rPr>
        <w:t>13</w:t>
      </w:r>
      <w:r w:rsidR="00371C1B">
        <w:rPr>
          <w:noProof/>
        </w:rPr>
        <w:fldChar w:fldCharType="end"/>
      </w:r>
    </w:p>
    <w:p w:rsidR="003277E8" w:rsidRDefault="003277E8">
      <w:pPr>
        <w:pStyle w:val="TOC2"/>
        <w:rPr>
          <w:rFonts w:asciiTheme="minorHAnsi" w:eastAsiaTheme="minorEastAsia" w:hAnsiTheme="minorHAnsi" w:cstheme="minorBidi"/>
          <w:noProof/>
          <w:sz w:val="24"/>
          <w:lang w:val="en-US"/>
        </w:rPr>
      </w:pPr>
      <w:r>
        <w:rPr>
          <w:noProof/>
        </w:rPr>
        <w:t>Factors that can help explain labour market status post</w:t>
      </w:r>
      <w:r>
        <w:rPr>
          <w:noProof/>
        </w:rPr>
        <w:noBreakHyphen/>
        <w:t>qualification</w:t>
      </w:r>
      <w:r>
        <w:rPr>
          <w:noProof/>
        </w:rPr>
        <w:tab/>
      </w:r>
      <w:r w:rsidR="00371C1B">
        <w:rPr>
          <w:noProof/>
        </w:rPr>
        <w:fldChar w:fldCharType="begin"/>
      </w:r>
      <w:r>
        <w:rPr>
          <w:noProof/>
        </w:rPr>
        <w:instrText xml:space="preserve"> PAGEREF _Toc132354207 \h </w:instrText>
      </w:r>
      <w:r w:rsidR="00975E19">
        <w:rPr>
          <w:noProof/>
        </w:rPr>
      </w:r>
      <w:r w:rsidR="00371C1B">
        <w:rPr>
          <w:noProof/>
        </w:rPr>
        <w:fldChar w:fldCharType="separate"/>
      </w:r>
      <w:r w:rsidR="00D33C99">
        <w:rPr>
          <w:noProof/>
        </w:rPr>
        <w:t>13</w:t>
      </w:r>
      <w:r w:rsidR="00371C1B">
        <w:rPr>
          <w:noProof/>
        </w:rPr>
        <w:fldChar w:fldCharType="end"/>
      </w:r>
    </w:p>
    <w:p w:rsidR="003277E8" w:rsidRDefault="003277E8">
      <w:pPr>
        <w:pStyle w:val="TOC2"/>
        <w:rPr>
          <w:rFonts w:asciiTheme="minorHAnsi" w:eastAsiaTheme="minorEastAsia" w:hAnsiTheme="minorHAnsi" w:cstheme="minorBidi"/>
          <w:noProof/>
          <w:sz w:val="24"/>
          <w:lang w:val="en-US"/>
        </w:rPr>
      </w:pPr>
      <w:r>
        <w:rPr>
          <w:noProof/>
        </w:rPr>
        <w:t>The general structure of the model</w:t>
      </w:r>
      <w:r>
        <w:rPr>
          <w:noProof/>
        </w:rPr>
        <w:tab/>
      </w:r>
      <w:r w:rsidR="00371C1B">
        <w:rPr>
          <w:noProof/>
        </w:rPr>
        <w:fldChar w:fldCharType="begin"/>
      </w:r>
      <w:r>
        <w:rPr>
          <w:noProof/>
        </w:rPr>
        <w:instrText xml:space="preserve"> PAGEREF _Toc132354208 \h </w:instrText>
      </w:r>
      <w:r w:rsidR="00975E19">
        <w:rPr>
          <w:noProof/>
        </w:rPr>
      </w:r>
      <w:r w:rsidR="00371C1B">
        <w:rPr>
          <w:noProof/>
        </w:rPr>
        <w:fldChar w:fldCharType="separate"/>
      </w:r>
      <w:r w:rsidR="00D33C99">
        <w:rPr>
          <w:noProof/>
        </w:rPr>
        <w:t>14</w:t>
      </w:r>
      <w:r w:rsidR="00371C1B">
        <w:rPr>
          <w:noProof/>
        </w:rPr>
        <w:fldChar w:fldCharType="end"/>
      </w:r>
    </w:p>
    <w:p w:rsidR="003277E8" w:rsidRDefault="003277E8">
      <w:pPr>
        <w:pStyle w:val="TOC1"/>
        <w:rPr>
          <w:rFonts w:asciiTheme="minorHAnsi" w:eastAsiaTheme="minorEastAsia" w:hAnsiTheme="minorHAnsi" w:cstheme="minorBidi"/>
          <w:noProof/>
          <w:sz w:val="24"/>
          <w:lang w:val="en-US"/>
        </w:rPr>
      </w:pPr>
      <w:r>
        <w:rPr>
          <w:noProof/>
        </w:rPr>
        <w:t>Results</w:t>
      </w:r>
      <w:r>
        <w:rPr>
          <w:noProof/>
        </w:rPr>
        <w:tab/>
      </w:r>
      <w:r w:rsidR="00371C1B">
        <w:rPr>
          <w:noProof/>
        </w:rPr>
        <w:fldChar w:fldCharType="begin"/>
      </w:r>
      <w:r>
        <w:rPr>
          <w:noProof/>
        </w:rPr>
        <w:instrText xml:space="preserve"> PAGEREF _Toc132354209 \h </w:instrText>
      </w:r>
      <w:r w:rsidR="00975E19">
        <w:rPr>
          <w:noProof/>
        </w:rPr>
      </w:r>
      <w:r w:rsidR="00371C1B">
        <w:rPr>
          <w:noProof/>
        </w:rPr>
        <w:fldChar w:fldCharType="separate"/>
      </w:r>
      <w:r w:rsidR="00D33C99">
        <w:rPr>
          <w:noProof/>
        </w:rPr>
        <w:t>18</w:t>
      </w:r>
      <w:r w:rsidR="00371C1B">
        <w:rPr>
          <w:noProof/>
        </w:rPr>
        <w:fldChar w:fldCharType="end"/>
      </w:r>
    </w:p>
    <w:p w:rsidR="003277E8" w:rsidRDefault="003277E8">
      <w:pPr>
        <w:pStyle w:val="TOC2"/>
        <w:rPr>
          <w:rFonts w:asciiTheme="minorHAnsi" w:eastAsiaTheme="minorEastAsia" w:hAnsiTheme="minorHAnsi" w:cstheme="minorBidi"/>
          <w:noProof/>
          <w:sz w:val="24"/>
          <w:lang w:val="en-US"/>
        </w:rPr>
      </w:pPr>
      <w:r>
        <w:rPr>
          <w:noProof/>
        </w:rPr>
        <w:t>Results from scenario analyses</w:t>
      </w:r>
      <w:r>
        <w:rPr>
          <w:noProof/>
        </w:rPr>
        <w:tab/>
      </w:r>
      <w:r w:rsidR="00371C1B">
        <w:rPr>
          <w:noProof/>
        </w:rPr>
        <w:fldChar w:fldCharType="begin"/>
      </w:r>
      <w:r>
        <w:rPr>
          <w:noProof/>
        </w:rPr>
        <w:instrText xml:space="preserve"> PAGEREF _Toc132354210 \h </w:instrText>
      </w:r>
      <w:r w:rsidR="00975E19">
        <w:rPr>
          <w:noProof/>
        </w:rPr>
      </w:r>
      <w:r w:rsidR="00371C1B">
        <w:rPr>
          <w:noProof/>
        </w:rPr>
        <w:fldChar w:fldCharType="separate"/>
      </w:r>
      <w:r w:rsidR="00D33C99">
        <w:rPr>
          <w:noProof/>
        </w:rPr>
        <w:t>18</w:t>
      </w:r>
      <w:r w:rsidR="00371C1B">
        <w:rPr>
          <w:noProof/>
        </w:rPr>
        <w:fldChar w:fldCharType="end"/>
      </w:r>
    </w:p>
    <w:p w:rsidR="003277E8" w:rsidRDefault="003277E8">
      <w:pPr>
        <w:pStyle w:val="TOC1"/>
        <w:rPr>
          <w:rFonts w:asciiTheme="minorHAnsi" w:eastAsiaTheme="minorEastAsia" w:hAnsiTheme="minorHAnsi" w:cstheme="minorBidi"/>
          <w:noProof/>
          <w:sz w:val="24"/>
          <w:lang w:val="en-US"/>
        </w:rPr>
      </w:pPr>
      <w:r>
        <w:rPr>
          <w:noProof/>
        </w:rPr>
        <w:t>Conclusion</w:t>
      </w:r>
      <w:r>
        <w:rPr>
          <w:noProof/>
        </w:rPr>
        <w:tab/>
      </w:r>
      <w:r w:rsidR="00371C1B">
        <w:rPr>
          <w:noProof/>
        </w:rPr>
        <w:fldChar w:fldCharType="begin"/>
      </w:r>
      <w:r>
        <w:rPr>
          <w:noProof/>
        </w:rPr>
        <w:instrText xml:space="preserve"> PAGEREF _Toc132354211 \h </w:instrText>
      </w:r>
      <w:r w:rsidR="00975E19">
        <w:rPr>
          <w:noProof/>
        </w:rPr>
      </w:r>
      <w:r w:rsidR="00371C1B">
        <w:rPr>
          <w:noProof/>
        </w:rPr>
        <w:fldChar w:fldCharType="separate"/>
      </w:r>
      <w:r w:rsidR="00D33C99">
        <w:rPr>
          <w:noProof/>
        </w:rPr>
        <w:t>33</w:t>
      </w:r>
      <w:r w:rsidR="00371C1B">
        <w:rPr>
          <w:noProof/>
        </w:rPr>
        <w:fldChar w:fldCharType="end"/>
      </w:r>
    </w:p>
    <w:p w:rsidR="003277E8" w:rsidRDefault="003277E8">
      <w:pPr>
        <w:pStyle w:val="TOC1"/>
        <w:rPr>
          <w:rFonts w:asciiTheme="minorHAnsi" w:eastAsiaTheme="minorEastAsia" w:hAnsiTheme="minorHAnsi" w:cstheme="minorBidi"/>
          <w:noProof/>
          <w:sz w:val="24"/>
          <w:lang w:val="en-US"/>
        </w:rPr>
      </w:pPr>
      <w:r>
        <w:rPr>
          <w:noProof/>
        </w:rPr>
        <w:t>References</w:t>
      </w:r>
      <w:r>
        <w:rPr>
          <w:noProof/>
        </w:rPr>
        <w:tab/>
      </w:r>
      <w:r w:rsidR="00371C1B">
        <w:rPr>
          <w:noProof/>
        </w:rPr>
        <w:fldChar w:fldCharType="begin"/>
      </w:r>
      <w:r>
        <w:rPr>
          <w:noProof/>
        </w:rPr>
        <w:instrText xml:space="preserve"> PAGEREF _Toc132354212 \h </w:instrText>
      </w:r>
      <w:r w:rsidR="00975E19">
        <w:rPr>
          <w:noProof/>
        </w:rPr>
      </w:r>
      <w:r w:rsidR="00371C1B">
        <w:rPr>
          <w:noProof/>
        </w:rPr>
        <w:fldChar w:fldCharType="separate"/>
      </w:r>
      <w:r w:rsidR="00D33C99">
        <w:rPr>
          <w:noProof/>
        </w:rPr>
        <w:t>35</w:t>
      </w:r>
      <w:r w:rsidR="00371C1B">
        <w:rPr>
          <w:noProof/>
        </w:rPr>
        <w:fldChar w:fldCharType="end"/>
      </w:r>
    </w:p>
    <w:p w:rsidR="003277E8" w:rsidRDefault="003277E8">
      <w:pPr>
        <w:pStyle w:val="TOC1"/>
        <w:rPr>
          <w:rFonts w:asciiTheme="minorHAnsi" w:eastAsiaTheme="minorEastAsia" w:hAnsiTheme="minorHAnsi" w:cstheme="minorBidi"/>
          <w:noProof/>
          <w:sz w:val="24"/>
          <w:lang w:val="en-US"/>
        </w:rPr>
      </w:pPr>
      <w:r>
        <w:rPr>
          <w:noProof/>
        </w:rPr>
        <w:t>Appendix</w:t>
      </w:r>
      <w:r>
        <w:rPr>
          <w:noProof/>
        </w:rPr>
        <w:tab/>
      </w:r>
      <w:r w:rsidR="00371C1B">
        <w:rPr>
          <w:noProof/>
        </w:rPr>
        <w:fldChar w:fldCharType="begin"/>
      </w:r>
      <w:r>
        <w:rPr>
          <w:noProof/>
        </w:rPr>
        <w:instrText xml:space="preserve"> PAGEREF _Toc132354213 \h </w:instrText>
      </w:r>
      <w:r w:rsidR="00975E19">
        <w:rPr>
          <w:noProof/>
        </w:rPr>
      </w:r>
      <w:r w:rsidR="00371C1B">
        <w:rPr>
          <w:noProof/>
        </w:rPr>
        <w:fldChar w:fldCharType="separate"/>
      </w:r>
      <w:r w:rsidR="00D33C99">
        <w:rPr>
          <w:noProof/>
        </w:rPr>
        <w:t>36</w:t>
      </w:r>
      <w:r w:rsidR="00371C1B">
        <w:rPr>
          <w:noProof/>
        </w:rPr>
        <w:fldChar w:fldCharType="end"/>
      </w:r>
    </w:p>
    <w:p w:rsidR="00E8244F" w:rsidRPr="00B45EC5" w:rsidRDefault="00371C1B" w:rsidP="00E8244F">
      <w:pPr>
        <w:pStyle w:val="TOC1"/>
      </w:pPr>
      <w:r>
        <w:fldChar w:fldCharType="end"/>
      </w:r>
    </w:p>
    <w:p w:rsidR="00E8244F" w:rsidRDefault="00371C1B" w:rsidP="00E8244F">
      <w:pPr>
        <w:pStyle w:val="TOC1"/>
        <w:rPr>
          <w:rFonts w:ascii="Calibri" w:hAnsi="Calibri"/>
        </w:rPr>
      </w:pPr>
      <w:r w:rsidRPr="00371C1B">
        <w:fldChar w:fldCharType="begin"/>
      </w:r>
      <w:r w:rsidR="00E8244F" w:rsidRPr="00B45EC5">
        <w:instrText xml:space="preserve"> TOC \o "1-2" </w:instrText>
      </w:r>
      <w:r w:rsidRPr="00371C1B">
        <w:fldChar w:fldCharType="separate"/>
      </w:r>
    </w:p>
    <w:p w:rsidR="00E8244F" w:rsidRPr="00F644A9" w:rsidRDefault="00371C1B" w:rsidP="00CF081B">
      <w:pPr>
        <w:pStyle w:val="Heading1"/>
      </w:pPr>
      <w:r>
        <w:fldChar w:fldCharType="end"/>
      </w:r>
      <w:r w:rsidR="00E8244F" w:rsidRPr="00F644A9">
        <w:br w:type="page"/>
      </w:r>
      <w:r w:rsidR="00CF081B">
        <w:br/>
      </w:r>
      <w:r w:rsidR="00CF081B">
        <w:br/>
      </w:r>
      <w:bookmarkStart w:id="33" w:name="_Toc132354199"/>
      <w:r w:rsidR="00E8244F" w:rsidRPr="00F644A9">
        <w:t>Tables</w:t>
      </w:r>
      <w:bookmarkEnd w:id="33"/>
    </w:p>
    <w:p w:rsidR="003277E8" w:rsidRDefault="00371C1B" w:rsidP="003277E8">
      <w:pPr>
        <w:pStyle w:val="TableofFigures"/>
        <w:tabs>
          <w:tab w:val="left" w:pos="3234"/>
        </w:tabs>
        <w:spacing w:before="440"/>
        <w:rPr>
          <w:rFonts w:asciiTheme="minorHAnsi" w:eastAsiaTheme="minorEastAsia" w:hAnsiTheme="minorHAnsi" w:cstheme="minorBidi"/>
          <w:noProof/>
          <w:sz w:val="24"/>
          <w:lang w:val="en-US"/>
        </w:rPr>
      </w:pPr>
      <w:r w:rsidRPr="00371C1B">
        <w:rPr>
          <w:szCs w:val="22"/>
        </w:rPr>
        <w:fldChar w:fldCharType="begin"/>
      </w:r>
      <w:r w:rsidR="00E8244F" w:rsidRPr="00F644A9">
        <w:rPr>
          <w:szCs w:val="22"/>
        </w:rPr>
        <w:instrText xml:space="preserve"> TOC \f F \t "tabletitle" \c </w:instrText>
      </w:r>
      <w:r w:rsidRPr="00371C1B">
        <w:rPr>
          <w:szCs w:val="22"/>
        </w:rPr>
        <w:fldChar w:fldCharType="separate"/>
      </w:r>
      <w:r w:rsidR="003277E8">
        <w:rPr>
          <w:noProof/>
        </w:rPr>
        <w:t>1a</w:t>
      </w:r>
      <w:r w:rsidR="003277E8">
        <w:rPr>
          <w:rFonts w:asciiTheme="minorHAnsi" w:eastAsiaTheme="minorEastAsia" w:hAnsiTheme="minorHAnsi" w:cstheme="minorBidi"/>
          <w:noProof/>
          <w:sz w:val="24"/>
          <w:lang w:val="en-US"/>
        </w:rPr>
        <w:tab/>
      </w:r>
      <w:r w:rsidR="003277E8">
        <w:rPr>
          <w:noProof/>
        </w:rPr>
        <w:t xml:space="preserve">Males: Results from what-if scenarios based on parameter </w:t>
      </w:r>
      <w:r w:rsidR="003277E8">
        <w:rPr>
          <w:noProof/>
        </w:rPr>
        <w:br/>
        <w:t>estimates – Personal characteristics</w:t>
      </w:r>
      <w:r w:rsidR="003277E8">
        <w:rPr>
          <w:noProof/>
        </w:rPr>
        <w:tab/>
      </w:r>
      <w:r>
        <w:rPr>
          <w:noProof/>
        </w:rPr>
        <w:fldChar w:fldCharType="begin"/>
      </w:r>
      <w:r w:rsidR="003277E8">
        <w:rPr>
          <w:noProof/>
        </w:rPr>
        <w:instrText xml:space="preserve"> PAGEREF _Toc132354252 \h </w:instrText>
      </w:r>
      <w:r w:rsidR="00975E19">
        <w:rPr>
          <w:noProof/>
        </w:rPr>
      </w:r>
      <w:r>
        <w:rPr>
          <w:noProof/>
        </w:rPr>
        <w:fldChar w:fldCharType="separate"/>
      </w:r>
      <w:r w:rsidR="00D33C99">
        <w:rPr>
          <w:noProof/>
        </w:rPr>
        <w:t>20</w:t>
      </w:r>
      <w:r>
        <w:rPr>
          <w:noProof/>
        </w:rPr>
        <w:fldChar w:fldCharType="end"/>
      </w:r>
    </w:p>
    <w:p w:rsidR="003277E8" w:rsidRDefault="003277E8">
      <w:pPr>
        <w:pStyle w:val="TableofFigures"/>
        <w:tabs>
          <w:tab w:val="left" w:pos="3257"/>
        </w:tabs>
        <w:rPr>
          <w:rFonts w:asciiTheme="minorHAnsi" w:eastAsiaTheme="minorEastAsia" w:hAnsiTheme="minorHAnsi" w:cstheme="minorBidi"/>
          <w:noProof/>
          <w:sz w:val="24"/>
          <w:lang w:val="en-US"/>
        </w:rPr>
      </w:pPr>
      <w:r>
        <w:rPr>
          <w:noProof/>
        </w:rPr>
        <w:t>1b</w:t>
      </w:r>
      <w:r>
        <w:rPr>
          <w:rFonts w:asciiTheme="minorHAnsi" w:eastAsiaTheme="minorEastAsia" w:hAnsiTheme="minorHAnsi" w:cstheme="minorBidi"/>
          <w:noProof/>
          <w:sz w:val="24"/>
          <w:lang w:val="en-US"/>
        </w:rPr>
        <w:tab/>
      </w:r>
      <w:r>
        <w:rPr>
          <w:noProof/>
        </w:rPr>
        <w:t>Females: Results from what-if scenarios based on parameter estimates – Personal characteristics</w:t>
      </w:r>
      <w:r>
        <w:rPr>
          <w:noProof/>
        </w:rPr>
        <w:tab/>
      </w:r>
      <w:r w:rsidR="00371C1B">
        <w:rPr>
          <w:noProof/>
        </w:rPr>
        <w:fldChar w:fldCharType="begin"/>
      </w:r>
      <w:r>
        <w:rPr>
          <w:noProof/>
        </w:rPr>
        <w:instrText xml:space="preserve"> PAGEREF _Toc132354253 \h </w:instrText>
      </w:r>
      <w:r w:rsidR="00975E19">
        <w:rPr>
          <w:noProof/>
        </w:rPr>
      </w:r>
      <w:r w:rsidR="00371C1B">
        <w:rPr>
          <w:noProof/>
        </w:rPr>
        <w:fldChar w:fldCharType="separate"/>
      </w:r>
      <w:r w:rsidR="00D33C99">
        <w:rPr>
          <w:noProof/>
        </w:rPr>
        <w:t>21</w:t>
      </w:r>
      <w:r w:rsidR="00371C1B">
        <w:rPr>
          <w:noProof/>
        </w:rPr>
        <w:fldChar w:fldCharType="end"/>
      </w:r>
    </w:p>
    <w:p w:rsidR="003277E8" w:rsidRDefault="003277E8">
      <w:pPr>
        <w:pStyle w:val="TableofFigures"/>
        <w:tabs>
          <w:tab w:val="left" w:pos="3234"/>
        </w:tabs>
        <w:rPr>
          <w:rFonts w:asciiTheme="minorHAnsi" w:eastAsiaTheme="minorEastAsia" w:hAnsiTheme="minorHAnsi" w:cstheme="minorBidi"/>
          <w:noProof/>
          <w:sz w:val="24"/>
          <w:lang w:val="en-US"/>
        </w:rPr>
      </w:pPr>
      <w:r>
        <w:rPr>
          <w:noProof/>
        </w:rPr>
        <w:t>2a</w:t>
      </w:r>
      <w:r>
        <w:rPr>
          <w:rFonts w:asciiTheme="minorHAnsi" w:eastAsiaTheme="minorEastAsia" w:hAnsiTheme="minorHAnsi" w:cstheme="minorBidi"/>
          <w:noProof/>
          <w:sz w:val="24"/>
          <w:lang w:val="en-US"/>
        </w:rPr>
        <w:tab/>
      </w:r>
      <w:r>
        <w:rPr>
          <w:noProof/>
        </w:rPr>
        <w:t xml:space="preserve">Males: Results from what-if scenarios based on parameter </w:t>
      </w:r>
      <w:r>
        <w:rPr>
          <w:noProof/>
        </w:rPr>
        <w:br/>
        <w:t>estimates – Personality</w:t>
      </w:r>
      <w:r>
        <w:rPr>
          <w:noProof/>
        </w:rPr>
        <w:tab/>
      </w:r>
      <w:r w:rsidR="00371C1B">
        <w:rPr>
          <w:noProof/>
        </w:rPr>
        <w:fldChar w:fldCharType="begin"/>
      </w:r>
      <w:r>
        <w:rPr>
          <w:noProof/>
        </w:rPr>
        <w:instrText xml:space="preserve"> PAGEREF _Toc132354254 \h </w:instrText>
      </w:r>
      <w:r w:rsidR="00975E19">
        <w:rPr>
          <w:noProof/>
        </w:rPr>
      </w:r>
      <w:r w:rsidR="00371C1B">
        <w:rPr>
          <w:noProof/>
        </w:rPr>
        <w:fldChar w:fldCharType="separate"/>
      </w:r>
      <w:r w:rsidR="00D33C99">
        <w:rPr>
          <w:noProof/>
        </w:rPr>
        <w:t>23</w:t>
      </w:r>
      <w:r w:rsidR="00371C1B">
        <w:rPr>
          <w:noProof/>
        </w:rPr>
        <w:fldChar w:fldCharType="end"/>
      </w:r>
    </w:p>
    <w:p w:rsidR="003277E8" w:rsidRDefault="003277E8">
      <w:pPr>
        <w:pStyle w:val="TableofFigures"/>
        <w:tabs>
          <w:tab w:val="left" w:pos="3257"/>
        </w:tabs>
        <w:rPr>
          <w:rFonts w:asciiTheme="minorHAnsi" w:eastAsiaTheme="minorEastAsia" w:hAnsiTheme="minorHAnsi" w:cstheme="minorBidi"/>
          <w:noProof/>
          <w:sz w:val="24"/>
          <w:lang w:val="en-US"/>
        </w:rPr>
      </w:pPr>
      <w:r>
        <w:rPr>
          <w:noProof/>
        </w:rPr>
        <w:t>2b</w:t>
      </w:r>
      <w:r>
        <w:rPr>
          <w:rFonts w:asciiTheme="minorHAnsi" w:eastAsiaTheme="minorEastAsia" w:hAnsiTheme="minorHAnsi" w:cstheme="minorBidi"/>
          <w:noProof/>
          <w:sz w:val="24"/>
          <w:lang w:val="en-US"/>
        </w:rPr>
        <w:tab/>
      </w:r>
      <w:r>
        <w:rPr>
          <w:noProof/>
        </w:rPr>
        <w:t>Females: Results from what-if scenarios based on parameter estimates – Personality</w:t>
      </w:r>
      <w:r>
        <w:rPr>
          <w:noProof/>
        </w:rPr>
        <w:tab/>
      </w:r>
      <w:r w:rsidR="00371C1B">
        <w:rPr>
          <w:noProof/>
        </w:rPr>
        <w:fldChar w:fldCharType="begin"/>
      </w:r>
      <w:r>
        <w:rPr>
          <w:noProof/>
        </w:rPr>
        <w:instrText xml:space="preserve"> PAGEREF _Toc132354255 \h </w:instrText>
      </w:r>
      <w:r w:rsidR="00975E19">
        <w:rPr>
          <w:noProof/>
        </w:rPr>
      </w:r>
      <w:r w:rsidR="00371C1B">
        <w:rPr>
          <w:noProof/>
        </w:rPr>
        <w:fldChar w:fldCharType="separate"/>
      </w:r>
      <w:r w:rsidR="00D33C99">
        <w:rPr>
          <w:noProof/>
        </w:rPr>
        <w:t>24</w:t>
      </w:r>
      <w:r w:rsidR="00371C1B">
        <w:rPr>
          <w:noProof/>
        </w:rPr>
        <w:fldChar w:fldCharType="end"/>
      </w:r>
    </w:p>
    <w:p w:rsidR="003277E8" w:rsidRDefault="003277E8">
      <w:pPr>
        <w:pStyle w:val="TableofFigures"/>
        <w:tabs>
          <w:tab w:val="left" w:pos="3234"/>
        </w:tabs>
        <w:rPr>
          <w:rFonts w:asciiTheme="minorHAnsi" w:eastAsiaTheme="minorEastAsia" w:hAnsiTheme="minorHAnsi" w:cstheme="minorBidi"/>
          <w:noProof/>
          <w:sz w:val="24"/>
          <w:lang w:val="en-US"/>
        </w:rPr>
      </w:pPr>
      <w:r>
        <w:rPr>
          <w:noProof/>
        </w:rPr>
        <w:t>3a</w:t>
      </w:r>
      <w:r>
        <w:rPr>
          <w:rFonts w:asciiTheme="minorHAnsi" w:eastAsiaTheme="minorEastAsia" w:hAnsiTheme="minorHAnsi" w:cstheme="minorBidi"/>
          <w:noProof/>
          <w:sz w:val="24"/>
          <w:lang w:val="en-US"/>
        </w:rPr>
        <w:tab/>
      </w:r>
      <w:r>
        <w:rPr>
          <w:noProof/>
        </w:rPr>
        <w:t xml:space="preserve">Males: Results from what-if scenarios based on parameter </w:t>
      </w:r>
      <w:r>
        <w:rPr>
          <w:noProof/>
        </w:rPr>
        <w:br/>
        <w:t>estimates – Qualifications and past labour market status</w:t>
      </w:r>
      <w:r>
        <w:rPr>
          <w:noProof/>
        </w:rPr>
        <w:tab/>
      </w:r>
      <w:r w:rsidR="00371C1B">
        <w:rPr>
          <w:noProof/>
        </w:rPr>
        <w:fldChar w:fldCharType="begin"/>
      </w:r>
      <w:r>
        <w:rPr>
          <w:noProof/>
        </w:rPr>
        <w:instrText xml:space="preserve"> PAGEREF _Toc132354256 \h </w:instrText>
      </w:r>
      <w:r w:rsidR="00975E19">
        <w:rPr>
          <w:noProof/>
        </w:rPr>
      </w:r>
      <w:r w:rsidR="00371C1B">
        <w:rPr>
          <w:noProof/>
        </w:rPr>
        <w:fldChar w:fldCharType="separate"/>
      </w:r>
      <w:r w:rsidR="00D33C99">
        <w:rPr>
          <w:noProof/>
        </w:rPr>
        <w:t>27</w:t>
      </w:r>
      <w:r w:rsidR="00371C1B">
        <w:rPr>
          <w:noProof/>
        </w:rPr>
        <w:fldChar w:fldCharType="end"/>
      </w:r>
    </w:p>
    <w:p w:rsidR="003277E8" w:rsidRDefault="003277E8">
      <w:pPr>
        <w:pStyle w:val="TableofFigures"/>
        <w:tabs>
          <w:tab w:val="left" w:pos="3257"/>
        </w:tabs>
        <w:rPr>
          <w:rFonts w:asciiTheme="minorHAnsi" w:eastAsiaTheme="minorEastAsia" w:hAnsiTheme="minorHAnsi" w:cstheme="minorBidi"/>
          <w:noProof/>
          <w:sz w:val="24"/>
          <w:lang w:val="en-US"/>
        </w:rPr>
      </w:pPr>
      <w:r>
        <w:rPr>
          <w:noProof/>
        </w:rPr>
        <w:t>3b</w:t>
      </w:r>
      <w:r>
        <w:rPr>
          <w:rFonts w:asciiTheme="minorHAnsi" w:eastAsiaTheme="minorEastAsia" w:hAnsiTheme="minorHAnsi" w:cstheme="minorBidi"/>
          <w:noProof/>
          <w:sz w:val="24"/>
          <w:lang w:val="en-US"/>
        </w:rPr>
        <w:tab/>
      </w:r>
      <w:r>
        <w:rPr>
          <w:noProof/>
        </w:rPr>
        <w:t>Females: Results from what-if scenarios based on parameter estimates – Qualifications and past labour market status</w:t>
      </w:r>
      <w:r>
        <w:rPr>
          <w:noProof/>
        </w:rPr>
        <w:tab/>
      </w:r>
      <w:r w:rsidR="00371C1B">
        <w:rPr>
          <w:noProof/>
        </w:rPr>
        <w:fldChar w:fldCharType="begin"/>
      </w:r>
      <w:r>
        <w:rPr>
          <w:noProof/>
        </w:rPr>
        <w:instrText xml:space="preserve"> PAGEREF _Toc132354257 \h </w:instrText>
      </w:r>
      <w:r w:rsidR="00975E19">
        <w:rPr>
          <w:noProof/>
        </w:rPr>
      </w:r>
      <w:r w:rsidR="00371C1B">
        <w:rPr>
          <w:noProof/>
        </w:rPr>
        <w:fldChar w:fldCharType="separate"/>
      </w:r>
      <w:r w:rsidR="00D33C99">
        <w:rPr>
          <w:noProof/>
        </w:rPr>
        <w:t>28</w:t>
      </w:r>
      <w:r w:rsidR="00371C1B">
        <w:rPr>
          <w:noProof/>
        </w:rPr>
        <w:fldChar w:fldCharType="end"/>
      </w:r>
    </w:p>
    <w:p w:rsidR="003277E8" w:rsidRDefault="003277E8">
      <w:pPr>
        <w:pStyle w:val="TableofFigures"/>
        <w:tabs>
          <w:tab w:val="left" w:pos="3234"/>
        </w:tabs>
        <w:rPr>
          <w:rFonts w:asciiTheme="minorHAnsi" w:eastAsiaTheme="minorEastAsia" w:hAnsiTheme="minorHAnsi" w:cstheme="minorBidi"/>
          <w:noProof/>
          <w:sz w:val="24"/>
          <w:lang w:val="en-US"/>
        </w:rPr>
      </w:pPr>
      <w:r>
        <w:rPr>
          <w:noProof/>
        </w:rPr>
        <w:t>4a</w:t>
      </w:r>
      <w:r>
        <w:rPr>
          <w:rFonts w:asciiTheme="minorHAnsi" w:eastAsiaTheme="minorEastAsia" w:hAnsiTheme="minorHAnsi" w:cstheme="minorBidi"/>
          <w:noProof/>
          <w:sz w:val="24"/>
          <w:lang w:val="en-US"/>
        </w:rPr>
        <w:tab/>
      </w:r>
      <w:r>
        <w:rPr>
          <w:noProof/>
        </w:rPr>
        <w:t xml:space="preserve">Males: Results from what-if scenarios based on parameter </w:t>
      </w:r>
      <w:r>
        <w:rPr>
          <w:noProof/>
        </w:rPr>
        <w:br/>
        <w:t xml:space="preserve">estimates – Qualifications and (select) past labour market </w:t>
      </w:r>
      <w:r>
        <w:rPr>
          <w:noProof/>
        </w:rPr>
        <w:br/>
        <w:t>status, combined</w:t>
      </w:r>
      <w:r>
        <w:rPr>
          <w:noProof/>
        </w:rPr>
        <w:tab/>
      </w:r>
      <w:r w:rsidR="00371C1B">
        <w:rPr>
          <w:noProof/>
        </w:rPr>
        <w:fldChar w:fldCharType="begin"/>
      </w:r>
      <w:r>
        <w:rPr>
          <w:noProof/>
        </w:rPr>
        <w:instrText xml:space="preserve"> PAGEREF _Toc132354258 \h </w:instrText>
      </w:r>
      <w:r w:rsidR="00975E19">
        <w:rPr>
          <w:noProof/>
        </w:rPr>
      </w:r>
      <w:r w:rsidR="00371C1B">
        <w:rPr>
          <w:noProof/>
        </w:rPr>
        <w:fldChar w:fldCharType="separate"/>
      </w:r>
      <w:r w:rsidR="00D33C99">
        <w:rPr>
          <w:noProof/>
        </w:rPr>
        <w:t>31</w:t>
      </w:r>
      <w:r w:rsidR="00371C1B">
        <w:rPr>
          <w:noProof/>
        </w:rPr>
        <w:fldChar w:fldCharType="end"/>
      </w:r>
    </w:p>
    <w:p w:rsidR="003277E8" w:rsidRDefault="003277E8">
      <w:pPr>
        <w:pStyle w:val="TableofFigures"/>
        <w:tabs>
          <w:tab w:val="left" w:pos="3257"/>
        </w:tabs>
        <w:rPr>
          <w:rFonts w:asciiTheme="minorHAnsi" w:eastAsiaTheme="minorEastAsia" w:hAnsiTheme="minorHAnsi" w:cstheme="minorBidi"/>
          <w:noProof/>
          <w:sz w:val="24"/>
          <w:lang w:val="en-US"/>
        </w:rPr>
      </w:pPr>
      <w:r>
        <w:rPr>
          <w:noProof/>
        </w:rPr>
        <w:t>4b</w:t>
      </w:r>
      <w:r>
        <w:rPr>
          <w:rFonts w:asciiTheme="minorHAnsi" w:eastAsiaTheme="minorEastAsia" w:hAnsiTheme="minorHAnsi" w:cstheme="minorBidi"/>
          <w:noProof/>
          <w:sz w:val="24"/>
          <w:lang w:val="en-US"/>
        </w:rPr>
        <w:tab/>
      </w:r>
      <w:r>
        <w:rPr>
          <w:noProof/>
        </w:rPr>
        <w:t xml:space="preserve">Females: Results from what-if scenarios based on parameter estimates – Qualifications and (select) past labour market </w:t>
      </w:r>
      <w:r>
        <w:rPr>
          <w:noProof/>
        </w:rPr>
        <w:br/>
        <w:t>status, combined</w:t>
      </w:r>
      <w:r>
        <w:rPr>
          <w:noProof/>
        </w:rPr>
        <w:tab/>
      </w:r>
      <w:r w:rsidR="00371C1B">
        <w:rPr>
          <w:noProof/>
        </w:rPr>
        <w:fldChar w:fldCharType="begin"/>
      </w:r>
      <w:r>
        <w:rPr>
          <w:noProof/>
        </w:rPr>
        <w:instrText xml:space="preserve"> PAGEREF _Toc132354259 \h </w:instrText>
      </w:r>
      <w:r w:rsidR="00975E19">
        <w:rPr>
          <w:noProof/>
        </w:rPr>
      </w:r>
      <w:r w:rsidR="00371C1B">
        <w:rPr>
          <w:noProof/>
        </w:rPr>
        <w:fldChar w:fldCharType="separate"/>
      </w:r>
      <w:r w:rsidR="00D33C99">
        <w:rPr>
          <w:noProof/>
        </w:rPr>
        <w:t>32</w:t>
      </w:r>
      <w:r w:rsidR="00371C1B">
        <w:rPr>
          <w:noProof/>
        </w:rPr>
        <w:fldChar w:fldCharType="end"/>
      </w:r>
    </w:p>
    <w:p w:rsidR="003277E8" w:rsidRDefault="003277E8">
      <w:pPr>
        <w:pStyle w:val="TableofFigures"/>
        <w:tabs>
          <w:tab w:val="left" w:pos="3294"/>
        </w:tabs>
        <w:rPr>
          <w:rFonts w:asciiTheme="minorHAnsi" w:eastAsiaTheme="minorEastAsia" w:hAnsiTheme="minorHAnsi" w:cstheme="minorBidi"/>
          <w:noProof/>
          <w:sz w:val="24"/>
          <w:lang w:val="en-US"/>
        </w:rPr>
      </w:pPr>
      <w:r>
        <w:rPr>
          <w:noProof/>
        </w:rPr>
        <w:t>A1</w:t>
      </w:r>
      <w:r>
        <w:rPr>
          <w:rFonts w:asciiTheme="minorHAnsi" w:eastAsiaTheme="minorEastAsia" w:hAnsiTheme="minorHAnsi" w:cstheme="minorBidi"/>
          <w:noProof/>
          <w:sz w:val="24"/>
          <w:lang w:val="en-US"/>
        </w:rPr>
        <w:tab/>
      </w:r>
      <w:r>
        <w:rPr>
          <w:noProof/>
        </w:rPr>
        <w:t xml:space="preserve">Parameter estimates of (mixed) multinomial logits with and </w:t>
      </w:r>
      <w:r>
        <w:rPr>
          <w:noProof/>
        </w:rPr>
        <w:br/>
        <w:t>without (correlated) random effects</w:t>
      </w:r>
      <w:r>
        <w:rPr>
          <w:noProof/>
        </w:rPr>
        <w:tab/>
      </w:r>
      <w:r w:rsidR="00371C1B">
        <w:rPr>
          <w:noProof/>
        </w:rPr>
        <w:fldChar w:fldCharType="begin"/>
      </w:r>
      <w:r>
        <w:rPr>
          <w:noProof/>
        </w:rPr>
        <w:instrText xml:space="preserve"> PAGEREF _Toc132354260 \h </w:instrText>
      </w:r>
      <w:r w:rsidR="00975E19">
        <w:rPr>
          <w:noProof/>
        </w:rPr>
      </w:r>
      <w:r w:rsidR="00371C1B">
        <w:rPr>
          <w:noProof/>
        </w:rPr>
        <w:fldChar w:fldCharType="separate"/>
      </w:r>
      <w:r w:rsidR="00D33C99">
        <w:rPr>
          <w:noProof/>
        </w:rPr>
        <w:t>36</w:t>
      </w:r>
      <w:r w:rsidR="00371C1B">
        <w:rPr>
          <w:noProof/>
        </w:rPr>
        <w:fldChar w:fldCharType="end"/>
      </w:r>
    </w:p>
    <w:p w:rsidR="003277E8" w:rsidRDefault="003277E8">
      <w:pPr>
        <w:pStyle w:val="TableofFigures"/>
        <w:tabs>
          <w:tab w:val="left" w:pos="3294"/>
        </w:tabs>
        <w:rPr>
          <w:rFonts w:asciiTheme="minorHAnsi" w:eastAsiaTheme="minorEastAsia" w:hAnsiTheme="minorHAnsi" w:cstheme="minorBidi"/>
          <w:noProof/>
          <w:sz w:val="24"/>
          <w:lang w:val="en-US"/>
        </w:rPr>
      </w:pPr>
      <w:r>
        <w:rPr>
          <w:noProof/>
        </w:rPr>
        <w:t>A2</w:t>
      </w:r>
      <w:r>
        <w:rPr>
          <w:rFonts w:asciiTheme="minorHAnsi" w:eastAsiaTheme="minorEastAsia" w:hAnsiTheme="minorHAnsi" w:cstheme="minorBidi"/>
          <w:noProof/>
          <w:sz w:val="24"/>
          <w:lang w:val="en-US"/>
        </w:rPr>
        <w:tab/>
      </w:r>
      <w:r>
        <w:rPr>
          <w:noProof/>
        </w:rPr>
        <w:t xml:space="preserve">Males: Parameter estimates of (mixed) multinomial logits </w:t>
      </w:r>
      <w:r>
        <w:rPr>
          <w:noProof/>
        </w:rPr>
        <w:br/>
        <w:t>with and without (correlated) random effects</w:t>
      </w:r>
      <w:r>
        <w:rPr>
          <w:noProof/>
        </w:rPr>
        <w:tab/>
      </w:r>
      <w:r w:rsidR="00371C1B">
        <w:rPr>
          <w:noProof/>
        </w:rPr>
        <w:fldChar w:fldCharType="begin"/>
      </w:r>
      <w:r>
        <w:rPr>
          <w:noProof/>
        </w:rPr>
        <w:instrText xml:space="preserve"> PAGEREF _Toc132354261 \h </w:instrText>
      </w:r>
      <w:r w:rsidR="00975E19">
        <w:rPr>
          <w:noProof/>
        </w:rPr>
      </w:r>
      <w:r w:rsidR="00371C1B">
        <w:rPr>
          <w:noProof/>
        </w:rPr>
        <w:fldChar w:fldCharType="separate"/>
      </w:r>
      <w:r w:rsidR="00D33C99">
        <w:rPr>
          <w:noProof/>
        </w:rPr>
        <w:t>38</w:t>
      </w:r>
      <w:r w:rsidR="00371C1B">
        <w:rPr>
          <w:noProof/>
        </w:rPr>
        <w:fldChar w:fldCharType="end"/>
      </w:r>
    </w:p>
    <w:p w:rsidR="003277E8" w:rsidRDefault="003277E8">
      <w:pPr>
        <w:pStyle w:val="TableofFigures"/>
        <w:tabs>
          <w:tab w:val="left" w:pos="3294"/>
        </w:tabs>
        <w:rPr>
          <w:rFonts w:asciiTheme="minorHAnsi" w:eastAsiaTheme="minorEastAsia" w:hAnsiTheme="minorHAnsi" w:cstheme="minorBidi"/>
          <w:noProof/>
          <w:sz w:val="24"/>
          <w:lang w:val="en-US"/>
        </w:rPr>
      </w:pPr>
      <w:r>
        <w:rPr>
          <w:noProof/>
        </w:rPr>
        <w:t>A3</w:t>
      </w:r>
      <w:r>
        <w:rPr>
          <w:rFonts w:asciiTheme="minorHAnsi" w:eastAsiaTheme="minorEastAsia" w:hAnsiTheme="minorHAnsi" w:cstheme="minorBidi"/>
          <w:noProof/>
          <w:sz w:val="24"/>
          <w:lang w:val="en-US"/>
        </w:rPr>
        <w:tab/>
      </w:r>
      <w:r>
        <w:rPr>
          <w:noProof/>
        </w:rPr>
        <w:t xml:space="preserve">Females: Parameter estimates of (mixed) multinomial logits </w:t>
      </w:r>
      <w:r>
        <w:rPr>
          <w:noProof/>
        </w:rPr>
        <w:br/>
        <w:t>with and without (correlated) random effects</w:t>
      </w:r>
      <w:r>
        <w:rPr>
          <w:noProof/>
        </w:rPr>
        <w:tab/>
      </w:r>
      <w:r w:rsidR="00371C1B">
        <w:rPr>
          <w:noProof/>
        </w:rPr>
        <w:fldChar w:fldCharType="begin"/>
      </w:r>
      <w:r>
        <w:rPr>
          <w:noProof/>
        </w:rPr>
        <w:instrText xml:space="preserve"> PAGEREF _Toc132354262 \h </w:instrText>
      </w:r>
      <w:r w:rsidR="00975E19">
        <w:rPr>
          <w:noProof/>
        </w:rPr>
      </w:r>
      <w:r w:rsidR="00371C1B">
        <w:rPr>
          <w:noProof/>
        </w:rPr>
        <w:fldChar w:fldCharType="separate"/>
      </w:r>
      <w:r w:rsidR="00D33C99">
        <w:rPr>
          <w:noProof/>
        </w:rPr>
        <w:t>40</w:t>
      </w:r>
      <w:r w:rsidR="00371C1B">
        <w:rPr>
          <w:noProof/>
        </w:rPr>
        <w:fldChar w:fldCharType="end"/>
      </w:r>
    </w:p>
    <w:p w:rsidR="003277E8" w:rsidRDefault="003277E8">
      <w:pPr>
        <w:pStyle w:val="TableofFigures"/>
        <w:tabs>
          <w:tab w:val="left" w:pos="3294"/>
        </w:tabs>
        <w:rPr>
          <w:rFonts w:asciiTheme="minorHAnsi" w:eastAsiaTheme="minorEastAsia" w:hAnsiTheme="minorHAnsi" w:cstheme="minorBidi"/>
          <w:noProof/>
          <w:sz w:val="24"/>
          <w:lang w:val="en-US"/>
        </w:rPr>
      </w:pPr>
      <w:r>
        <w:rPr>
          <w:noProof/>
        </w:rPr>
        <w:t>A4</w:t>
      </w:r>
      <w:r>
        <w:rPr>
          <w:rFonts w:asciiTheme="minorHAnsi" w:eastAsiaTheme="minorEastAsia" w:hAnsiTheme="minorHAnsi" w:cstheme="minorBidi"/>
          <w:noProof/>
          <w:sz w:val="24"/>
          <w:lang w:val="en-US"/>
        </w:rPr>
        <w:tab/>
      </w:r>
      <w:r>
        <w:rPr>
          <w:noProof/>
        </w:rPr>
        <w:t>Results from ‘what-if’ scenarios based on parameter estimates: Personal characteristics</w:t>
      </w:r>
      <w:r>
        <w:rPr>
          <w:noProof/>
        </w:rPr>
        <w:tab/>
      </w:r>
      <w:r w:rsidR="00371C1B">
        <w:rPr>
          <w:noProof/>
        </w:rPr>
        <w:fldChar w:fldCharType="begin"/>
      </w:r>
      <w:r>
        <w:rPr>
          <w:noProof/>
        </w:rPr>
        <w:instrText xml:space="preserve"> PAGEREF _Toc132354263 \h </w:instrText>
      </w:r>
      <w:r w:rsidR="00975E19">
        <w:rPr>
          <w:noProof/>
        </w:rPr>
      </w:r>
      <w:r w:rsidR="00371C1B">
        <w:rPr>
          <w:noProof/>
        </w:rPr>
        <w:fldChar w:fldCharType="separate"/>
      </w:r>
      <w:r w:rsidR="00D33C99">
        <w:rPr>
          <w:noProof/>
        </w:rPr>
        <w:t>42</w:t>
      </w:r>
      <w:r w:rsidR="00371C1B">
        <w:rPr>
          <w:noProof/>
        </w:rPr>
        <w:fldChar w:fldCharType="end"/>
      </w:r>
    </w:p>
    <w:p w:rsidR="003277E8" w:rsidRDefault="003277E8">
      <w:pPr>
        <w:pStyle w:val="TableofFigures"/>
        <w:tabs>
          <w:tab w:val="left" w:pos="3294"/>
        </w:tabs>
        <w:rPr>
          <w:rFonts w:asciiTheme="minorHAnsi" w:eastAsiaTheme="minorEastAsia" w:hAnsiTheme="minorHAnsi" w:cstheme="minorBidi"/>
          <w:noProof/>
          <w:sz w:val="24"/>
          <w:lang w:val="en-US"/>
        </w:rPr>
      </w:pPr>
      <w:r>
        <w:rPr>
          <w:noProof/>
        </w:rPr>
        <w:t>A5</w:t>
      </w:r>
      <w:r>
        <w:rPr>
          <w:rFonts w:asciiTheme="minorHAnsi" w:eastAsiaTheme="minorEastAsia" w:hAnsiTheme="minorHAnsi" w:cstheme="minorBidi"/>
          <w:noProof/>
          <w:sz w:val="24"/>
          <w:lang w:val="en-US"/>
        </w:rPr>
        <w:tab/>
      </w:r>
      <w:r>
        <w:rPr>
          <w:noProof/>
        </w:rPr>
        <w:t>Results from ‘what-if’ scenarios based on parameter estimates: Personality</w:t>
      </w:r>
      <w:r>
        <w:rPr>
          <w:noProof/>
        </w:rPr>
        <w:tab/>
      </w:r>
      <w:r w:rsidR="00371C1B">
        <w:rPr>
          <w:noProof/>
        </w:rPr>
        <w:fldChar w:fldCharType="begin"/>
      </w:r>
      <w:r>
        <w:rPr>
          <w:noProof/>
        </w:rPr>
        <w:instrText xml:space="preserve"> PAGEREF _Toc132354264 \h </w:instrText>
      </w:r>
      <w:r w:rsidR="00975E19">
        <w:rPr>
          <w:noProof/>
        </w:rPr>
      </w:r>
      <w:r w:rsidR="00371C1B">
        <w:rPr>
          <w:noProof/>
        </w:rPr>
        <w:fldChar w:fldCharType="separate"/>
      </w:r>
      <w:r w:rsidR="00D33C99">
        <w:rPr>
          <w:noProof/>
        </w:rPr>
        <w:t>43</w:t>
      </w:r>
      <w:r w:rsidR="00371C1B">
        <w:rPr>
          <w:noProof/>
        </w:rPr>
        <w:fldChar w:fldCharType="end"/>
      </w:r>
    </w:p>
    <w:p w:rsidR="003277E8" w:rsidRDefault="003277E8">
      <w:pPr>
        <w:pStyle w:val="TableofFigures"/>
        <w:tabs>
          <w:tab w:val="left" w:pos="3294"/>
        </w:tabs>
        <w:rPr>
          <w:rFonts w:asciiTheme="minorHAnsi" w:eastAsiaTheme="minorEastAsia" w:hAnsiTheme="minorHAnsi" w:cstheme="minorBidi"/>
          <w:noProof/>
          <w:sz w:val="24"/>
          <w:lang w:val="en-US"/>
        </w:rPr>
      </w:pPr>
      <w:r>
        <w:rPr>
          <w:noProof/>
        </w:rPr>
        <w:t>A6</w:t>
      </w:r>
      <w:r>
        <w:rPr>
          <w:rFonts w:asciiTheme="minorHAnsi" w:eastAsiaTheme="minorEastAsia" w:hAnsiTheme="minorHAnsi" w:cstheme="minorBidi"/>
          <w:noProof/>
          <w:sz w:val="24"/>
          <w:lang w:val="en-US"/>
        </w:rPr>
        <w:tab/>
      </w:r>
      <w:r>
        <w:rPr>
          <w:noProof/>
        </w:rPr>
        <w:t>Results from ‘what-if’ scenarios based on parameter estimates: Qualifications and past labour market status</w:t>
      </w:r>
      <w:r>
        <w:rPr>
          <w:noProof/>
        </w:rPr>
        <w:tab/>
      </w:r>
      <w:r w:rsidR="00371C1B">
        <w:rPr>
          <w:noProof/>
        </w:rPr>
        <w:fldChar w:fldCharType="begin"/>
      </w:r>
      <w:r>
        <w:rPr>
          <w:noProof/>
        </w:rPr>
        <w:instrText xml:space="preserve"> PAGEREF _Toc132354265 \h </w:instrText>
      </w:r>
      <w:r w:rsidR="00975E19">
        <w:rPr>
          <w:noProof/>
        </w:rPr>
      </w:r>
      <w:r w:rsidR="00371C1B">
        <w:rPr>
          <w:noProof/>
        </w:rPr>
        <w:fldChar w:fldCharType="separate"/>
      </w:r>
      <w:r w:rsidR="00D33C99">
        <w:rPr>
          <w:noProof/>
        </w:rPr>
        <w:t>44</w:t>
      </w:r>
      <w:r w:rsidR="00371C1B">
        <w:rPr>
          <w:noProof/>
        </w:rPr>
        <w:fldChar w:fldCharType="end"/>
      </w:r>
    </w:p>
    <w:p w:rsidR="003277E8" w:rsidRDefault="003277E8">
      <w:pPr>
        <w:pStyle w:val="TableofFigures"/>
        <w:tabs>
          <w:tab w:val="left" w:pos="3294"/>
        </w:tabs>
        <w:rPr>
          <w:rFonts w:asciiTheme="minorHAnsi" w:eastAsiaTheme="minorEastAsia" w:hAnsiTheme="minorHAnsi" w:cstheme="minorBidi"/>
          <w:noProof/>
          <w:sz w:val="24"/>
          <w:lang w:val="en-US"/>
        </w:rPr>
      </w:pPr>
      <w:r>
        <w:rPr>
          <w:noProof/>
        </w:rPr>
        <w:t>A7</w:t>
      </w:r>
      <w:r>
        <w:rPr>
          <w:rFonts w:asciiTheme="minorHAnsi" w:eastAsiaTheme="minorEastAsia" w:hAnsiTheme="minorHAnsi" w:cstheme="minorBidi"/>
          <w:noProof/>
          <w:sz w:val="24"/>
          <w:lang w:val="en-US"/>
        </w:rPr>
        <w:tab/>
      </w:r>
      <w:r>
        <w:rPr>
          <w:noProof/>
        </w:rPr>
        <w:t xml:space="preserve">Results from ‘what-if’ scenarios based on parameter estimates: Qualifications and (select) past labour market status – </w:t>
      </w:r>
      <w:r>
        <w:rPr>
          <w:noProof/>
        </w:rPr>
        <w:br/>
        <w:t>combined</w:t>
      </w:r>
      <w:r>
        <w:rPr>
          <w:noProof/>
        </w:rPr>
        <w:tab/>
      </w:r>
      <w:r w:rsidR="00371C1B">
        <w:rPr>
          <w:noProof/>
        </w:rPr>
        <w:fldChar w:fldCharType="begin"/>
      </w:r>
      <w:r>
        <w:rPr>
          <w:noProof/>
        </w:rPr>
        <w:instrText xml:space="preserve"> PAGEREF _Toc132354266 \h </w:instrText>
      </w:r>
      <w:r w:rsidR="00975E19">
        <w:rPr>
          <w:noProof/>
        </w:rPr>
      </w:r>
      <w:r w:rsidR="00371C1B">
        <w:rPr>
          <w:noProof/>
        </w:rPr>
        <w:fldChar w:fldCharType="separate"/>
      </w:r>
      <w:r w:rsidR="00D33C99">
        <w:rPr>
          <w:noProof/>
        </w:rPr>
        <w:t>45</w:t>
      </w:r>
      <w:r w:rsidR="00371C1B">
        <w:rPr>
          <w:noProof/>
        </w:rPr>
        <w:fldChar w:fldCharType="end"/>
      </w:r>
    </w:p>
    <w:p w:rsidR="00E8244F" w:rsidRDefault="00371C1B" w:rsidP="00CF081B">
      <w:pPr>
        <w:pStyle w:val="TableofFigures"/>
        <w:tabs>
          <w:tab w:val="left" w:pos="8222"/>
        </w:tabs>
        <w:spacing w:before="440"/>
        <w:ind w:left="2268"/>
      </w:pPr>
      <w:r w:rsidRPr="00F644A9">
        <w:fldChar w:fldCharType="end"/>
      </w:r>
    </w:p>
    <w:p w:rsidR="00E8244F" w:rsidRDefault="00E8244F" w:rsidP="00CF081B">
      <w:pPr>
        <w:pStyle w:val="Heading1"/>
      </w:pPr>
      <w:r>
        <w:br w:type="page"/>
      </w:r>
      <w:bookmarkStart w:id="34" w:name="_Toc243384408"/>
      <w:r w:rsidR="00CF081B">
        <w:br/>
      </w:r>
      <w:r w:rsidR="00CF081B">
        <w:br/>
      </w:r>
      <w:bookmarkStart w:id="35" w:name="_Toc132354200"/>
      <w:r w:rsidRPr="00F644A9">
        <w:t>E</w:t>
      </w:r>
      <w:r>
        <w:t>xecutive summary</w:t>
      </w:r>
      <w:bookmarkEnd w:id="35"/>
    </w:p>
    <w:bookmarkEnd w:id="34"/>
    <w:p w:rsidR="00E8244F" w:rsidRPr="0069188B" w:rsidRDefault="00631F66" w:rsidP="00CF081B">
      <w:pPr>
        <w:pStyle w:val="text"/>
        <w:spacing w:before="440"/>
      </w:pPr>
      <w:r>
        <w:t>This study uses an annual time</w:t>
      </w:r>
      <w:r w:rsidR="00E8244F" w:rsidRPr="0069188B">
        <w:t xml:space="preserve">frame to evaluate the influence of labour market status in one period on status in the subsequent period. Understanding the role of past labour market experiences is important when it is the </w:t>
      </w:r>
      <w:r w:rsidRPr="0069188B">
        <w:t xml:space="preserve">objective </w:t>
      </w:r>
      <w:r w:rsidR="00371984">
        <w:t>of policy-</w:t>
      </w:r>
      <w:r>
        <w:t>makers</w:t>
      </w:r>
      <w:r w:rsidR="00E8244F" w:rsidRPr="0069188B">
        <w:t xml:space="preserve"> to increase the proportion of time spen</w:t>
      </w:r>
      <w:r w:rsidR="00E8244F">
        <w:t>t</w:t>
      </w:r>
      <w:r w:rsidR="00E8244F" w:rsidRPr="0069188B">
        <w:t xml:space="preserve"> by young Australians in desirable labour market states, such as full-time work, and reduce the time they spend in marginalised activities, such as unemployment. These concerns are heightened during lean economic times, but they never really go away. A natural question that may arise, especially in a weak labour market for youth</w:t>
      </w:r>
      <w:r w:rsidR="00E8244F">
        <w:t xml:space="preserve">, is whether </w:t>
      </w:r>
      <w:r w:rsidR="00E8244F" w:rsidRPr="0069188B">
        <w:t xml:space="preserve">promoting casual employment today would lead to more people being employed permanently in the future, or would simply result in more people working </w:t>
      </w:r>
      <w:r w:rsidR="00E8244F">
        <w:t xml:space="preserve">on a </w:t>
      </w:r>
      <w:r w:rsidR="00E8244F" w:rsidRPr="0069188B">
        <w:t>casual</w:t>
      </w:r>
      <w:r w:rsidR="00E8244F">
        <w:t xml:space="preserve"> basis</w:t>
      </w:r>
      <w:r w:rsidR="00E8244F" w:rsidRPr="0069188B">
        <w:t xml:space="preserve">. For such a question to be answered, </w:t>
      </w:r>
      <w:r>
        <w:t>it is necessary</w:t>
      </w:r>
      <w:r w:rsidR="00E8244F" w:rsidRPr="0069188B">
        <w:t xml:space="preserve"> to understand the role of previous labour market states and, specifically in this study, how this role differs by the level of education and qualifications obtained.</w:t>
      </w:r>
    </w:p>
    <w:p w:rsidR="00E8244F" w:rsidRPr="0069188B" w:rsidRDefault="00E8244F" w:rsidP="00CF081B">
      <w:pPr>
        <w:pStyle w:val="text"/>
      </w:pPr>
      <w:r w:rsidRPr="0069188B">
        <w:t xml:space="preserve">Four labour market states are </w:t>
      </w:r>
      <w:r>
        <w:t>considered in this study</w:t>
      </w:r>
      <w:r w:rsidR="00371984">
        <w:t>: permanent employment; casual employment; unemployment;</w:t>
      </w:r>
      <w:r w:rsidRPr="0069188B">
        <w:t xml:space="preserve"> and not being in the labour force. </w:t>
      </w:r>
      <w:r w:rsidRPr="00E206B7">
        <w:t>The analysis used differs from previous research in that it models year-on-year transitions and does not follow the more commonly used approach of taking a group of individuals at one point in time (</w:t>
      </w:r>
      <w:r w:rsidR="00631F66">
        <w:t>for example,</w:t>
      </w:r>
      <w:r w:rsidRPr="00E206B7">
        <w:t xml:space="preserve"> first year after leaving school) and then modelling the labour market state, say, five years later</w:t>
      </w:r>
      <w:r w:rsidR="00371984">
        <w:t>:</w:t>
      </w:r>
      <w:r w:rsidR="00631F66">
        <w:t xml:space="preserve"> a ‘</w:t>
      </w:r>
      <w:r w:rsidR="00B2500E">
        <w:t xml:space="preserve">what did they do then and where are they </w:t>
      </w:r>
      <w:r w:rsidRPr="0069188B">
        <w:t>now</w:t>
      </w:r>
      <w:r w:rsidR="00631F66">
        <w:t>’</w:t>
      </w:r>
      <w:r w:rsidRPr="0069188B">
        <w:t xml:space="preserve"> approach</w:t>
      </w:r>
      <w:r w:rsidRPr="00E206B7">
        <w:t>.</w:t>
      </w:r>
      <w:r w:rsidRPr="009E694C">
        <w:t xml:space="preserve"> </w:t>
      </w:r>
      <w:r w:rsidRPr="0069188B">
        <w:t xml:space="preserve">This study is therefore a natural complement to </w:t>
      </w:r>
      <w:r>
        <w:t>this</w:t>
      </w:r>
      <w:r w:rsidRPr="0069188B">
        <w:t xml:space="preserve"> previous research.</w:t>
      </w:r>
    </w:p>
    <w:p w:rsidR="00E8244F" w:rsidRPr="0069188B" w:rsidRDefault="00E8244F" w:rsidP="00CF081B">
      <w:pPr>
        <w:pStyle w:val="text"/>
      </w:pPr>
      <w:r w:rsidRPr="0069188B">
        <w:t xml:space="preserve">Using the </w:t>
      </w:r>
      <w:r>
        <w:t>19</w:t>
      </w:r>
      <w:r w:rsidRPr="0069188B">
        <w:t>95 cohort of the Longitudinal Surveys of Australian Youth</w:t>
      </w:r>
      <w:r w:rsidR="00371984">
        <w:t xml:space="preserve"> (LSAY)</w:t>
      </w:r>
      <w:r w:rsidRPr="0069188B">
        <w:t>, th</w:t>
      </w:r>
      <w:r>
        <w:t>is</w:t>
      </w:r>
      <w:r w:rsidRPr="0069188B">
        <w:t xml:space="preserve"> study </w:t>
      </w:r>
      <w:r>
        <w:t xml:space="preserve">finds </w:t>
      </w:r>
      <w:r w:rsidRPr="0069188B">
        <w:t xml:space="preserve">that there is substantial predictive power in </w:t>
      </w:r>
      <w:r>
        <w:t>the previous</w:t>
      </w:r>
      <w:r w:rsidRPr="0069188B">
        <w:t xml:space="preserve"> year</w:t>
      </w:r>
      <w:r w:rsidR="00631F66">
        <w:t>’s</w:t>
      </w:r>
      <w:r w:rsidRPr="0069188B">
        <w:t xml:space="preserve"> labour market state when modelling the current labour market state. In fact, </w:t>
      </w:r>
      <w:r>
        <w:t>the previous year</w:t>
      </w:r>
      <w:r w:rsidR="00631F66">
        <w:t>’</w:t>
      </w:r>
      <w:r w:rsidRPr="0069188B">
        <w:t>s state has the largest predictive power of all factors considered, including post-school qualifications.</w:t>
      </w:r>
    </w:p>
    <w:p w:rsidR="00E8244F" w:rsidRPr="0069188B" w:rsidRDefault="00E8244F" w:rsidP="00CF081B">
      <w:pPr>
        <w:pStyle w:val="text"/>
      </w:pPr>
      <w:r>
        <w:t>M</w:t>
      </w:r>
      <w:r w:rsidRPr="0069188B">
        <w:t xml:space="preserve">uch of the persistence was shown to be due to an underlying process that drives labour market outcomes in all years, </w:t>
      </w:r>
      <w:r>
        <w:t>particularly</w:t>
      </w:r>
      <w:r w:rsidRPr="0069188B">
        <w:t xml:space="preserve"> for casual employment</w:t>
      </w:r>
      <w:r w:rsidR="00631F66">
        <w:t>,</w:t>
      </w:r>
      <w:r w:rsidRPr="0069188B">
        <w:t xml:space="preserve"> in the case of men and</w:t>
      </w:r>
      <w:r>
        <w:t>, for women,</w:t>
      </w:r>
      <w:r w:rsidRPr="0069188B">
        <w:t xml:space="preserve"> being out of the labour market. Ignoring this process will result in their effects being passed through the previous labour market status variables, thus creating an illusion of severe persistence. Controlling for the process shows that, although persistence was reduced, previous labour market experience has a genuine impact on current labour market status.</w:t>
      </w:r>
    </w:p>
    <w:p w:rsidR="00E8244F" w:rsidRPr="0069188B" w:rsidRDefault="00631F66" w:rsidP="00CF081B">
      <w:pPr>
        <w:pStyle w:val="text"/>
        <w:ind w:right="140"/>
      </w:pPr>
      <w:r>
        <w:t>The study shows</w:t>
      </w:r>
      <w:r w:rsidR="00E8244F" w:rsidRPr="0069188B">
        <w:t xml:space="preserve"> that being </w:t>
      </w:r>
      <w:r w:rsidR="00E8244F">
        <w:t>in full-time permanent</w:t>
      </w:r>
      <w:r w:rsidR="00E8244F" w:rsidRPr="0069188B">
        <w:t xml:space="preserve"> employ</w:t>
      </w:r>
      <w:r w:rsidR="00E8244F">
        <w:t>ment</w:t>
      </w:r>
      <w:r>
        <w:t xml:space="preserve"> in the previous period—</w:t>
      </w:r>
      <w:r w:rsidR="00E8244F" w:rsidRPr="0069188B">
        <w:t xml:space="preserve">compared </w:t>
      </w:r>
      <w:r>
        <w:t>with</w:t>
      </w:r>
      <w:r w:rsidR="00E8244F" w:rsidRPr="0069188B">
        <w:t xml:space="preserve"> the alternative of </w:t>
      </w:r>
      <w:r>
        <w:t>being out of the labour force—</w:t>
      </w:r>
      <w:r w:rsidR="00E8244F">
        <w:t xml:space="preserve">is, for women, </w:t>
      </w:r>
      <w:r w:rsidR="00E8244F" w:rsidRPr="0069188B">
        <w:t>associated with a 19.</w:t>
      </w:r>
      <w:r w:rsidR="00E8244F">
        <w:t>4</w:t>
      </w:r>
      <w:r w:rsidR="00CF081B">
        <w:t> </w:t>
      </w:r>
      <w:r w:rsidR="00E8244F" w:rsidRPr="0069188B">
        <w:t>percentage point increase in the probability of being permanently employed in the next period. For men, the increase is much smaller, at 10.0 percentage points.</w:t>
      </w:r>
    </w:p>
    <w:p w:rsidR="00E8244F" w:rsidRPr="0069188B" w:rsidRDefault="00E8244F" w:rsidP="00CF081B">
      <w:pPr>
        <w:pStyle w:val="text"/>
      </w:pPr>
      <w:r w:rsidRPr="0069188B">
        <w:t xml:space="preserve">Much smaller effects are found for factors other than previous labour market states. In terms of the level of post-school qualifications, higher levels </w:t>
      </w:r>
      <w:r>
        <w:t xml:space="preserve">of education </w:t>
      </w:r>
      <w:r w:rsidRPr="0069188B">
        <w:t xml:space="preserve">are associated with increased probabilities of being permanently employed. Although any post-school qualification is better than none, the biggest boost is provided by certificate IV and bachelor degree or better for men, and bachelor degree or </w:t>
      </w:r>
      <w:r>
        <w:t>higher</w:t>
      </w:r>
      <w:r w:rsidRPr="0069188B">
        <w:t xml:space="preserve"> for women. Post-school qualifications also play a greater role for women in general.</w:t>
      </w:r>
    </w:p>
    <w:p w:rsidR="00E8244F" w:rsidRPr="0069188B" w:rsidRDefault="00E8244F" w:rsidP="00CF081B">
      <w:pPr>
        <w:pStyle w:val="text"/>
      </w:pPr>
      <w:r w:rsidRPr="0069188B">
        <w:t>In addition to studying the effect of post-school qualifications and previous period labour market state in isolation, they are also studied concurrently. This addresses the effect of previous period labour market outcome for different levels of post-school qualifications.</w:t>
      </w:r>
    </w:p>
    <w:p w:rsidR="00E8244F" w:rsidRPr="0069188B" w:rsidRDefault="00E8244F" w:rsidP="00E8244F">
      <w:pPr>
        <w:rPr>
          <w:szCs w:val="22"/>
        </w:rPr>
      </w:pPr>
      <w:r w:rsidRPr="0069188B">
        <w:rPr>
          <w:szCs w:val="22"/>
        </w:rPr>
        <w:t xml:space="preserve">When simulating being out of the labour force in the previous period, the effect on the probability of being permanently employed in the current period was found to be </w:t>
      </w:r>
      <w:r>
        <w:rPr>
          <w:szCs w:val="22"/>
        </w:rPr>
        <w:t>-5.5</w:t>
      </w:r>
      <w:r w:rsidRPr="0069188B">
        <w:rPr>
          <w:szCs w:val="22"/>
        </w:rPr>
        <w:t xml:space="preserve"> perc</w:t>
      </w:r>
      <w:r w:rsidR="00795CBC">
        <w:rPr>
          <w:szCs w:val="22"/>
        </w:rPr>
        <w:t>entage points for men and -</w:t>
      </w:r>
      <w:r>
        <w:rPr>
          <w:szCs w:val="22"/>
        </w:rPr>
        <w:t>14.7</w:t>
      </w:r>
      <w:r w:rsidR="00D57193">
        <w:rPr>
          <w:szCs w:val="22"/>
        </w:rPr>
        <w:t> </w:t>
      </w:r>
      <w:r w:rsidRPr="0069188B">
        <w:rPr>
          <w:szCs w:val="22"/>
        </w:rPr>
        <w:t>percentage</w:t>
      </w:r>
      <w:r w:rsidR="00D57193">
        <w:rPr>
          <w:szCs w:val="22"/>
        </w:rPr>
        <w:t> </w:t>
      </w:r>
      <w:r w:rsidRPr="0069188B">
        <w:rPr>
          <w:szCs w:val="22"/>
        </w:rPr>
        <w:t xml:space="preserve">points for women (off the base prediction of about 85% for both men and women). But when </w:t>
      </w:r>
      <w:r w:rsidR="00795CBC">
        <w:rPr>
          <w:szCs w:val="22"/>
        </w:rPr>
        <w:t>related to</w:t>
      </w:r>
      <w:r w:rsidRPr="0069188B">
        <w:rPr>
          <w:szCs w:val="22"/>
        </w:rPr>
        <w:t xml:space="preserve"> the post-school qualification level</w:t>
      </w:r>
      <w:r w:rsidR="00371984">
        <w:rPr>
          <w:szCs w:val="22"/>
        </w:rPr>
        <w:t>,</w:t>
      </w:r>
      <w:r w:rsidRPr="0069188B">
        <w:rPr>
          <w:szCs w:val="22"/>
        </w:rPr>
        <w:t xml:space="preserve"> we see that this negative effect of the permanent employment probability ranges from almost no effect when combined with having a bachelor degree or </w:t>
      </w:r>
      <w:r>
        <w:rPr>
          <w:szCs w:val="22"/>
        </w:rPr>
        <w:t>higher (-0.2</w:t>
      </w:r>
      <w:r w:rsidRPr="0069188B">
        <w:rPr>
          <w:szCs w:val="22"/>
        </w:rPr>
        <w:t xml:space="preserve"> percentage points for men; -4.8 percentage points for women)</w:t>
      </w:r>
      <w:r w:rsidR="00795CBC">
        <w:rPr>
          <w:szCs w:val="22"/>
        </w:rPr>
        <w:t>,</w:t>
      </w:r>
      <w:r w:rsidRPr="0069188B">
        <w:rPr>
          <w:szCs w:val="22"/>
        </w:rPr>
        <w:t xml:space="preserve"> to a maximum of -9.</w:t>
      </w:r>
      <w:r>
        <w:rPr>
          <w:szCs w:val="22"/>
        </w:rPr>
        <w:t>6</w:t>
      </w:r>
      <w:r w:rsidRPr="0069188B">
        <w:rPr>
          <w:szCs w:val="22"/>
        </w:rPr>
        <w:t xml:space="preserve"> percentage points for men (and -27.3 percentage points for women) if being out of the labour force in the previous period is compounded by having no post-school qualifications. Having a ba</w:t>
      </w:r>
      <w:r w:rsidR="00795CBC">
        <w:rPr>
          <w:szCs w:val="22"/>
        </w:rPr>
        <w:t>chelor degree for men and women or a certificate IV for women</w:t>
      </w:r>
      <w:r w:rsidRPr="0069188B">
        <w:rPr>
          <w:szCs w:val="22"/>
        </w:rPr>
        <w:t xml:space="preserve"> is shown to provide the best buffer against being out of the labour force becoming a persistent state.</w:t>
      </w:r>
    </w:p>
    <w:p w:rsidR="00E8244F" w:rsidRPr="0069188B" w:rsidRDefault="00E8244F" w:rsidP="00E8244F">
      <w:pPr>
        <w:rPr>
          <w:szCs w:val="22"/>
        </w:rPr>
      </w:pPr>
      <w:r w:rsidRPr="0069188B">
        <w:rPr>
          <w:szCs w:val="22"/>
        </w:rPr>
        <w:t xml:space="preserve">Similarly, the effect of </w:t>
      </w:r>
      <w:r>
        <w:rPr>
          <w:szCs w:val="22"/>
        </w:rPr>
        <w:t xml:space="preserve">the </w:t>
      </w:r>
      <w:r w:rsidRPr="0069188B">
        <w:rPr>
          <w:szCs w:val="22"/>
        </w:rPr>
        <w:t xml:space="preserve">previous period </w:t>
      </w:r>
      <w:r w:rsidR="00795CBC">
        <w:rPr>
          <w:szCs w:val="22"/>
        </w:rPr>
        <w:t xml:space="preserve">of </w:t>
      </w:r>
      <w:r w:rsidRPr="0069188B">
        <w:rPr>
          <w:szCs w:val="22"/>
        </w:rPr>
        <w:t>unemployment on the probability of being employed permanently in the current period ranged from negligible when unemployment is combined with having a bachelor degree or better, to -6.</w:t>
      </w:r>
      <w:r>
        <w:rPr>
          <w:szCs w:val="22"/>
        </w:rPr>
        <w:t>9</w:t>
      </w:r>
      <w:r w:rsidRPr="0069188B">
        <w:rPr>
          <w:szCs w:val="22"/>
        </w:rPr>
        <w:t xml:space="preserve"> percentage points for men in the worst case when unemployment is combined with having no post-school qualifications, and -14.6 percentage points for women (off the base prediction of about 85% permanently employed for both genders). In other words, an event that would lead to all </w:t>
      </w:r>
      <w:r>
        <w:rPr>
          <w:szCs w:val="22"/>
        </w:rPr>
        <w:t xml:space="preserve">of </w:t>
      </w:r>
      <w:r w:rsidRPr="0069188B">
        <w:rPr>
          <w:szCs w:val="22"/>
        </w:rPr>
        <w:t>Australia</w:t>
      </w:r>
      <w:r w:rsidR="00631F66">
        <w:rPr>
          <w:szCs w:val="22"/>
        </w:rPr>
        <w:t>’</w:t>
      </w:r>
      <w:r>
        <w:rPr>
          <w:szCs w:val="22"/>
        </w:rPr>
        <w:t>s</w:t>
      </w:r>
      <w:r w:rsidRPr="0069188B">
        <w:rPr>
          <w:szCs w:val="22"/>
        </w:rPr>
        <w:t xml:space="preserve"> youth collectively becoming unemployed would almost be completely offset, in terms of impact on next period</w:t>
      </w:r>
      <w:r w:rsidR="00631F66">
        <w:rPr>
          <w:szCs w:val="22"/>
        </w:rPr>
        <w:t>’</w:t>
      </w:r>
      <w:r w:rsidRPr="0069188B">
        <w:rPr>
          <w:szCs w:val="22"/>
        </w:rPr>
        <w:t>s labour market outcome, if this event result</w:t>
      </w:r>
      <w:r w:rsidR="00795CBC">
        <w:rPr>
          <w:szCs w:val="22"/>
        </w:rPr>
        <w:t>ed</w:t>
      </w:r>
      <w:r w:rsidRPr="0069188B">
        <w:rPr>
          <w:szCs w:val="22"/>
        </w:rPr>
        <w:t xml:space="preserve"> in everyone</w:t>
      </w:r>
      <w:r w:rsidR="00631F66">
        <w:rPr>
          <w:szCs w:val="22"/>
        </w:rPr>
        <w:t>’</w:t>
      </w:r>
      <w:r w:rsidRPr="0069188B">
        <w:rPr>
          <w:szCs w:val="22"/>
        </w:rPr>
        <w:t>s post-school qualification levels be</w:t>
      </w:r>
      <w:r w:rsidR="00795CBC">
        <w:rPr>
          <w:szCs w:val="22"/>
        </w:rPr>
        <w:t>ing</w:t>
      </w:r>
      <w:r w:rsidRPr="0069188B">
        <w:rPr>
          <w:szCs w:val="22"/>
        </w:rPr>
        <w:t xml:space="preserve"> lifted to a bachelor degree or better, or</w:t>
      </w:r>
      <w:r w:rsidR="00371984">
        <w:rPr>
          <w:szCs w:val="22"/>
        </w:rPr>
        <w:t>,</w:t>
      </w:r>
      <w:r w:rsidRPr="0069188B">
        <w:rPr>
          <w:szCs w:val="22"/>
        </w:rPr>
        <w:t xml:space="preserve"> alternatively</w:t>
      </w:r>
      <w:r w:rsidR="00371984">
        <w:rPr>
          <w:szCs w:val="22"/>
        </w:rPr>
        <w:t>,</w:t>
      </w:r>
      <w:r w:rsidRPr="0069188B">
        <w:rPr>
          <w:szCs w:val="22"/>
        </w:rPr>
        <w:t xml:space="preserve"> a certificate IV for women.</w:t>
      </w:r>
      <w:r w:rsidRPr="0069188B">
        <w:rPr>
          <w:szCs w:val="22"/>
          <w:vertAlign w:val="superscript"/>
        </w:rPr>
        <w:footnoteReference w:id="2"/>
      </w:r>
    </w:p>
    <w:p w:rsidR="00E8244F" w:rsidRPr="0069188B" w:rsidRDefault="00E8244F" w:rsidP="00E8244F">
      <w:pPr>
        <w:rPr>
          <w:szCs w:val="22"/>
        </w:rPr>
      </w:pPr>
      <w:r w:rsidRPr="0069188B">
        <w:rPr>
          <w:szCs w:val="22"/>
        </w:rPr>
        <w:t>Although having much smaller an impact, policies</w:t>
      </w:r>
      <w:r>
        <w:rPr>
          <w:szCs w:val="22"/>
        </w:rPr>
        <w:t xml:space="preserve"> focusing on the social skills of young Australians could also</w:t>
      </w:r>
      <w:r w:rsidRPr="0069188B">
        <w:rPr>
          <w:szCs w:val="22"/>
        </w:rPr>
        <w:t xml:space="preserve"> improve</w:t>
      </w:r>
      <w:r>
        <w:rPr>
          <w:szCs w:val="22"/>
        </w:rPr>
        <w:t xml:space="preserve"> their</w:t>
      </w:r>
      <w:r w:rsidRPr="0069188B">
        <w:rPr>
          <w:szCs w:val="22"/>
        </w:rPr>
        <w:t xml:space="preserve"> labour market outcomes. Lifting young Australian women</w:t>
      </w:r>
      <w:r w:rsidR="00631F66">
        <w:rPr>
          <w:szCs w:val="22"/>
        </w:rPr>
        <w:t>’</w:t>
      </w:r>
      <w:r w:rsidRPr="0069188B">
        <w:rPr>
          <w:szCs w:val="22"/>
        </w:rPr>
        <w:t xml:space="preserve">s confidence to a point where they all </w:t>
      </w:r>
      <w:r>
        <w:rPr>
          <w:szCs w:val="22"/>
        </w:rPr>
        <w:t xml:space="preserve">considered themselves as being </w:t>
      </w:r>
      <w:r w:rsidRPr="0069188B">
        <w:rPr>
          <w:szCs w:val="22"/>
        </w:rPr>
        <w:t xml:space="preserve">very confident would increase the proportion of </w:t>
      </w:r>
      <w:r>
        <w:rPr>
          <w:szCs w:val="22"/>
        </w:rPr>
        <w:t>young women</w:t>
      </w:r>
      <w:r w:rsidRPr="0069188B">
        <w:rPr>
          <w:szCs w:val="22"/>
        </w:rPr>
        <w:t xml:space="preserve"> in perman</w:t>
      </w:r>
      <w:r w:rsidR="00795CBC">
        <w:rPr>
          <w:szCs w:val="22"/>
        </w:rPr>
        <w:t>ent employment by close to 1–</w:t>
      </w:r>
      <w:r w:rsidRPr="0069188B">
        <w:rPr>
          <w:szCs w:val="22"/>
        </w:rPr>
        <w:t>2 percentage point</w:t>
      </w:r>
      <w:r>
        <w:rPr>
          <w:szCs w:val="22"/>
        </w:rPr>
        <w:t>s</w:t>
      </w:r>
      <w:r w:rsidRPr="0069188B">
        <w:rPr>
          <w:szCs w:val="22"/>
        </w:rPr>
        <w:t xml:space="preserve"> (on top of a base prediction of about 85%) and about 1 percentage point extra in casual employment</w:t>
      </w:r>
      <w:r w:rsidR="00795CBC">
        <w:rPr>
          <w:szCs w:val="22"/>
        </w:rPr>
        <w:t>,</w:t>
      </w:r>
      <w:r w:rsidRPr="0069188B">
        <w:rPr>
          <w:szCs w:val="22"/>
        </w:rPr>
        <w:t xml:space="preserve"> while reducing unemployment and exits from the labour force.</w:t>
      </w:r>
    </w:p>
    <w:p w:rsidR="00E8244F" w:rsidRPr="00F644A9" w:rsidRDefault="00E8244F" w:rsidP="007B0C4C">
      <w:pPr>
        <w:pStyle w:val="Heading1"/>
      </w:pPr>
      <w:r>
        <w:br w:type="page"/>
      </w:r>
      <w:bookmarkStart w:id="36" w:name="_Toc243384409"/>
      <w:r w:rsidR="007B0C4C">
        <w:br/>
      </w:r>
      <w:r w:rsidR="007B0C4C">
        <w:br/>
      </w:r>
      <w:bookmarkStart w:id="37" w:name="_Toc132354201"/>
      <w:r w:rsidRPr="00F644A9">
        <w:t>I</w:t>
      </w:r>
      <w:r>
        <w:t>ntroduction</w:t>
      </w:r>
      <w:bookmarkEnd w:id="36"/>
      <w:bookmarkEnd w:id="37"/>
    </w:p>
    <w:p w:rsidR="00E8244F" w:rsidRPr="0069188B" w:rsidRDefault="00E8244F" w:rsidP="007B0C4C">
      <w:pPr>
        <w:pStyle w:val="text"/>
        <w:spacing w:before="440"/>
      </w:pPr>
      <w:r w:rsidRPr="0069188B">
        <w:t xml:space="preserve">This study examines the dynamics of the labour market, particularly in terms of flows between employment, unemployment and non-participation in the labour force. Of particular interest is the role of post-school qualifications on these labour market transitions. It thus naturally fits in with existing studies on labour market dynamics in general. What sets this study apart is that the population of interest is very narrowly defined: young Australians between the ages of roughly 22 </w:t>
      </w:r>
      <w:r w:rsidR="00371984">
        <w:t>and</w:t>
      </w:r>
      <w:r w:rsidRPr="0069188B">
        <w:t xml:space="preserve"> 25 who have completed their education and training.</w:t>
      </w:r>
      <w:r w:rsidRPr="0069188B">
        <w:rPr>
          <w:vertAlign w:val="superscript"/>
        </w:rPr>
        <w:footnoteReference w:id="3"/>
      </w:r>
      <w:r w:rsidRPr="0069188B">
        <w:rPr>
          <w:vertAlign w:val="superscript"/>
        </w:rPr>
        <w:t xml:space="preserve"> </w:t>
      </w:r>
      <w:r>
        <w:rPr>
          <w:vertAlign w:val="superscript"/>
        </w:rPr>
        <w:t xml:space="preserve"> </w:t>
      </w:r>
      <w:r w:rsidRPr="0069188B">
        <w:t xml:space="preserve">To paraphrase, we study labour market dynamics for young Australians </w:t>
      </w:r>
      <w:r w:rsidR="00631F66">
        <w:t>‘</w:t>
      </w:r>
      <w:r w:rsidRPr="0069188B">
        <w:t>after the dust has settled</w:t>
      </w:r>
      <w:r w:rsidR="00631F66">
        <w:t>’</w:t>
      </w:r>
      <w:r w:rsidRPr="0069188B">
        <w:t>.</w:t>
      </w:r>
    </w:p>
    <w:p w:rsidR="00E8244F" w:rsidRPr="00831AFE" w:rsidRDefault="00E8244F" w:rsidP="007B0C4C">
      <w:pPr>
        <w:pStyle w:val="Heading2"/>
      </w:pPr>
      <w:bookmarkStart w:id="38" w:name="_Toc243384410"/>
      <w:bookmarkStart w:id="39" w:name="_Toc250559185"/>
      <w:bookmarkStart w:id="40" w:name="_Toc132354202"/>
      <w:r w:rsidRPr="007B0C4C">
        <w:t>Objective</w:t>
      </w:r>
      <w:r>
        <w:t xml:space="preserve"> of the research</w:t>
      </w:r>
      <w:bookmarkEnd w:id="38"/>
      <w:bookmarkEnd w:id="39"/>
      <w:bookmarkEnd w:id="40"/>
    </w:p>
    <w:p w:rsidR="00E8244F" w:rsidRPr="0069188B" w:rsidRDefault="00E8244F" w:rsidP="007B0C4C">
      <w:pPr>
        <w:pStyle w:val="text"/>
      </w:pPr>
      <w:r w:rsidRPr="0069188B">
        <w:t>The main objective of this project is to investigate the role of post-school qualifications on the transitions between employment and non-employment. Specifically, the following three questions are addressed:</w:t>
      </w:r>
    </w:p>
    <w:p w:rsidR="00E8244F" w:rsidRPr="00F644A9" w:rsidRDefault="007B0C4C" w:rsidP="007B0C4C">
      <w:pPr>
        <w:pStyle w:val="text-lessbefore"/>
        <w:ind w:left="284" w:hanging="284"/>
      </w:pPr>
      <w:r>
        <w:t>1</w:t>
      </w:r>
      <w:r>
        <w:tab/>
      </w:r>
      <w:r w:rsidR="00E8244F">
        <w:t>What</w:t>
      </w:r>
      <w:r w:rsidR="00E8244F" w:rsidRPr="00F644A9">
        <w:t xml:space="preserve"> are the </w:t>
      </w:r>
      <w:r w:rsidR="00E8244F">
        <w:t xml:space="preserve">transitions between the </w:t>
      </w:r>
      <w:r w:rsidR="00E8244F" w:rsidRPr="00F644A9">
        <w:t>following labour market states for young Australians: permanent employment, casual employment, unemployment, and not being in the labour force</w:t>
      </w:r>
      <w:r w:rsidR="00E8244F">
        <w:t>?</w:t>
      </w:r>
    </w:p>
    <w:p w:rsidR="00E8244F" w:rsidRPr="00F644A9" w:rsidRDefault="007B0C4C" w:rsidP="007B0C4C">
      <w:pPr>
        <w:pStyle w:val="text-lessbefore"/>
        <w:ind w:left="284" w:hanging="284"/>
      </w:pPr>
      <w:r>
        <w:t>2</w:t>
      </w:r>
      <w:r>
        <w:tab/>
      </w:r>
      <w:r w:rsidR="00E8244F" w:rsidRPr="00F644A9">
        <w:t>How persistent are the following labour market states</w:t>
      </w:r>
      <w:r w:rsidR="00E8244F">
        <w:t>,</w:t>
      </w:r>
      <w:r w:rsidR="00E8244F" w:rsidRPr="00F644A9">
        <w:t xml:space="preserve"> which can be classified as less desirable</w:t>
      </w:r>
      <w:r w:rsidR="00E8244F">
        <w:t>,</w:t>
      </w:r>
      <w:r w:rsidR="00E8244F" w:rsidRPr="00F644A9">
        <w:t xml:space="preserve"> for different levels of post-school qualifications: casual employment, unemployment, and not being in the labour force</w:t>
      </w:r>
      <w:r w:rsidR="00E8244F">
        <w:t>?</w:t>
      </w:r>
    </w:p>
    <w:p w:rsidR="00E8244F" w:rsidRDefault="007B0C4C" w:rsidP="007B0C4C">
      <w:pPr>
        <w:pStyle w:val="text-lessbefore"/>
        <w:ind w:left="284" w:hanging="284"/>
      </w:pPr>
      <w:r>
        <w:t>3</w:t>
      </w:r>
      <w:r>
        <w:tab/>
      </w:r>
      <w:r w:rsidR="00E8244F" w:rsidRPr="00F644A9">
        <w:t xml:space="preserve">How much of any observed persistence is </w:t>
      </w:r>
      <w:r w:rsidR="00631F66">
        <w:t>‘</w:t>
      </w:r>
      <w:r w:rsidR="00E8244F" w:rsidRPr="00F644A9">
        <w:t>genuine</w:t>
      </w:r>
      <w:r w:rsidR="00631F66">
        <w:t>’</w:t>
      </w:r>
      <w:r w:rsidR="00E8244F" w:rsidRPr="00F644A9">
        <w:t xml:space="preserve"> and how much of the observed persistence is </w:t>
      </w:r>
      <w:r w:rsidR="00631F66">
        <w:t>‘</w:t>
      </w:r>
      <w:r w:rsidR="00E8244F" w:rsidRPr="00F644A9">
        <w:t>spurious</w:t>
      </w:r>
      <w:r w:rsidR="00631F66">
        <w:t>’</w:t>
      </w:r>
      <w:r w:rsidR="00E8244F" w:rsidRPr="00F644A9">
        <w:t>?</w:t>
      </w:r>
      <w:r w:rsidR="00E8244F" w:rsidRPr="00DD2B76">
        <w:rPr>
          <w:vertAlign w:val="superscript"/>
        </w:rPr>
        <w:footnoteReference w:id="4"/>
      </w:r>
    </w:p>
    <w:p w:rsidR="00E8244F" w:rsidRPr="0069188B" w:rsidRDefault="00E8244F" w:rsidP="007B0C4C">
      <w:pPr>
        <w:pStyle w:val="text"/>
      </w:pPr>
      <w:r w:rsidRPr="0069188B">
        <w:t>The policy narrative of these three research questions runs from getting a good perspective on how socioeconomic and personal characteristics are correlated with labour market choices and what role previous experiences play (</w:t>
      </w:r>
      <w:r>
        <w:t xml:space="preserve">question </w:t>
      </w:r>
      <w:r w:rsidRPr="0069188B">
        <w:t>1), to investigating the role of education and training in escaping less desirable, or bad, labour market states (</w:t>
      </w:r>
      <w:r>
        <w:t xml:space="preserve">question </w:t>
      </w:r>
      <w:r w:rsidRPr="0069188B">
        <w:t xml:space="preserve">2) and finally, the mechanism at </w:t>
      </w:r>
      <w:r w:rsidR="00503866">
        <w:t>work</w:t>
      </w:r>
      <w:r w:rsidRPr="0069188B">
        <w:t xml:space="preserve"> behind the persistence in labour market states as observed in the data.</w:t>
      </w:r>
    </w:p>
    <w:p w:rsidR="00E8244F" w:rsidRPr="0069188B" w:rsidRDefault="00E8244F" w:rsidP="007B0C4C">
      <w:pPr>
        <w:pStyle w:val="text"/>
      </w:pPr>
      <w:r w:rsidRPr="0069188B">
        <w:t xml:space="preserve">There exists a body of research on the factors associated with particular labour market outcomes, and some of the findings from these research efforts are discussed </w:t>
      </w:r>
      <w:r>
        <w:t>later</w:t>
      </w:r>
      <w:r w:rsidRPr="0069188B">
        <w:t>. However, much less is known about the process of switching back and forth between labour market states</w:t>
      </w:r>
      <w:r>
        <w:t>.</w:t>
      </w:r>
      <w:r w:rsidRPr="0069188B">
        <w:t xml:space="preserve"> </w:t>
      </w:r>
      <w:r>
        <w:t>U</w:t>
      </w:r>
      <w:r w:rsidRPr="0069188B">
        <w:t>nderstanding these dynamics is crucial in order to develop initiatives that would, for instance, increase transitions out of unemployment and into permanent employment. For instance, it is a long</w:t>
      </w:r>
      <w:r w:rsidR="00503866">
        <w:t>-</w:t>
      </w:r>
      <w:r w:rsidRPr="0069188B">
        <w:t xml:space="preserve">standing desire of successive Australian governments to minimise the amount of time </w:t>
      </w:r>
      <w:r w:rsidR="00503866">
        <w:t xml:space="preserve">that </w:t>
      </w:r>
      <w:r w:rsidRPr="0069188B">
        <w:t xml:space="preserve">Australian youths spend in so-called marginal activities. </w:t>
      </w:r>
      <w:r w:rsidR="00503866">
        <w:t>In this context</w:t>
      </w:r>
      <w:r w:rsidR="00B2500E">
        <w:t>,</w:t>
      </w:r>
      <w:r w:rsidRPr="0069188B">
        <w:t xml:space="preserve"> knowing what factors are associated with being unemployed is not enough. </w:t>
      </w:r>
      <w:r w:rsidR="00503866">
        <w:t>It is also necessary</w:t>
      </w:r>
      <w:r w:rsidRPr="0069188B">
        <w:t xml:space="preserve"> to understand the transition from employment into unemployment and the role education and other personal characteristics play in these transitions.</w:t>
      </w:r>
      <w:r w:rsidRPr="00B45EC5">
        <w:rPr>
          <w:vertAlign w:val="superscript"/>
        </w:rPr>
        <w:footnoteReference w:id="5"/>
      </w:r>
      <w:r w:rsidRPr="0069188B">
        <w:t xml:space="preserve"> </w:t>
      </w:r>
    </w:p>
    <w:p w:rsidR="00E8244F" w:rsidRPr="0069188B" w:rsidRDefault="00E8244F" w:rsidP="007B0C4C">
      <w:pPr>
        <w:pStyle w:val="text"/>
      </w:pPr>
      <w:r w:rsidRPr="0069188B">
        <w:t>To frame our research objectives we first briefly discuss Australian evidence with respect to the role of education and training in young people</w:t>
      </w:r>
      <w:r w:rsidR="00631F66">
        <w:t>’</w:t>
      </w:r>
      <w:r w:rsidRPr="0069188B">
        <w:t>s post-school outcomes. A broader literature on labour market dynamics does exist, but is not discussed in detail.</w:t>
      </w:r>
    </w:p>
    <w:p w:rsidR="00E8244F" w:rsidRPr="00831AFE" w:rsidRDefault="00E8244F" w:rsidP="007B0C4C">
      <w:pPr>
        <w:pStyle w:val="Heading2"/>
      </w:pPr>
      <w:bookmarkStart w:id="41" w:name="_Toc243384411"/>
      <w:bookmarkStart w:id="42" w:name="_Toc250559186"/>
      <w:bookmarkStart w:id="43" w:name="_Toc132354203"/>
      <w:r w:rsidRPr="007B0C4C">
        <w:t>Previous</w:t>
      </w:r>
      <w:r>
        <w:t xml:space="preserve"> studies</w:t>
      </w:r>
      <w:bookmarkEnd w:id="41"/>
      <w:bookmarkEnd w:id="42"/>
      <w:bookmarkEnd w:id="43"/>
    </w:p>
    <w:p w:rsidR="00E8244F" w:rsidRPr="0069188B" w:rsidRDefault="00E8244F" w:rsidP="007B0C4C">
      <w:pPr>
        <w:pStyle w:val="text"/>
      </w:pPr>
      <w:r w:rsidRPr="0069188B">
        <w:t xml:space="preserve">Participation in vocational education and training (VET) is an important pathway in the school-to-work transitions for many young people in Australia. VET offers opportunities for young people to develop skills that employers value. VET comprises apprenticeships and traineeships (which involve employment) and non-apprenticeship courses offered at publicly funded </w:t>
      </w:r>
      <w:r w:rsidR="00503866">
        <w:t>technical and further (</w:t>
      </w:r>
      <w:r w:rsidRPr="0069188B">
        <w:t>TAFE</w:t>
      </w:r>
      <w:r w:rsidR="00503866">
        <w:t>)</w:t>
      </w:r>
      <w:r w:rsidRPr="0069188B">
        <w:t xml:space="preserve"> institutions and by private VET providers. VET is particularly useful for young men who did not complete Year 12, of whom just over a half completes an apprenticeship or traineeship (Curtis &amp; McMillan 2008). </w:t>
      </w:r>
    </w:p>
    <w:p w:rsidR="00E8244F" w:rsidRPr="0069188B" w:rsidRDefault="00E8244F" w:rsidP="007B0C4C">
      <w:pPr>
        <w:pStyle w:val="text"/>
      </w:pPr>
      <w:r w:rsidRPr="0069188B">
        <w:t>Apprentices are more likely to be male, have a low-to-medium socioeconomic background, have a parent in a technical or trade occupation, have attended a government school and have relatively lower test scores in reading and mathematics while at school. They are also likely to have a father with a trade qualification and have studied VET subjects at school (Ainley &amp; Corrigan 2005</w:t>
      </w:r>
      <w:r>
        <w:t>;</w:t>
      </w:r>
      <w:r w:rsidRPr="0069188B">
        <w:t xml:space="preserve"> Curtis 2008). Trainees are more likely to be female, less likely to come from a professional background and have relatively high scores in reading and</w:t>
      </w:r>
      <w:r>
        <w:t xml:space="preserve"> mathematics (Ainley &amp; Corrigan</w:t>
      </w:r>
      <w:r w:rsidRPr="0069188B">
        <w:t xml:space="preserve"> 2005). Participation in non-apprenticeship VET study is generally evenly distributed across social groups, although there are some differences by VET course level (McMillan</w:t>
      </w:r>
      <w:r w:rsidR="00B15D0B">
        <w:t>, Rothman &amp; Wernert</w:t>
      </w:r>
      <w:r w:rsidRPr="0069188B">
        <w:t xml:space="preserve"> 2005).</w:t>
      </w:r>
    </w:p>
    <w:p w:rsidR="00E8244F" w:rsidRPr="0069188B" w:rsidRDefault="00E8244F" w:rsidP="007B0C4C">
      <w:pPr>
        <w:pStyle w:val="text"/>
      </w:pPr>
      <w:r w:rsidRPr="0069188B">
        <w:t xml:space="preserve">In general, participation in VET tends to be associated with subsequent higher rates of full-time employment </w:t>
      </w:r>
      <w:r w:rsidR="00B15D0B">
        <w:t>by</w:t>
      </w:r>
      <w:r w:rsidRPr="0069188B">
        <w:t xml:space="preserve"> comparison </w:t>
      </w:r>
      <w:r w:rsidR="00B15D0B">
        <w:t>with</w:t>
      </w:r>
      <w:r w:rsidRPr="0069188B">
        <w:t xml:space="preserve"> those who </w:t>
      </w:r>
      <w:r w:rsidR="00B15D0B">
        <w:t>undertake</w:t>
      </w:r>
      <w:r w:rsidRPr="0069188B">
        <w:t xml:space="preserve"> no post-school study. Curtis (2008) reports that</w:t>
      </w:r>
      <w:r w:rsidR="00B15D0B">
        <w:t>,</w:t>
      </w:r>
      <w:r w:rsidRPr="0069188B">
        <w:t xml:space="preserve"> of those who had participated in a non-apprenticeship VET course, 66% of non-completers and 78% of completers were working full-time. The comparable figure for those with no post-school qualifications was 69%. For apprenticeships, the level of full-time employment is higher at around 93% for completers and 80% for non-completers. For traineeships the level of full-time employment was in the middle, at around 82% for completers and 79% for non-completers. Completion of an apprenticeship has the strongest positive impact on obtaining full-time work, which is not surprising</w:t>
      </w:r>
      <w:r w:rsidR="00B15D0B">
        <w:t>,</w:t>
      </w:r>
      <w:r w:rsidRPr="0069188B">
        <w:t xml:space="preserve"> as apprenticeships are themselves considered a form of full-time work.</w:t>
      </w:r>
    </w:p>
    <w:p w:rsidR="00E8244F" w:rsidRPr="0069188B" w:rsidRDefault="00E8244F" w:rsidP="007B0C4C">
      <w:pPr>
        <w:pStyle w:val="text"/>
      </w:pPr>
      <w:r w:rsidRPr="0069188B">
        <w:t xml:space="preserve">However, earlier research has suggested that full-time vocational study is not particularly beneficial in terms of labour market outcomes for at least some types of courses. Analyses of the three older cohorts from the Youth in Transition (YIT) cohorts born in 1961, 1965 and 1970, the youngest YIT cohort born in 1975, and the 1995 Longitudinal Surveys of Australian Youth Year 9 </w:t>
      </w:r>
      <w:r w:rsidR="00B15D0B">
        <w:t>cohort</w:t>
      </w:r>
      <w:r w:rsidRPr="0069188B">
        <w:t xml:space="preserve"> have not found strong positive effects for VET on labour market outcomes </w:t>
      </w:r>
      <w:r w:rsidR="00371C1B" w:rsidRPr="0069188B">
        <w:fldChar w:fldCharType="begin"/>
      </w:r>
      <w:r w:rsidRPr="0069188B">
        <w:instrText xml:space="preserve"> ADDIN EN.CITE &lt;EndNote&gt;&lt;Cite&gt;&lt;Author&gt;McMillan&lt;/Author&gt;&lt;Year&gt;2003&lt;/Year&gt;&lt;RecNum&gt;10&lt;/RecNum&gt;&lt;MDL&gt;&lt;REFERENCE_TYPE&gt;10&lt;/REFERENCE_TYPE&gt;&lt;REFNUM&gt;10&lt;/REFNUM&gt;&lt;AUTHORS&gt;&lt;AUTHOR&gt;McMillan, Julie&lt;/AUTHOR&gt;&lt;AUTHOR&gt;Marks, Gary N.&lt;/AUTHOR&gt;&lt;/AUTHORS&gt;&lt;YEAR&gt;2003&lt;/YEAR&gt;&lt;TITLE&gt;School  Leavers in Australia Profiles and Pathways&lt;/TITLE&gt;&lt;SECONDARY_TITLE&gt;Longitudinal surveys of Australian Youth Research Reports&lt;/SECONDARY_TITLE&gt;&lt;PLACE_PUBLISHED&gt;Melbourne&lt;/PLACE_PUBLISHED&gt;&lt;PUBLISHER&gt;Australian Council for Educational Research&lt;/PUBLISHER&gt;&lt;TYPE_OF_WORK&gt;LSAY Research Reports&lt;/TYPE_OF_WORK&gt;&lt;ISBN&gt;31&lt;/ISBN&gt;&lt;/MDL&gt;&lt;/Cite&gt;&lt;Cite&gt;&lt;Author&gt;Marks&lt;/Author&gt;&lt;Year&gt;2003&lt;/Year&gt;&lt;RecNum&gt;96&lt;/RecNum&gt;&lt;MDL&gt;&lt;REFERENCE_TYPE&gt;10&lt;/REFERENCE_TYPE&gt;&lt;REFNUM&gt;96&lt;/REFNUM&gt;&lt;AUTHORS&gt;&lt;AUTHOR&gt;Marks, Gary N. &lt;/AUTHOR&gt;&lt;AUTHOR&gt;Hillman, Kylie J.&lt;/AUTHOR&gt;&lt;AUTHOR&gt;Beavis, Adrian&lt;/AUTHOR&gt;&lt;/AUTHORS&gt;&lt;YEAR&gt;2003&lt;/YEAR&gt;&lt;TITLE&gt;Dynamics of the Australian Youth Labour Market: The 1975 Cohort, 1996-2000&lt;/TITLE&gt;&lt;PLACE_PUBLISHED&gt;Melbourne&lt;/PLACE_PUBLISHED&gt;&lt;PUBLISHER&gt;Australian Council for Educational Research&lt;/PUBLISHER&gt;&lt;TYPE_OF_WORK&gt;LSAY Research Reports&lt;/TYPE_OF_WORK&gt;&lt;ISBN&gt;34&lt;/ISBN&gt;&lt;URL&gt;http://www.acer.edu.au/research/vocational/lsay/reports/lsay34.pdf&lt;/URL&gt;&lt;/MDL&gt;&lt;/Cite&gt;&lt;Cite&gt;&lt;Author&gt;Long&lt;/Author&gt;&lt;Year&gt;1996&lt;/Year&gt;&lt;RecNum&gt;33&lt;/RecNum&gt;&lt;MDL&gt;&lt;REFERENCE_TYPE&gt;10&lt;/REFERENCE_TYPE&gt;&lt;REFNUM&gt;33&lt;/REFNUM&gt;&lt;AUTHORS&gt;&lt;AUTHOR&gt;Long, Mike&lt;/AUTHOR&gt;&lt;AUTHOR&gt;McKenzie, P., &lt;/AUTHOR&gt;&lt;AUTHOR&gt;Sturman, A.&lt;/AUTHOR&gt;&lt;/AUTHORS&gt;&lt;YEAR&gt;1996&lt;/YEAR&gt;&lt;TITLE&gt;Labour Market Participation and Income Consequences  in TAFE&lt;/TITLE&gt;&lt;SECONDARY_TITLE&gt;ACER Research Monograph Series&lt;/SECONDARY_TITLE&gt;&lt;PLACE_PUBLISHED&gt;Melbourne&lt;/PLACE_PUBLISHED&gt;&lt;PUBLISHER&gt;Australian Council for Educational Research&lt;/PUBLISHER&gt;&lt;TYPE_OF_WORK&gt;ACER Research Monograph Series&lt;/TYPE_OF_WORK&gt;&lt;ISBN&gt;49&lt;/ISBN&gt;&lt;/MDL&gt;&lt;/Cite&gt;&lt;/EndNote&gt;</w:instrText>
      </w:r>
      <w:r w:rsidR="00371C1B" w:rsidRPr="0069188B">
        <w:fldChar w:fldCharType="separate"/>
      </w:r>
      <w:r w:rsidR="00B15D0B">
        <w:t>(Long, McKenzie &amp; Sturman</w:t>
      </w:r>
      <w:r w:rsidRPr="0069188B">
        <w:t xml:space="preserve"> 1996</w:t>
      </w:r>
      <w:r>
        <w:t>;</w:t>
      </w:r>
      <w:r w:rsidRPr="0069188B">
        <w:t xml:space="preserve"> Marks</w:t>
      </w:r>
      <w:r w:rsidR="00B15D0B">
        <w:t>, Hillman</w:t>
      </w:r>
      <w:r w:rsidR="00B2500E">
        <w:t xml:space="preserve"> </w:t>
      </w:r>
      <w:r w:rsidR="00B15D0B">
        <w:t>&amp; Beavis</w:t>
      </w:r>
      <w:r w:rsidRPr="0069188B">
        <w:t xml:space="preserve"> 2003</w:t>
      </w:r>
      <w:r>
        <w:t>;</w:t>
      </w:r>
      <w:r w:rsidRPr="0069188B">
        <w:t xml:space="preserve"> McMillan &amp; Marks 2003</w:t>
      </w:r>
      <w:r>
        <w:t>,</w:t>
      </w:r>
      <w:r w:rsidRPr="0069188B">
        <w:t xml:space="preserve"> but see Ryan 2002)</w:t>
      </w:r>
      <w:r w:rsidR="00371C1B" w:rsidRPr="0069188B">
        <w:fldChar w:fldCharType="end"/>
      </w:r>
      <w:r w:rsidRPr="0069188B">
        <w:t>. The exception is apprenticeships, which do substantially improve labour market outcomes.</w:t>
      </w:r>
      <w:r w:rsidR="00B15D0B">
        <w:t xml:space="preserve"> By</w:t>
      </w:r>
      <w:r w:rsidRPr="0069188B">
        <w:t xml:space="preserve"> contrast, according to Long </w:t>
      </w:r>
      <w:r w:rsidR="00371C1B" w:rsidRPr="0069188B">
        <w:fldChar w:fldCharType="begin"/>
      </w:r>
      <w:r w:rsidRPr="0069188B">
        <w:instrText xml:space="preserve"> ADDIN EN.CITE &lt;EndNote&gt;&lt;Cite ExcludeAuth="1"&gt;&lt;Author&gt;Long&lt;/Author&gt;&lt;Year&gt;2004&lt;/Year&gt;&lt;RecNum&gt;117&lt;/RecNum&gt;&lt;Suffix&gt;:20-21&lt;/Suffix&gt;&lt;MDL&gt;&lt;REFERENCE_TYPE&gt;10&lt;/REFERENCE_TYPE&gt;&lt;REFNUM&gt;117&lt;/REFNUM&gt;&lt;AUTHORS&gt;&lt;AUTHOR&gt;Long, Mike&lt;/AUTHOR&gt;&lt;/AUTHORS&gt;&lt;YEAR&gt;2004&lt;/YEAR&gt;&lt;TITLE&gt;How Young People are Faring 2004&lt;/TITLE&gt;&lt;PLACE_PUBLISHED&gt;Sydney&lt;/PLACE_PUBLISHED&gt;&lt;PUBLISHER&gt;Dusseldorp Skills Forum&lt;/PUBLISHER&gt;&lt;URL&gt;http://www.dsf.org.au/papers/169.htm&lt;/URL&gt;&lt;/MDL&gt;&lt;/Cite&gt;&lt;/EndNote&gt;</w:instrText>
      </w:r>
      <w:r w:rsidR="00371C1B" w:rsidRPr="0069188B">
        <w:fldChar w:fldCharType="separate"/>
      </w:r>
      <w:r w:rsidR="00B15D0B">
        <w:t>(2004, pp.20–</w:t>
      </w:r>
      <w:r w:rsidRPr="0069188B">
        <w:t>1)</w:t>
      </w:r>
      <w:r w:rsidR="00371C1B" w:rsidRPr="0069188B">
        <w:fldChar w:fldCharType="end"/>
      </w:r>
      <w:r w:rsidRPr="0069188B">
        <w:t xml:space="preserve"> the ben</w:t>
      </w:r>
      <w:r w:rsidR="00B15D0B">
        <w:t xml:space="preserve">efits of </w:t>
      </w:r>
      <w:r w:rsidR="00EE5243">
        <w:t xml:space="preserve">TAFE </w:t>
      </w:r>
      <w:r w:rsidR="00B15D0B">
        <w:t xml:space="preserve">qualifications </w:t>
      </w:r>
      <w:r w:rsidRPr="0069188B">
        <w:t>are at best equivocal:</w:t>
      </w:r>
    </w:p>
    <w:p w:rsidR="00E8244F" w:rsidRPr="00C43839" w:rsidRDefault="00E8244F" w:rsidP="007B0C4C">
      <w:pPr>
        <w:pStyle w:val="Quote"/>
      </w:pPr>
      <w:r w:rsidRPr="00C43839">
        <w:t>In the year after completing their qualification, 25% of TAFE graduates were not in full-time work and were not enrolled in further study. For those TAFE graduates not studying (47% of all graduates), some form of marginal attachment or no attachment to the labour force is a more likely outcome in the sho</w:t>
      </w:r>
      <w:r w:rsidR="00B15D0B">
        <w:t>rt term than is full employment.</w:t>
      </w:r>
      <w:r w:rsidR="00B15D0B">
        <w:tab/>
      </w:r>
      <w:r w:rsidRPr="00C43839">
        <w:t xml:space="preserve">(Long </w:t>
      </w:r>
      <w:r w:rsidR="00371C1B" w:rsidRPr="00C43839">
        <w:fldChar w:fldCharType="begin"/>
      </w:r>
      <w:r w:rsidRPr="00C43839">
        <w:instrText xml:space="preserve"> ADDIN EN.CITE &lt;EndNote&gt;&lt;Cite ExcludeAuth="1"&gt;&lt;Author&gt;Long&lt;/Author&gt;&lt;Year&gt;2004&lt;/Year&gt;&lt;RecNum&gt;117&lt;/RecNum&gt;&lt;Suffix&gt;:20-21&lt;/Suffix&gt;&lt;MDL&gt;&lt;REFERENCE_TYPE&gt;10&lt;/REFERENCE_TYPE&gt;&lt;REFNUM&gt;117&lt;/REFNUM&gt;&lt;AUTHORS&gt;&lt;AUTHOR&gt;Long, Mike&lt;/AUTHOR&gt;&lt;/AUTHORS&gt;&lt;YEAR&gt;2004&lt;/YEAR&gt;&lt;TITLE&gt;How Young People are Faring 2004&lt;/TITLE&gt;&lt;PLACE_PUBLISHED&gt;Sydney&lt;/PLACE_PUBLISHED&gt;&lt;PUBLISHER&gt;Dusseldorp Skills Forum&lt;/PUBLISHER&gt;&lt;URL&gt;http://www.dsf.org.au/papers/169.htm&lt;/URL&gt;&lt;/MDL&gt;&lt;/Cite&gt;&lt;/EndNote&gt;</w:instrText>
      </w:r>
      <w:r w:rsidR="00371C1B" w:rsidRPr="00C43839">
        <w:fldChar w:fldCharType="separate"/>
      </w:r>
      <w:r w:rsidRPr="00C43839">
        <w:t>2004, p.6)</w:t>
      </w:r>
      <w:r w:rsidR="00371C1B" w:rsidRPr="00C43839">
        <w:fldChar w:fldCharType="end"/>
      </w:r>
    </w:p>
    <w:p w:rsidR="00E8244F" w:rsidRPr="00FC5347" w:rsidRDefault="00E8244F" w:rsidP="007B0C4C">
      <w:pPr>
        <w:pStyle w:val="text"/>
      </w:pPr>
      <w:r w:rsidRPr="00FC5347">
        <w:t>These find</w:t>
      </w:r>
      <w:r w:rsidR="00B15D0B">
        <w:t>ings for vocational education—</w:t>
      </w:r>
      <w:r w:rsidRPr="00FC5347">
        <w:t>that apprenticeships improve employment prospects, but that other forms of vocational education, in general, do not substantially i</w:t>
      </w:r>
      <w:r w:rsidR="00B15D0B">
        <w:t>mprove labour market outcomes—</w:t>
      </w:r>
      <w:r w:rsidRPr="00FC5347">
        <w:t>is consistent with other work in Australia conducted by economists (Dockery &amp; Norris 1996</w:t>
      </w:r>
      <w:r>
        <w:t>;</w:t>
      </w:r>
      <w:r w:rsidRPr="00FC5347">
        <w:t xml:space="preserve"> Nevile &amp; Saunders 1998), and is similar to international research (Ryan 2001).</w:t>
      </w:r>
    </w:p>
    <w:p w:rsidR="00E8244F" w:rsidRPr="00FC5347" w:rsidRDefault="00E8244F" w:rsidP="007B0C4C">
      <w:pPr>
        <w:pStyle w:val="text"/>
      </w:pPr>
      <w:r w:rsidRPr="00FC5347">
        <w:t xml:space="preserve">More recently, similar conclusions were reached by Marks (2006) comparing full-time vocational study in the first year after leaving school with full-time work (full-time vocational study includes study at a TAFE or private institution but excludes apprentices, whom are classified as full-time workers). He found that full-time vocational study increases the chances of being in full-time study or part-time work in the fourth year after leaving school. It does not, however, increase the chances of full-time work. Full-time vocational study in the first year increases the odds of being in full-time study rather than full-time work three years later: about three times for men and </w:t>
      </w:r>
      <w:r w:rsidR="00B15D0B">
        <w:t>twice as much</w:t>
      </w:r>
      <w:r w:rsidRPr="00FC5347">
        <w:t xml:space="preserve"> for women. It also increases the odds of being in part-time rather than full-time work in the fourth year. Among men, full-time vocational study in the first year (relative to full-time work) increases the likelihood of unemployment and </w:t>
      </w:r>
      <w:r w:rsidR="00631F66">
        <w:t>‘</w:t>
      </w:r>
      <w:r w:rsidRPr="00FC5347">
        <w:t>other</w:t>
      </w:r>
      <w:r w:rsidR="00631F66">
        <w:t>’</w:t>
      </w:r>
      <w:r w:rsidRPr="00FC5347">
        <w:t xml:space="preserve"> activities in the fourth year. The lack of positive effects for full-time study on full-time work several years later is an important finding. </w:t>
      </w:r>
    </w:p>
    <w:p w:rsidR="00E8244F" w:rsidRPr="00FC5347" w:rsidRDefault="00E8244F" w:rsidP="007B0C4C">
      <w:pPr>
        <w:pStyle w:val="text"/>
      </w:pPr>
      <w:r w:rsidRPr="00FC5347">
        <w:t>It is not clear whether the differences between the conclusions of the earlier and later studies on the impact of VET reflect differences in emphasis placed on estimation results, methodological differences, the choice of comparison group, or that VET is more useful for employment outcomes now than in the 1990s.</w:t>
      </w:r>
    </w:p>
    <w:p w:rsidR="00E8244F" w:rsidRPr="00FC5347" w:rsidRDefault="00E8244F" w:rsidP="007B0C4C">
      <w:pPr>
        <w:pStyle w:val="text"/>
      </w:pPr>
      <w:r w:rsidRPr="00FC5347">
        <w:t xml:space="preserve">The approach taken in this study is different </w:t>
      </w:r>
      <w:r w:rsidR="00B15D0B">
        <w:t>from</w:t>
      </w:r>
      <w:r w:rsidRPr="00FC5347">
        <w:t xml:space="preserve"> previous studies in one major respect. Most of the previous research can be characterised a</w:t>
      </w:r>
      <w:r w:rsidR="00B15D0B">
        <w:t>s taking a ‘what did they do then and where are they now approach’</w:t>
      </w:r>
      <w:r w:rsidRPr="00FC5347">
        <w:t xml:space="preserve">, </w:t>
      </w:r>
      <w:r w:rsidR="00B15D0B">
        <w:t>that is,</w:t>
      </w:r>
      <w:r w:rsidRPr="00FC5347">
        <w:t xml:space="preserve"> comparing outcomes for those with a VET qualification </w:t>
      </w:r>
      <w:r w:rsidR="00B15D0B">
        <w:t>with</w:t>
      </w:r>
      <w:r w:rsidRPr="00FC5347">
        <w:t xml:space="preserve"> those without a VET qualification. This is eminently sensible for studying the outcome for individuals in a given year (</w:t>
      </w:r>
      <w:r w:rsidR="00B15D0B">
        <w:t>for example,</w:t>
      </w:r>
      <w:r w:rsidRPr="00FC5347">
        <w:t xml:space="preserve"> what are the most likely labour market states for individuals, given their post-school qualifications, </w:t>
      </w:r>
      <w:r>
        <w:t>six</w:t>
      </w:r>
      <w:r w:rsidRPr="00FC5347">
        <w:t xml:space="preserve"> years after leaving school?), but it is not very well suited to study labour market dynamics. Instead, we seek to model year-on-year transitions between labour market states and investigate the role education and training has on the probability of making these transitions.</w:t>
      </w:r>
    </w:p>
    <w:p w:rsidR="00E8244F" w:rsidRPr="00F644A9" w:rsidRDefault="00E8244F" w:rsidP="007B0C4C">
      <w:pPr>
        <w:pStyle w:val="Heading1"/>
      </w:pPr>
      <w:bookmarkStart w:id="44" w:name="_Toc243384412"/>
      <w:r>
        <w:br w:type="page"/>
      </w:r>
      <w:r w:rsidR="007B0C4C">
        <w:br/>
      </w:r>
      <w:r w:rsidR="007B0C4C">
        <w:br/>
      </w:r>
      <w:bookmarkStart w:id="45" w:name="_Toc132354204"/>
      <w:r w:rsidRPr="00F644A9">
        <w:t>M</w:t>
      </w:r>
      <w:r>
        <w:t>ethodology</w:t>
      </w:r>
      <w:bookmarkEnd w:id="44"/>
      <w:bookmarkEnd w:id="45"/>
    </w:p>
    <w:p w:rsidR="00E8244F" w:rsidRPr="00FC5347" w:rsidRDefault="00E8244F" w:rsidP="007B0C4C">
      <w:pPr>
        <w:pStyle w:val="text"/>
        <w:spacing w:before="440"/>
      </w:pPr>
      <w:r>
        <w:t>As</w:t>
      </w:r>
      <w:r w:rsidRPr="00FC5347">
        <w:t xml:space="preserve"> individuals are interviewed annually</w:t>
      </w:r>
      <w:r w:rsidR="00B15D0B">
        <w:t>,</w:t>
      </w:r>
      <w:r w:rsidRPr="00FC5347">
        <w:t xml:space="preserve"> information</w:t>
      </w:r>
      <w:r>
        <w:t xml:space="preserve"> is available</w:t>
      </w:r>
      <w:r w:rsidRPr="00FC5347">
        <w:t xml:space="preserve"> on their labour market status on a year-by-year basis. In answering the first research question, </w:t>
      </w:r>
      <w:r w:rsidR="00B15D0B">
        <w:t>we therefore use an annual time</w:t>
      </w:r>
      <w:r w:rsidRPr="00FC5347">
        <w:t xml:space="preserve">frame to evaluate the influence of labour market status in one period on labour market status in the subsequent period. Note that this implies </w:t>
      </w:r>
      <w:r w:rsidR="00B15D0B">
        <w:t xml:space="preserve">that </w:t>
      </w:r>
      <w:r w:rsidRPr="00FC5347">
        <w:t>we not only capture persistence in particular labour market states, but also all transitions from one labour market state to another. The different labour market states defined are:</w:t>
      </w:r>
      <w:r w:rsidR="00B15D0B">
        <w:t xml:space="preserve"> full-time permanent employment; part-time permanent employment;</w:t>
      </w:r>
      <w:r w:rsidRPr="00FC5347">
        <w:t xml:space="preserve"> casual employment</w:t>
      </w:r>
      <w:r>
        <w:rPr>
          <w:rStyle w:val="FootnoteReference"/>
          <w:szCs w:val="22"/>
        </w:rPr>
        <w:footnoteReference w:id="6"/>
      </w:r>
      <w:r w:rsidR="00B15D0B">
        <w:t>; unemployment;</w:t>
      </w:r>
      <w:r w:rsidRPr="00FC5347">
        <w:t xml:space="preserve"> and not being in the labour force.</w:t>
      </w:r>
    </w:p>
    <w:p w:rsidR="00E8244F" w:rsidRPr="00FC5347" w:rsidRDefault="00E8244F" w:rsidP="007B0C4C">
      <w:pPr>
        <w:pStyle w:val="text"/>
      </w:pPr>
      <w:r w:rsidRPr="00FC5347">
        <w:t>Many factors influence labour market outcomes and it is common not to have indicators for some of them. When such unobserved variables are not controlled for in the analysis, their effects may be attributed erroneously to observed variables. This is what triggers the third research question</w:t>
      </w:r>
      <w:r w:rsidR="00954BBA">
        <w:t>,</w:t>
      </w:r>
      <w:r w:rsidRPr="00FC5347">
        <w:t xml:space="preserve"> on the nature of the observed persistence of labour market states.</w:t>
      </w:r>
    </w:p>
    <w:p w:rsidR="00E8244F" w:rsidRPr="00FC5347" w:rsidRDefault="00E8244F" w:rsidP="007B0C4C">
      <w:pPr>
        <w:pStyle w:val="text"/>
      </w:pPr>
      <w:r w:rsidRPr="00FC5347">
        <w:t>The labelling of genuine and spurious persistence</w:t>
      </w:r>
      <w:r w:rsidRPr="00C43839">
        <w:rPr>
          <w:vertAlign w:val="superscript"/>
        </w:rPr>
        <w:footnoteReference w:id="7"/>
      </w:r>
      <w:r w:rsidRPr="00FC5347">
        <w:t xml:space="preserve"> is widely used in studies of labour market dynamics and dates back to Heckman (1978). The idea, paraphrased here, is that there are potentially two mechanisms at work that will lead to the same empirical observation that people unemployed in the previous period are more likely to be unemployed in the current period, compared </w:t>
      </w:r>
      <w:r w:rsidR="00954BBA">
        <w:t>with</w:t>
      </w:r>
      <w:r w:rsidRPr="00FC5347">
        <w:t xml:space="preserve"> individuals who were not.</w:t>
      </w:r>
      <w:r w:rsidRPr="00C43839">
        <w:rPr>
          <w:vertAlign w:val="superscript"/>
        </w:rPr>
        <w:footnoteReference w:id="8"/>
      </w:r>
      <w:r w:rsidR="007B0C4C">
        <w:t xml:space="preserve"> </w:t>
      </w:r>
      <w:r w:rsidRPr="00FC5347">
        <w:t xml:space="preserve">The first mechanism, genuine persistence, captures that there is something intrinsic about unemployment that has a causal effect on </w:t>
      </w:r>
      <w:r>
        <w:t>the</w:t>
      </w:r>
      <w:r w:rsidRPr="00FC5347">
        <w:t xml:space="preserve"> probability of being unemployed next period. It may, for instance, </w:t>
      </w:r>
      <w:r w:rsidR="00B2500E">
        <w:t xml:space="preserve">act to </w:t>
      </w:r>
      <w:r w:rsidR="00EE5243">
        <w:t>diminish</w:t>
      </w:r>
      <w:r w:rsidRPr="00FC5347">
        <w:t xml:space="preserve"> </w:t>
      </w:r>
      <w:r>
        <w:t>the</w:t>
      </w:r>
      <w:r w:rsidRPr="00FC5347">
        <w:t xml:space="preserve"> job-ready skills </w:t>
      </w:r>
      <w:r>
        <w:t xml:space="preserve">of an individual </w:t>
      </w:r>
      <w:r w:rsidRPr="00FC5347">
        <w:t>o</w:t>
      </w:r>
      <w:r>
        <w:t>r give an individual a stigma that makes them</w:t>
      </w:r>
      <w:r w:rsidRPr="00FC5347">
        <w:t xml:space="preserve"> less likely to be hired by employers.</w:t>
      </w:r>
    </w:p>
    <w:p w:rsidR="00E8244F" w:rsidRPr="00FC5347" w:rsidRDefault="00E8244F" w:rsidP="007B0C4C">
      <w:pPr>
        <w:pStyle w:val="text"/>
      </w:pPr>
      <w:r w:rsidRPr="00FC5347">
        <w:t xml:space="preserve">The second mechanism, spurious persistence, captures </w:t>
      </w:r>
      <w:r w:rsidR="00954BBA">
        <w:t xml:space="preserve">the fact </w:t>
      </w:r>
      <w:r w:rsidRPr="00FC5347">
        <w:t xml:space="preserve">that there are underlying non-observed factors that drive the probability of being unemployed now and in the future. Because these underlying factors affect the probability of being unemployed in every period, it only appears that previous unemployment leads to future unemployment. In actual effect, being unemployed in both periods is driven by the same underlying (unobserved) process. This underlying process is typically labelled </w:t>
      </w:r>
      <w:r w:rsidR="00631F66">
        <w:t>‘</w:t>
      </w:r>
      <w:r w:rsidRPr="00FC5347">
        <w:t>unobserved heterogeneity</w:t>
      </w:r>
      <w:r w:rsidR="00631F66">
        <w:t>’</w:t>
      </w:r>
      <w:r w:rsidRPr="00FC5347">
        <w:t>, indicating that different people are unique in their own special way and that this uniqueness is not observable to the researcher who is trying to model the individual</w:t>
      </w:r>
      <w:r w:rsidR="00631F66">
        <w:t>’</w:t>
      </w:r>
      <w:r w:rsidRPr="00FC5347">
        <w:t>s labour market dynamics.</w:t>
      </w:r>
    </w:p>
    <w:p w:rsidR="00E8244F" w:rsidRDefault="00E8244F" w:rsidP="007B0C4C">
      <w:pPr>
        <w:pStyle w:val="text"/>
      </w:pPr>
      <w:r>
        <w:t>T</w:t>
      </w:r>
      <w:r w:rsidRPr="00FC5347">
        <w:t xml:space="preserve">he methods used to control for the influence of unobserved variables </w:t>
      </w:r>
      <w:r>
        <w:t>are described later</w:t>
      </w:r>
      <w:r w:rsidRPr="00FC5347">
        <w:t>. In controlling for these influences using a random effects specifi</w:t>
      </w:r>
      <w:r w:rsidR="00954BBA">
        <w:t>cation, we make two assumptions;</w:t>
      </w:r>
      <w:r w:rsidRPr="00FC5347">
        <w:t xml:space="preserve"> namely</w:t>
      </w:r>
      <w:r w:rsidR="00954BBA">
        <w:t>,</w:t>
      </w:r>
      <w:r w:rsidRPr="00FC5347">
        <w:t xml:space="preserve"> that the unobserved variables are constant over time, and secondly, that unobserved characteristics are not related to those that are observed. As these assumptions are not only necessary but also contentious, they will </w:t>
      </w:r>
      <w:r>
        <w:t xml:space="preserve">also </w:t>
      </w:r>
      <w:r w:rsidRPr="00FC5347">
        <w:t xml:space="preserve">be discussed </w:t>
      </w:r>
      <w:r>
        <w:t>later in the methodology section</w:t>
      </w:r>
      <w:r w:rsidRPr="00FC5347">
        <w:t>. Further, in light of the assumptions, we make much of what would typically be regarded as unobserved heterogeneity explicit where possible (</w:t>
      </w:r>
      <w:r w:rsidR="00954BBA">
        <w:t>for example,</w:t>
      </w:r>
      <w:r w:rsidRPr="00FC5347">
        <w:t xml:space="preserve"> personality traits and ability) and we limit the anal</w:t>
      </w:r>
      <w:r w:rsidR="00954BBA">
        <w:t>ysis to a reasonably short four-</w:t>
      </w:r>
      <w:r w:rsidRPr="00FC5347">
        <w:t>year window</w:t>
      </w:r>
      <w:r w:rsidR="00EE5243">
        <w:t>,</w:t>
      </w:r>
      <w:r w:rsidRPr="00FC5347">
        <w:t xml:space="preserve"> when individuals have completed their post-school education and training, making the assumption that the unobserved heterogeneity does not vary over time more palatable.</w:t>
      </w:r>
      <w:r>
        <w:t xml:space="preserve"> </w:t>
      </w:r>
      <w:bookmarkStart w:id="46" w:name="_Toc243384413"/>
      <w:bookmarkStart w:id="47" w:name="_Toc250559187"/>
    </w:p>
    <w:p w:rsidR="00E8244F" w:rsidRDefault="00E8244F" w:rsidP="007B0C4C">
      <w:pPr>
        <w:pStyle w:val="Heading2"/>
      </w:pPr>
      <w:bookmarkStart w:id="48" w:name="_Toc132354205"/>
      <w:r w:rsidRPr="00E8244F">
        <w:t>The data</w:t>
      </w:r>
      <w:bookmarkEnd w:id="46"/>
      <w:bookmarkEnd w:id="47"/>
      <w:bookmarkEnd w:id="48"/>
    </w:p>
    <w:p w:rsidR="00E8244F" w:rsidRPr="00FC5347" w:rsidRDefault="00E8244F" w:rsidP="00E8244F">
      <w:pPr>
        <w:rPr>
          <w:szCs w:val="22"/>
        </w:rPr>
      </w:pPr>
      <w:r w:rsidRPr="00FC5347">
        <w:rPr>
          <w:szCs w:val="22"/>
        </w:rPr>
        <w:t xml:space="preserve">The data used for this report are based on responses from a nationally representative sample of the cohort of young people who were in Year 9 in 1995 (the Y95 cohort). This cohort sample forms part of the LSAY program. The young people in this sample responded to a printed questionnaire and to reading comprehension and numeracy </w:t>
      </w:r>
      <w:r w:rsidRPr="007513AE">
        <w:rPr>
          <w:szCs w:val="22"/>
        </w:rPr>
        <w:t>tests</w:t>
      </w:r>
      <w:r w:rsidRPr="00FC5347">
        <w:rPr>
          <w:szCs w:val="22"/>
        </w:rPr>
        <w:t xml:space="preserve"> conducted in their schools in 1995, to a mailed questionnaire administered in 1996, and to telephone interviews conducted annually since then. </w:t>
      </w:r>
    </w:p>
    <w:p w:rsidR="00E8244F" w:rsidRPr="00FC5347" w:rsidRDefault="00E8244F" w:rsidP="00E8244F">
      <w:pPr>
        <w:rPr>
          <w:szCs w:val="22"/>
        </w:rPr>
      </w:pPr>
      <w:r w:rsidRPr="00FC5347">
        <w:rPr>
          <w:szCs w:val="22"/>
        </w:rPr>
        <w:t>The initial sample included 13</w:t>
      </w:r>
      <w:r>
        <w:rPr>
          <w:szCs w:val="22"/>
        </w:rPr>
        <w:t xml:space="preserve"> </w:t>
      </w:r>
      <w:r w:rsidRPr="00FC5347">
        <w:rPr>
          <w:szCs w:val="22"/>
        </w:rPr>
        <w:t>613 respondents from approximately 300 government, Catholic and independent schools from all Australian states and territories. In the 2001 survey, responses were received from 6</w:t>
      </w:r>
      <w:r>
        <w:rPr>
          <w:szCs w:val="22"/>
        </w:rPr>
        <w:t>876 individuals and</w:t>
      </w:r>
      <w:r w:rsidR="00954BBA">
        <w:rPr>
          <w:szCs w:val="22"/>
        </w:rPr>
        <w:t>,</w:t>
      </w:r>
      <w:r>
        <w:rPr>
          <w:szCs w:val="22"/>
        </w:rPr>
        <w:t xml:space="preserve"> by 2006, 3</w:t>
      </w:r>
      <w:r w:rsidRPr="00FC5347">
        <w:rPr>
          <w:szCs w:val="22"/>
        </w:rPr>
        <w:t xml:space="preserve">914 individuals provided useable responses. The modal age of respondents in 2006 was 25 years. Because attrition was not uniform, sample weights were used to reflect the original population characteristics. </w:t>
      </w:r>
    </w:p>
    <w:p w:rsidR="00E8244F" w:rsidRPr="00B424EE" w:rsidRDefault="00E8244F" w:rsidP="007B0C4C">
      <w:pPr>
        <w:pStyle w:val="Heading2"/>
      </w:pPr>
      <w:bookmarkStart w:id="49" w:name="_Toc243384414"/>
      <w:bookmarkStart w:id="50" w:name="_Toc250559188"/>
      <w:bookmarkStart w:id="51" w:name="_Toc132354206"/>
      <w:r w:rsidRPr="007B0C4C">
        <w:t>Defining</w:t>
      </w:r>
      <w:r w:rsidRPr="00B424EE">
        <w:t xml:space="preserve"> mutually exclusive labour market states</w:t>
      </w:r>
      <w:bookmarkEnd w:id="49"/>
      <w:bookmarkEnd w:id="50"/>
      <w:bookmarkEnd w:id="51"/>
    </w:p>
    <w:p w:rsidR="00E8244F" w:rsidRPr="00FC5347" w:rsidRDefault="00E8244F" w:rsidP="007B0C4C">
      <w:pPr>
        <w:pStyle w:val="text"/>
      </w:pPr>
      <w:r w:rsidRPr="00FC5347">
        <w:t>In order to study the annual transitions between different labour market states, it is necessary to identify mutually exclusive labour market states. We use the time-cons</w:t>
      </w:r>
      <w:r w:rsidR="001511C6">
        <w:t>istent version of the LSAY Y95 c</w:t>
      </w:r>
      <w:r w:rsidRPr="00FC5347">
        <w:t>ohort data as provided by NCVER</w:t>
      </w:r>
      <w:r w:rsidRPr="00965E33">
        <w:rPr>
          <w:vertAlign w:val="superscript"/>
        </w:rPr>
        <w:footnoteReference w:id="9"/>
      </w:r>
      <w:r w:rsidRPr="00FC5347">
        <w:t xml:space="preserve"> and create mutually exclusive labour market states based on this: (1)</w:t>
      </w:r>
      <w:r w:rsidR="00954BBA">
        <w:t xml:space="preserve"> full-time permanently employed;</w:t>
      </w:r>
      <w:r w:rsidRPr="00FC5347">
        <w:t xml:space="preserve"> (2)</w:t>
      </w:r>
      <w:r w:rsidR="00954BBA">
        <w:t xml:space="preserve"> part-time permanently employed;</w:t>
      </w:r>
      <w:r w:rsidRPr="00FC5347">
        <w:t xml:space="preserve"> (3) casually emplo</w:t>
      </w:r>
      <w:r w:rsidR="00954BBA">
        <w:t>yed; (4) unemployed;</w:t>
      </w:r>
      <w:r w:rsidRPr="00FC5347">
        <w:t xml:space="preserve"> and (5) not in the labour force.</w:t>
      </w:r>
    </w:p>
    <w:p w:rsidR="00E8244F" w:rsidRDefault="00E8244F" w:rsidP="007B0C4C">
      <w:pPr>
        <w:pStyle w:val="text"/>
      </w:pPr>
      <w:r w:rsidRPr="00FC5347">
        <w:t>Before describing the model used for the statistical analysis</w:t>
      </w:r>
      <w:r w:rsidR="00954BBA">
        <w:t>,</w:t>
      </w:r>
      <w:r w:rsidRPr="00FC5347">
        <w:t xml:space="preserve"> we discuss those factors that are included as explanatory variables for the labour market states we observe.</w:t>
      </w:r>
    </w:p>
    <w:p w:rsidR="00E8244F" w:rsidRPr="00B424EE" w:rsidRDefault="00E8244F" w:rsidP="007B0C4C">
      <w:pPr>
        <w:pStyle w:val="Heading2"/>
      </w:pPr>
      <w:bookmarkStart w:id="52" w:name="_Toc243384415"/>
      <w:bookmarkStart w:id="53" w:name="_Toc250559189"/>
      <w:bookmarkStart w:id="54" w:name="_Toc132354207"/>
      <w:r w:rsidRPr="007B0C4C">
        <w:t>Factors</w:t>
      </w:r>
      <w:r w:rsidRPr="00B424EE">
        <w:t xml:space="preserve"> that can help explain labour market status post</w:t>
      </w:r>
      <w:r w:rsidR="007B0C4C">
        <w:noBreakHyphen/>
      </w:r>
      <w:r w:rsidRPr="00B424EE">
        <w:t>qualification</w:t>
      </w:r>
      <w:bookmarkEnd w:id="52"/>
      <w:bookmarkEnd w:id="53"/>
      <w:bookmarkEnd w:id="54"/>
    </w:p>
    <w:p w:rsidR="00E8244F" w:rsidRPr="00B424EE" w:rsidRDefault="00E8244F" w:rsidP="007B0C4C">
      <w:pPr>
        <w:pStyle w:val="Heading3"/>
        <w:spacing w:before="120"/>
      </w:pPr>
      <w:r w:rsidRPr="00B424EE">
        <w:t>Previous period labour market state</w:t>
      </w:r>
    </w:p>
    <w:p w:rsidR="00E8244F" w:rsidRPr="00FC5347" w:rsidRDefault="00E8244F" w:rsidP="007B0C4C">
      <w:pPr>
        <w:pStyle w:val="text-lessbefore"/>
      </w:pPr>
      <w:r w:rsidRPr="00FC5347">
        <w:t>The research questions we seek to answer immediately lead to one set of factors that need to be included as explanatory variables: lagged versions of our dependent variable. Without the lags we can</w:t>
      </w:r>
      <w:r>
        <w:t>no</w:t>
      </w:r>
      <w:r w:rsidRPr="00FC5347">
        <w:t>t say anything about transitions between labour market states.</w:t>
      </w:r>
    </w:p>
    <w:p w:rsidR="00E8244F" w:rsidRPr="00B424EE" w:rsidRDefault="00E8244F" w:rsidP="007B0C4C">
      <w:pPr>
        <w:pStyle w:val="Heading3"/>
      </w:pPr>
      <w:r w:rsidRPr="00B424EE">
        <w:t>Details of post-school qualifications</w:t>
      </w:r>
    </w:p>
    <w:p w:rsidR="00E8244F" w:rsidRPr="00FC5347" w:rsidRDefault="00E8244F" w:rsidP="007B0C4C">
      <w:pPr>
        <w:pStyle w:val="text-lessbefore"/>
      </w:pPr>
      <w:r w:rsidRPr="00FC5347">
        <w:t xml:space="preserve">In addition to the lagged labour market states that are included as explanatory factors, we also include details on the highest level of post-school qualifications obtained, distinguishing between: certificates I or II, certificate III, certificate IV, a certificate but at an unknown level, an advanced diploma/diploma (including associate degree), and bachelor degree or </w:t>
      </w:r>
      <w:r>
        <w:t>higher</w:t>
      </w:r>
      <w:r w:rsidRPr="00FC5347">
        <w:t>.</w:t>
      </w:r>
    </w:p>
    <w:p w:rsidR="00E8244F" w:rsidRPr="00B424EE" w:rsidRDefault="00E8244F" w:rsidP="007B0C4C">
      <w:pPr>
        <w:pStyle w:val="Heading3"/>
      </w:pPr>
      <w:r w:rsidRPr="00B424EE">
        <w:t>Personal characteristics of the respondent</w:t>
      </w:r>
    </w:p>
    <w:p w:rsidR="00E8244F" w:rsidRPr="00FC5347" w:rsidRDefault="00E8244F" w:rsidP="007B0C4C">
      <w:pPr>
        <w:pStyle w:val="text-lessbefore"/>
      </w:pPr>
      <w:r w:rsidRPr="00FC5347">
        <w:t>A small number of personal characteristics of the respondent are included. They are indicators for being male, and indicators for being married or being in a de</w:t>
      </w:r>
      <w:r w:rsidR="00954BBA">
        <w:t xml:space="preserve"> </w:t>
      </w:r>
      <w:r w:rsidRPr="00FC5347">
        <w:t xml:space="preserve">facto relationship. Those individuals not born in Australia are classified as having been </w:t>
      </w:r>
      <w:r w:rsidR="001511C6">
        <w:t>born in either a mainly English-</w:t>
      </w:r>
      <w:r w:rsidRPr="00FC5347">
        <w:t>speaking country or a non-English speaking country. Furthermore, we use a categorised parental occupational class indicator</w:t>
      </w:r>
      <w:r w:rsidR="00EE5243">
        <w:t>,</w:t>
      </w:r>
      <w:r w:rsidRPr="00FC5347">
        <w:t xml:space="preserve"> distinguishing between upper, upper-middle, lower-middle, and lower.</w:t>
      </w:r>
    </w:p>
    <w:p w:rsidR="00E8244F" w:rsidRPr="00B424EE" w:rsidRDefault="00E8244F" w:rsidP="004A080D">
      <w:pPr>
        <w:pStyle w:val="Heading3"/>
      </w:pPr>
      <w:r w:rsidRPr="00B424EE">
        <w:t>Reading and maths ability</w:t>
      </w:r>
    </w:p>
    <w:p w:rsidR="00E8244F" w:rsidRPr="00FC5347" w:rsidRDefault="00E8244F" w:rsidP="004A080D">
      <w:pPr>
        <w:pStyle w:val="text-lessbefore"/>
      </w:pPr>
      <w:r w:rsidRPr="00FC5347">
        <w:t>Students</w:t>
      </w:r>
      <w:r w:rsidR="00631F66">
        <w:t>’</w:t>
      </w:r>
      <w:r w:rsidRPr="00FC5347">
        <w:t xml:space="preserve"> reading and maths ability w</w:t>
      </w:r>
      <w:r w:rsidR="00EE5243">
        <w:t>as</w:t>
      </w:r>
      <w:r w:rsidRPr="00FC5347">
        <w:t xml:space="preserve"> tested in wave 1 of LSAY Y95, </w:t>
      </w:r>
      <w:r w:rsidR="00954BBA">
        <w:t>that is,</w:t>
      </w:r>
      <w:r w:rsidRPr="00FC5347">
        <w:t xml:space="preserve"> at age 15. These are expressed as achievement scores on a scale from 0 to 20. Self-rated proficiencies are also available, but these are not used in favour of the objectively measured achievement levels.</w:t>
      </w:r>
    </w:p>
    <w:p w:rsidR="00E8244F" w:rsidRPr="00B424EE" w:rsidRDefault="00E8244F" w:rsidP="004A080D">
      <w:pPr>
        <w:pStyle w:val="Heading3"/>
      </w:pPr>
      <w:r w:rsidRPr="00B424EE">
        <w:t>Personality traits</w:t>
      </w:r>
    </w:p>
    <w:p w:rsidR="00E8244F" w:rsidRPr="00FC5347" w:rsidRDefault="00E8244F" w:rsidP="004A080D">
      <w:pPr>
        <w:pStyle w:val="text-lessbefore"/>
      </w:pPr>
      <w:r w:rsidRPr="00FC5347">
        <w:t>Students were asked, in wave 3 (</w:t>
      </w:r>
      <w:r w:rsidR="00954BBA">
        <w:t>that is,</w:t>
      </w:r>
      <w:r w:rsidRPr="00FC5347">
        <w:t xml:space="preserve"> at approximately age 17) to rate themselves on a 1 to 4 scale </w:t>
      </w:r>
      <w:r w:rsidR="00954BBA">
        <w:t>according to</w:t>
      </w:r>
      <w:r w:rsidRPr="00FC5347">
        <w:t xml:space="preserve"> specific personality traits, with 1 corresponding to </w:t>
      </w:r>
      <w:r w:rsidR="00631F66">
        <w:t>‘</w:t>
      </w:r>
      <w:r w:rsidRPr="00FC5347">
        <w:t>very</w:t>
      </w:r>
      <w:r w:rsidR="00631F66">
        <w:t>’</w:t>
      </w:r>
      <w:r w:rsidRPr="00FC5347">
        <w:t xml:space="preserve"> and 4 relating to </w:t>
      </w:r>
      <w:r w:rsidR="00631F66">
        <w:t>‘</w:t>
      </w:r>
      <w:r w:rsidRPr="00FC5347">
        <w:t>not at all</w:t>
      </w:r>
      <w:r w:rsidR="00631F66">
        <w:t>’</w:t>
      </w:r>
      <w:r w:rsidRPr="00FC5347">
        <w:t>. The traits distinguished were, being agreeable, open, popular, intellectual, calm, hardworking, outgoing, and confident.</w:t>
      </w:r>
    </w:p>
    <w:p w:rsidR="00E8244F" w:rsidRPr="00B424EE" w:rsidRDefault="00E8244F" w:rsidP="004A080D">
      <w:pPr>
        <w:pStyle w:val="Heading2"/>
      </w:pPr>
      <w:bookmarkStart w:id="55" w:name="_Toc243384416"/>
      <w:bookmarkStart w:id="56" w:name="_Toc250559190"/>
      <w:bookmarkStart w:id="57" w:name="_Toc132354208"/>
      <w:r w:rsidRPr="00B424EE">
        <w:t xml:space="preserve">The </w:t>
      </w:r>
      <w:r w:rsidRPr="004A080D">
        <w:t>general</w:t>
      </w:r>
      <w:r w:rsidRPr="00B424EE">
        <w:t xml:space="preserve"> structure of the model</w:t>
      </w:r>
      <w:bookmarkEnd w:id="55"/>
      <w:bookmarkEnd w:id="56"/>
      <w:bookmarkEnd w:id="57"/>
    </w:p>
    <w:p w:rsidR="00E8244F" w:rsidRPr="00FC5347" w:rsidRDefault="00E8244F" w:rsidP="004A080D">
      <w:pPr>
        <w:pStyle w:val="text"/>
      </w:pPr>
      <w:r w:rsidRPr="00FC5347">
        <w:t>The method used in the statistical analysis to model the labour market dynamics is a multinomial logit model (MNL). The inclusion of the respondents</w:t>
      </w:r>
      <w:r w:rsidR="00631F66">
        <w:t>’</w:t>
      </w:r>
      <w:r w:rsidRPr="00FC5347">
        <w:t xml:space="preserve"> previous labour market states makes it a dynamic </w:t>
      </w:r>
      <w:r w:rsidR="00954BBA" w:rsidRPr="00FC5347">
        <w:t>multinomial logit model</w:t>
      </w:r>
      <w:r w:rsidRPr="00FC5347">
        <w:t xml:space="preserve">. The role of unobserved heterogeneity is accounted for by the inclusion of random effects. An alternative way to interpret random effects is to think of them as the constant terms in the </w:t>
      </w:r>
      <w:r w:rsidR="00954BBA" w:rsidRPr="00FC5347">
        <w:t>multinomial logit model</w:t>
      </w:r>
      <w:r w:rsidRPr="00FC5347">
        <w:t xml:space="preserve"> being random. The resulting model, with random alternative specific constants, is known as a form of the </w:t>
      </w:r>
      <w:r w:rsidR="00631F66">
        <w:t>‘</w:t>
      </w:r>
      <w:r w:rsidRPr="00FC5347">
        <w:t>mixed multinomial logit</w:t>
      </w:r>
      <w:r w:rsidR="00631F66">
        <w:t>’</w:t>
      </w:r>
      <w:r w:rsidRPr="00FC5347">
        <w:t xml:space="preserve"> (MMNL) or </w:t>
      </w:r>
      <w:r w:rsidR="00631F66">
        <w:t>‘</w:t>
      </w:r>
      <w:r w:rsidRPr="00FC5347">
        <w:t>random parameter logit</w:t>
      </w:r>
      <w:r w:rsidR="00631F66">
        <w:t>’</w:t>
      </w:r>
      <w:r w:rsidRPr="00FC5347">
        <w:t xml:space="preserve"> (RPL) model.</w:t>
      </w:r>
      <w:r w:rsidRPr="00965E33">
        <w:rPr>
          <w:vertAlign w:val="superscript"/>
        </w:rPr>
        <w:footnoteReference w:id="10"/>
      </w:r>
      <w:r w:rsidRPr="00FC5347">
        <w:t xml:space="preserve"> The random parameters in this case are the constants in the model. This model has considerable advantages when analysing state dependence in the presence of unobserved heterogeneity and will be briefly discussed here. </w:t>
      </w:r>
    </w:p>
    <w:p w:rsidR="00E8244F" w:rsidRPr="00FC5347" w:rsidRDefault="00E8244F" w:rsidP="004A080D">
      <w:pPr>
        <w:pStyle w:val="text"/>
      </w:pPr>
      <w:r w:rsidRPr="00FC5347">
        <w:t>To discuss the model</w:t>
      </w:r>
      <w:r w:rsidR="00631F66">
        <w:t>’</w:t>
      </w:r>
      <w:r w:rsidRPr="00FC5347">
        <w:t xml:space="preserve">s structure and to illustrate why this specification is the best choice we first introduce some notation. Let the dependent variable Yit denote the labour market state at time t for individual i. Factors that influence the choice for Yit are denoted by Xit and lagged values of the dependent variable, Yit-1. The explanatory variables in Xit, as outlined </w:t>
      </w:r>
      <w:r>
        <w:t>previously,</w:t>
      </w:r>
      <w:r w:rsidRPr="00FC5347">
        <w:t xml:space="preserve"> imply a clear direction of the association between Xit and Yit. That is, Xit influences Yit, but the reverse cannot hold</w:t>
      </w:r>
      <w:r w:rsidR="00954BBA">
        <w:t>. The unobserved heterogeneity—</w:t>
      </w:r>
      <w:r w:rsidRPr="00FC5347">
        <w:t>in this study captured by an indi</w:t>
      </w:r>
      <w:r w:rsidR="00954BBA">
        <w:t>vidual specific random effect—</w:t>
      </w:r>
      <w:r w:rsidRPr="00FC5347">
        <w:t xml:space="preserve">is denoted by </w:t>
      </w:r>
      <w:r w:rsidRPr="00FC5347">
        <w:rPr>
          <w:rFonts w:ascii="Times New Roman" w:hAnsi="Times New Roman"/>
        </w:rPr>
        <w:t>μ</w:t>
      </w:r>
      <w:r w:rsidRPr="00FC5347">
        <w:t>i .</w:t>
      </w:r>
    </w:p>
    <w:p w:rsidR="00E8244F" w:rsidRPr="00B424EE" w:rsidRDefault="00E8244F" w:rsidP="004A080D">
      <w:pPr>
        <w:pStyle w:val="Heading3"/>
      </w:pPr>
      <w:bookmarkStart w:id="58" w:name="_Toc243384417"/>
      <w:r w:rsidRPr="00B424EE">
        <w:t>Why a logit specification?</w:t>
      </w:r>
      <w:bookmarkEnd w:id="58"/>
    </w:p>
    <w:p w:rsidR="00E8244F" w:rsidRPr="00FC5347" w:rsidRDefault="00E8244F" w:rsidP="004A080D">
      <w:pPr>
        <w:pStyle w:val="text-lessbefore"/>
      </w:pPr>
      <w:r w:rsidRPr="00FC5347">
        <w:t>When it comes to modelling discrete choice variables, the two main types of models are the logit and the probit models. Usually, the inclusion of lagged dependent variables creates an endogeneity problem but not so in a mixed logit framework. Train (2003, p</w:t>
      </w:r>
      <w:r>
        <w:t>.</w:t>
      </w:r>
      <w:r w:rsidR="007C5531">
        <w:t>118)</w:t>
      </w:r>
      <w:r w:rsidRPr="00FC5347">
        <w:t xml:space="preserve"> explains the issue in plain language. Using our notation, the Yit depends on Xit and the error term, </w:t>
      </w:r>
      <w:r w:rsidRPr="00FC5347">
        <w:rPr>
          <w:rFonts w:ascii="Times New Roman" w:hAnsi="Times New Roman"/>
        </w:rPr>
        <w:t>ε</w:t>
      </w:r>
      <w:r w:rsidRPr="00FC5347">
        <w:t>it. If that</w:t>
      </w:r>
      <w:r w:rsidR="00631F66">
        <w:t>’</w:t>
      </w:r>
      <w:r w:rsidRPr="00FC5347">
        <w:t>s the case</w:t>
      </w:r>
      <w:r w:rsidR="00954BBA">
        <w:t>,</w:t>
      </w:r>
      <w:r w:rsidRPr="00FC5347">
        <w:t xml:space="preserve"> then Yit-1 depends on Xit-1 and the error term </w:t>
      </w:r>
      <w:r w:rsidRPr="00FC5347">
        <w:rPr>
          <w:rFonts w:ascii="Times New Roman" w:hAnsi="Times New Roman"/>
        </w:rPr>
        <w:t>ε</w:t>
      </w:r>
      <w:r w:rsidRPr="00FC5347">
        <w:t xml:space="preserve">it-1. In the presence of unobserved heterogeneity the error term </w:t>
      </w:r>
      <w:r w:rsidRPr="00FC5347">
        <w:rPr>
          <w:rFonts w:ascii="Times New Roman" w:hAnsi="Times New Roman"/>
        </w:rPr>
        <w:t>ε</w:t>
      </w:r>
      <w:r w:rsidRPr="00FC5347">
        <w:t xml:space="preserve">it includes the unobserved heterogeneity component </w:t>
      </w:r>
      <w:r w:rsidRPr="00FC5347">
        <w:rPr>
          <w:rFonts w:ascii="Times New Roman" w:hAnsi="Times New Roman"/>
        </w:rPr>
        <w:t>μ</w:t>
      </w:r>
      <w:r w:rsidRPr="00FC5347">
        <w:t xml:space="preserve">i. This </w:t>
      </w:r>
      <w:r w:rsidRPr="00FC5347">
        <w:rPr>
          <w:rFonts w:ascii="Times New Roman" w:hAnsi="Times New Roman"/>
        </w:rPr>
        <w:t>μ</w:t>
      </w:r>
      <w:r w:rsidRPr="00FC5347">
        <w:t>i component in the error terms makes these error terms correlated over time (Train 2003, p</w:t>
      </w:r>
      <w:r>
        <w:t>.</w:t>
      </w:r>
      <w:r w:rsidRPr="00FC5347">
        <w:t>115). When one includes the lagged depen</w:t>
      </w:r>
      <w:r w:rsidR="00954BBA">
        <w:t>dent variable Yt-1 on the right-</w:t>
      </w:r>
      <w:r w:rsidRPr="00FC5347">
        <w:t>hand side as an explanatory variable, it will thus violate the independen</w:t>
      </w:r>
      <w:r w:rsidR="00954BBA">
        <w:t>ce assumption between the right-</w:t>
      </w:r>
      <w:r w:rsidRPr="00FC5347">
        <w:t xml:space="preserve">hand side variables and the error term in the equation Yt = </w:t>
      </w:r>
      <w:r w:rsidRPr="00FC5347">
        <w:rPr>
          <w:rFonts w:ascii="Times New Roman" w:hAnsi="Times New Roman"/>
        </w:rPr>
        <w:t>γ</w:t>
      </w:r>
      <w:r w:rsidRPr="00FC5347">
        <w:t xml:space="preserve">Yt-1 + </w:t>
      </w:r>
      <w:r w:rsidRPr="00FC5347">
        <w:rPr>
          <w:rFonts w:ascii="Times New Roman" w:hAnsi="Times New Roman"/>
        </w:rPr>
        <w:t>β</w:t>
      </w:r>
      <w:r w:rsidRPr="00FC5347">
        <w:t xml:space="preserve"> Xt + </w:t>
      </w:r>
      <w:r w:rsidRPr="00FC5347">
        <w:rPr>
          <w:rFonts w:ascii="Times New Roman" w:hAnsi="Times New Roman"/>
        </w:rPr>
        <w:t>ε</w:t>
      </w:r>
      <w:r w:rsidRPr="00FC5347">
        <w:t xml:space="preserve">t. This is easy to see when one realises that Yt-1 depends on </w:t>
      </w:r>
      <w:r w:rsidRPr="00FC5347">
        <w:rPr>
          <w:rFonts w:ascii="Times New Roman" w:hAnsi="Times New Roman"/>
        </w:rPr>
        <w:t>ε</w:t>
      </w:r>
      <w:r w:rsidRPr="00FC5347">
        <w:t xml:space="preserve">t-1, and </w:t>
      </w:r>
      <w:r w:rsidRPr="00FC5347">
        <w:rPr>
          <w:rFonts w:ascii="Times New Roman" w:hAnsi="Times New Roman"/>
        </w:rPr>
        <w:t>ε</w:t>
      </w:r>
      <w:r w:rsidRPr="00FC5347">
        <w:t xml:space="preserve">t and </w:t>
      </w:r>
      <w:r w:rsidRPr="00FC5347">
        <w:rPr>
          <w:rFonts w:ascii="Times New Roman" w:hAnsi="Times New Roman"/>
        </w:rPr>
        <w:t>ε</w:t>
      </w:r>
      <w:r w:rsidRPr="00FC5347">
        <w:t xml:space="preserve">t-1 are correlated because both include </w:t>
      </w:r>
      <w:r w:rsidRPr="00FC5347">
        <w:rPr>
          <w:rFonts w:ascii="Times New Roman" w:hAnsi="Times New Roman"/>
        </w:rPr>
        <w:t>μ</w:t>
      </w:r>
      <w:r w:rsidRPr="00FC5347">
        <w:t xml:space="preserve">i. </w:t>
      </w:r>
      <w:r w:rsidR="007C5531">
        <w:t xml:space="preserve">If </w:t>
      </w:r>
      <w:r w:rsidRPr="00FC5347">
        <w:t>a probit specification</w:t>
      </w:r>
      <w:r w:rsidR="007C5531">
        <w:t xml:space="preserve"> were to be used</w:t>
      </w:r>
      <w:r w:rsidR="00954BBA">
        <w:t>,</w:t>
      </w:r>
      <w:r w:rsidRPr="00FC5347">
        <w:t xml:space="preserve"> the error structure used in the estimation </w:t>
      </w:r>
      <w:r w:rsidR="005E24E0">
        <w:t xml:space="preserve">would have to be corrected </w:t>
      </w:r>
      <w:r w:rsidRPr="00FC5347">
        <w:t>to account for this. Standard statistical software packages such as Stata now have routines that make this correction for binary probits that include lagged values of the dependent variable in the presence of unobserved heterogeneity.</w:t>
      </w:r>
      <w:r w:rsidRPr="00965E33">
        <w:rPr>
          <w:vertAlign w:val="superscript"/>
        </w:rPr>
        <w:footnoteReference w:id="11"/>
      </w:r>
      <w:r w:rsidRPr="00FC5347">
        <w:t xml:space="preserve"> However, these routines have not yet been extended to multinomial probits.</w:t>
      </w:r>
    </w:p>
    <w:p w:rsidR="00E8244F" w:rsidRPr="00FC5347" w:rsidRDefault="00E8244F" w:rsidP="004A080D">
      <w:pPr>
        <w:pStyle w:val="text"/>
      </w:pPr>
      <w:r w:rsidRPr="00FC5347">
        <w:t>Train (2003, p</w:t>
      </w:r>
      <w:r>
        <w:t>.</w:t>
      </w:r>
      <w:r w:rsidRPr="00FC5347">
        <w:t xml:space="preserve">150) explains why, </w:t>
      </w:r>
      <w:r w:rsidR="00DB2CC7">
        <w:t>choosing</w:t>
      </w:r>
      <w:r w:rsidR="00954BBA">
        <w:t xml:space="preserve"> a mixed logit set-</w:t>
      </w:r>
      <w:r w:rsidRPr="00FC5347">
        <w:t>up, including lagged dependent variables as exp</w:t>
      </w:r>
      <w:r w:rsidR="00954BBA">
        <w:t>lanatory variables on the right-</w:t>
      </w:r>
      <w:r w:rsidRPr="00FC5347">
        <w:t>hand side</w:t>
      </w:r>
      <w:r w:rsidR="00DB2CC7">
        <w:t>,</w:t>
      </w:r>
      <w:r w:rsidRPr="00FC5347">
        <w:t xml:space="preserve"> does not pose a problem in the presence of unobserved heterogeneity, unlike the case of a probit specification. The crux of it is that, conditional on the unobserved heterogeneity </w:t>
      </w:r>
      <w:r w:rsidRPr="00FC5347">
        <w:rPr>
          <w:rFonts w:ascii="Times New Roman" w:hAnsi="Times New Roman"/>
        </w:rPr>
        <w:t>μ</w:t>
      </w:r>
      <w:r w:rsidRPr="00FC5347">
        <w:t>i, the estimation boils down to estimating a st</w:t>
      </w:r>
      <w:r w:rsidR="00DB2CC7">
        <w:t>andard multinomial logit model—</w:t>
      </w:r>
      <w:r w:rsidRPr="00FC5347">
        <w:t xml:space="preserve">with a single complication: the unobserved heterogeneity </w:t>
      </w:r>
      <w:r w:rsidRPr="00FC5347">
        <w:rPr>
          <w:rFonts w:ascii="Times New Roman" w:hAnsi="Times New Roman"/>
        </w:rPr>
        <w:t>μ</w:t>
      </w:r>
      <w:r w:rsidRPr="00FC5347">
        <w:t xml:space="preserve">i, on which </w:t>
      </w:r>
      <w:r w:rsidR="00EE5243">
        <w:t xml:space="preserve">it </w:t>
      </w:r>
      <w:r w:rsidRPr="00FC5347">
        <w:t xml:space="preserve">was conditioned, needs to be </w:t>
      </w:r>
      <w:r w:rsidR="00631F66">
        <w:t>‘</w:t>
      </w:r>
      <w:r w:rsidRPr="00FC5347">
        <w:t>integrated out</w:t>
      </w:r>
      <w:r w:rsidR="00631F66">
        <w:t>’</w:t>
      </w:r>
      <w:r w:rsidRPr="00FC5347">
        <w:t>. Fortunately, this can be done using standard numerical simulation</w:t>
      </w:r>
      <w:r w:rsidR="00EE5243">
        <w:t>,</w:t>
      </w:r>
      <w:r w:rsidRPr="00FC5347">
        <w:t xml:space="preserve"> making the mixed logit approach (in our case multinomial mixed logit due to a multiple of choices) an ideal candidate to model state dependence in the presence of unobserved heterogeneity. In the next subsections we provide more detail on how the estimation works.</w:t>
      </w:r>
    </w:p>
    <w:p w:rsidR="00E8244F" w:rsidRPr="00B424EE" w:rsidRDefault="00E8244F" w:rsidP="004A080D">
      <w:pPr>
        <w:pStyle w:val="Heading3"/>
      </w:pPr>
      <w:bookmarkStart w:id="59" w:name="_Toc243384418"/>
      <w:r w:rsidRPr="00B424EE">
        <w:t>Unobserved heterogeneity, identification and estimation</w:t>
      </w:r>
      <w:bookmarkEnd w:id="59"/>
    </w:p>
    <w:p w:rsidR="00E8244F" w:rsidRPr="00FC5347" w:rsidRDefault="00E8244F" w:rsidP="004A080D">
      <w:pPr>
        <w:pStyle w:val="text-lessbefore"/>
      </w:pPr>
      <w:r w:rsidRPr="00FC5347">
        <w:t xml:space="preserve">Using our notation we briefly outline how unobserved characteristics enter the model, how the model is identified, and how it is estimated. Let the probability that an individual i chooses a particular labour market state j in period t, conditional on the unobserved random effect </w:t>
      </w:r>
      <w:r w:rsidRPr="00FC5347">
        <w:rPr>
          <w:rFonts w:ascii="Times New Roman" w:hAnsi="Times New Roman"/>
        </w:rPr>
        <w:t>μ</w:t>
      </w:r>
      <w:r w:rsidRPr="00FC5347">
        <w:t>i, be denoted by</w:t>
      </w:r>
    </w:p>
    <w:p w:rsidR="00E8244F" w:rsidRPr="00F644A9" w:rsidRDefault="00371C1B" w:rsidP="00E8244F">
      <w:pPr>
        <w:jc w:val="center"/>
      </w:pPr>
      <w:r w:rsidRPr="00371C1B">
        <w:rPr>
          <w:position w:val="-60"/>
        </w:rPr>
        <w:pict>
          <v:shape id="_x0000_i1025" type="#_x0000_t75" style="width:225.1pt;height:54.5pt">
            <v:imagedata r:id="rId14" o:title=""/>
          </v:shape>
        </w:pict>
      </w:r>
      <w:r w:rsidR="00E8244F">
        <w:t>.</w:t>
      </w:r>
    </w:p>
    <w:p w:rsidR="001836D2" w:rsidRDefault="001836D2" w:rsidP="004A080D">
      <w:pPr>
        <w:pStyle w:val="text"/>
      </w:pPr>
    </w:p>
    <w:p w:rsidR="00E8244F" w:rsidRPr="00FC5347" w:rsidRDefault="00E8244F" w:rsidP="004A080D">
      <w:pPr>
        <w:pStyle w:val="text"/>
      </w:pPr>
      <w:r w:rsidRPr="00FC5347">
        <w:t xml:space="preserve">This is the familiar form for the probability in a standard </w:t>
      </w:r>
      <w:r w:rsidR="00DB2CC7" w:rsidRPr="00FC5347">
        <w:t>mu</w:t>
      </w:r>
      <w:r w:rsidR="00DB2CC7">
        <w:t>ltinomial logit</w:t>
      </w:r>
      <w:r w:rsidRPr="00FC5347">
        <w:t xml:space="preserve"> model, except it now includes Yit-1 and the unobserved heterogeneity terms</w:t>
      </w:r>
      <w:r w:rsidR="00DB2CC7">
        <w:t>,</w:t>
      </w:r>
      <w:r w:rsidRPr="00FC5347">
        <w:t xml:space="preserve"> in addition to the standard Xit. There is only one complication that we need to clarify in order to match the tables with parameter estimates to the model as outlined here. The previous period labour market status (</w:t>
      </w:r>
      <w:r w:rsidR="00DB2CC7">
        <w:t>that is,</w:t>
      </w:r>
      <w:r w:rsidRPr="00FC5347">
        <w:t xml:space="preserve"> Y as an explanatory variable) can take on the values</w:t>
      </w:r>
      <w:r w:rsidR="00DB2CC7">
        <w:t xml:space="preserve"> of</w:t>
      </w:r>
      <w:r w:rsidRPr="00FC5347">
        <w:t xml:space="preserve"> permanent full-time employment, permanent part-time employment, casual employment, unemployment, and not in the labour force. However, we combine full-time and part-time permanent employment into a single </w:t>
      </w:r>
      <w:r w:rsidR="00631F66">
        <w:t>‘</w:t>
      </w:r>
      <w:r w:rsidRPr="00FC5347">
        <w:t>permanent employment</w:t>
      </w:r>
      <w:r w:rsidR="00631F66">
        <w:t>’</w:t>
      </w:r>
      <w:r w:rsidRPr="00FC5347">
        <w:t xml:space="preserve"> outcome for Yit (</w:t>
      </w:r>
      <w:r w:rsidR="00DB2CC7">
        <w:t>that is,</w:t>
      </w:r>
      <w:r w:rsidR="00DB2CC7" w:rsidRPr="00FC5347">
        <w:t xml:space="preserve"> </w:t>
      </w:r>
      <w:r w:rsidRPr="00FC5347">
        <w:t xml:space="preserve">Y as the dependent variable) because each extra choice outcome will greatly complicate the analysis, whereas an extra explanatory variable only has a relatively modest impact </w:t>
      </w:r>
      <w:r w:rsidR="00DB2CC7">
        <w:t>by</w:t>
      </w:r>
      <w:r w:rsidRPr="00FC5347">
        <w:t xml:space="preserve"> comparison.</w:t>
      </w:r>
      <w:r w:rsidRPr="00965E33">
        <w:rPr>
          <w:vertAlign w:val="superscript"/>
        </w:rPr>
        <w:footnoteReference w:id="12"/>
      </w:r>
      <w:r w:rsidRPr="00FC5347">
        <w:t xml:space="preserve"> Also, and only in the case of women, the previous period labour market status (</w:t>
      </w:r>
      <w:r w:rsidR="00DB2CC7">
        <w:t>that is,</w:t>
      </w:r>
      <w:r w:rsidR="00DB2CC7" w:rsidRPr="00FC5347">
        <w:t xml:space="preserve"> </w:t>
      </w:r>
      <w:r w:rsidRPr="00FC5347">
        <w:t>Y as an explanatory variable) can take on the values</w:t>
      </w:r>
      <w:r w:rsidR="00DB2CC7">
        <w:t xml:space="preserve"> of</w:t>
      </w:r>
      <w:r w:rsidRPr="00FC5347">
        <w:t xml:space="preserve"> permanent full-time employment, permanent part-time or casual employment, unemployment, and not in the labour force. That is, in the case of women, we combine casual and part-time permanent employment into a single state. The more detailed specification was not supported by the data.</w:t>
      </w:r>
    </w:p>
    <w:p w:rsidR="00E8244F" w:rsidRPr="00FC5347" w:rsidRDefault="00E8244F" w:rsidP="004A080D">
      <w:pPr>
        <w:pStyle w:val="text"/>
      </w:pPr>
      <w:r w:rsidRPr="00FC5347">
        <w:t>The probability that we observe an individual</w:t>
      </w:r>
      <w:r w:rsidR="00631F66">
        <w:t>’</w:t>
      </w:r>
      <w:r w:rsidRPr="00FC5347">
        <w:t xml:space="preserve">s history to be Yi = {Yi1, Yi2, Yi3,…,YiT}, given unobserved heterogeneity </w:t>
      </w:r>
      <w:r w:rsidRPr="00FC5347">
        <w:rPr>
          <w:rFonts w:ascii="Times New Roman" w:hAnsi="Times New Roman"/>
        </w:rPr>
        <w:t>μ</w:t>
      </w:r>
      <w:r w:rsidRPr="00FC5347">
        <w:t>i is</w:t>
      </w:r>
    </w:p>
    <w:p w:rsidR="00E8244F" w:rsidRPr="00F644A9" w:rsidRDefault="00D33C99" w:rsidP="00E8244F">
      <w:pPr>
        <w:jc w:val="center"/>
      </w:pPr>
      <w:r w:rsidRPr="00BA30E0">
        <w:rPr>
          <w:position w:val="-32"/>
        </w:rPr>
        <w:object w:dxaOrig="4660" w:dyaOrig="720">
          <v:shape id="_x0000_i1026" type="#_x0000_t75" style="width:232.85pt;height:36.3pt" o:ole="">
            <v:imagedata r:id="rId15" o:title=""/>
          </v:shape>
          <o:OLEObject Type="Embed" ProgID="Equation.DSMT4" ShapeID="_x0000_i1026" DrawAspect="Content" ObjectID="_1208521407" r:id="rId16"/>
        </w:object>
      </w:r>
    </w:p>
    <w:p w:rsidR="00E8244F" w:rsidRPr="00FC5347" w:rsidRDefault="00E8244F" w:rsidP="001836D2">
      <w:pPr>
        <w:pStyle w:val="text"/>
        <w:spacing w:before="320"/>
      </w:pPr>
      <w:r w:rsidRPr="00FC5347">
        <w:t>where I(</w:t>
      </w:r>
      <w:r w:rsidRPr="00FC5347">
        <w:rPr>
          <w:rFonts w:ascii="Times New Roman" w:hAnsi="Times New Roman"/>
        </w:rPr>
        <w:t>·</w:t>
      </w:r>
      <w:r w:rsidRPr="00FC5347">
        <w:t xml:space="preserve">) denotes the indicator function and T is the end of our data window. Specifically, the number of choices in our model (J) is </w:t>
      </w:r>
      <w:r>
        <w:t>four</w:t>
      </w:r>
      <w:r w:rsidRPr="00FC5347">
        <w:t xml:space="preserve">. The number of time periods (T) is </w:t>
      </w:r>
      <w:r>
        <w:t>five</w:t>
      </w:r>
      <w:r w:rsidRPr="00FC5347">
        <w:t xml:space="preserve">. These </w:t>
      </w:r>
      <w:r>
        <w:t>five years are the last five</w:t>
      </w:r>
      <w:r w:rsidRPr="00FC5347">
        <w:t xml:space="preserve"> years in the LSAY Y95 data.</w:t>
      </w:r>
      <w:r w:rsidRPr="00965E33">
        <w:rPr>
          <w:vertAlign w:val="superscript"/>
        </w:rPr>
        <w:footnoteReference w:id="13"/>
      </w:r>
      <w:r w:rsidRPr="00965E33">
        <w:rPr>
          <w:vertAlign w:val="superscript"/>
        </w:rPr>
        <w:t xml:space="preserve"> </w:t>
      </w:r>
      <w:r w:rsidRPr="00FC5347">
        <w:t xml:space="preserve">In a final step, the unobserved heterogeneity </w:t>
      </w:r>
      <w:r w:rsidRPr="00FC5347">
        <w:rPr>
          <w:rFonts w:ascii="Times New Roman" w:hAnsi="Times New Roman"/>
        </w:rPr>
        <w:t>μ</w:t>
      </w:r>
      <w:r w:rsidRPr="00FC5347">
        <w:t xml:space="preserve">i needs to be integrated out of the above equation to get the unconditional probability Prob(Yi). We do so numerically by taking random draws from the distribution for </w:t>
      </w:r>
      <w:r w:rsidRPr="00FC5347">
        <w:rPr>
          <w:rFonts w:ascii="Times New Roman" w:hAnsi="Times New Roman"/>
        </w:rPr>
        <w:t>μ</w:t>
      </w:r>
      <w:r w:rsidRPr="00FC5347">
        <w:t xml:space="preserve">i, evaluate Prob(Yi | </w:t>
      </w:r>
      <w:r w:rsidRPr="00FC5347">
        <w:rPr>
          <w:rFonts w:ascii="Times New Roman" w:hAnsi="Times New Roman"/>
        </w:rPr>
        <w:t>μ</w:t>
      </w:r>
      <w:r w:rsidRPr="00FC5347">
        <w:t xml:space="preserve">i) for each of these draws (which, with the drawn </w:t>
      </w:r>
      <w:r w:rsidRPr="00FC5347">
        <w:rPr>
          <w:rFonts w:ascii="Times New Roman" w:hAnsi="Times New Roman"/>
        </w:rPr>
        <w:t>μ</w:t>
      </w:r>
      <w:r w:rsidRPr="00FC5347">
        <w:t>i given, is a standard MNL probability), and then average over those to get Prôb(Yi).</w:t>
      </w:r>
    </w:p>
    <w:p w:rsidR="00E8244F" w:rsidRPr="00FC5347" w:rsidRDefault="004A080D" w:rsidP="004A080D">
      <w:pPr>
        <w:pStyle w:val="text"/>
      </w:pPr>
      <w:r>
        <w:br w:type="page"/>
      </w:r>
      <w:r w:rsidR="00E8244F" w:rsidRPr="00FC5347">
        <w:t>The model is thus estimated by simulated maximum likelihood with the pseudo log-likelihood to be maximised, defined as</w:t>
      </w:r>
    </w:p>
    <w:p w:rsidR="00E8244F" w:rsidRPr="00F644A9" w:rsidRDefault="00371C1B" w:rsidP="00E8244F">
      <w:pPr>
        <w:jc w:val="center"/>
      </w:pPr>
      <w:r w:rsidRPr="00371C1B">
        <w:rPr>
          <w:position w:val="-28"/>
        </w:rPr>
        <w:pict>
          <v:shape id="_x0000_i1027" type="#_x0000_t75" style="width:121.95pt;height:27.25pt">
            <v:imagedata r:id="rId17" o:title=""/>
          </v:shape>
        </w:pict>
      </w:r>
      <w:r w:rsidR="00E8244F">
        <w:t>.</w:t>
      </w:r>
    </w:p>
    <w:p w:rsidR="00E8244F" w:rsidRPr="00FC5347" w:rsidRDefault="00E8244F" w:rsidP="001836D2">
      <w:pPr>
        <w:pStyle w:val="text"/>
        <w:spacing w:before="320"/>
      </w:pPr>
      <w:r w:rsidRPr="00FC5347">
        <w:t>The unobserved random effects are assumed to be multivariate normal, and correlated.</w:t>
      </w:r>
      <w:r w:rsidRPr="00965E33">
        <w:rPr>
          <w:vertAlign w:val="superscript"/>
        </w:rPr>
        <w:footnoteReference w:id="14"/>
      </w:r>
      <w:r w:rsidRPr="00FC5347">
        <w:t xml:space="preserve"> Further, the random effects also assume two more conditions that were highlighted in </w:t>
      </w:r>
      <w:r>
        <w:t>the discussion of the research objectives earlier</w:t>
      </w:r>
      <w:r w:rsidR="00EE5243">
        <w:t>,</w:t>
      </w:r>
      <w:r>
        <w:t xml:space="preserve"> </w:t>
      </w:r>
      <w:r w:rsidRPr="00FC5347">
        <w:t>namely (1) that the unobserved heterogeneity is constant over time, and (2) that these unobserved characteristics are not related to those that are observed. It is important to spell these assumptions out</w:t>
      </w:r>
      <w:r w:rsidR="002606AA">
        <w:t>,</w:t>
      </w:r>
      <w:r w:rsidRPr="00FC5347">
        <w:t xml:space="preserve"> as the validity of the results depends on them.</w:t>
      </w:r>
    </w:p>
    <w:p w:rsidR="00E8244F" w:rsidRPr="00FC5347" w:rsidRDefault="00E8244F" w:rsidP="004A080D">
      <w:pPr>
        <w:pStyle w:val="text"/>
      </w:pPr>
      <w:r w:rsidRPr="00FC5347">
        <w:t xml:space="preserve">Unfortunately, these two assumptions are inevitable when including random effects. It is important to realise that they are assumptions that cannot be directly tested. Indeed, if </w:t>
      </w:r>
      <w:r w:rsidR="005E24E0">
        <w:t>the</w:t>
      </w:r>
      <w:r w:rsidRPr="00FC5347">
        <w:t xml:space="preserve"> variables</w:t>
      </w:r>
      <w:r w:rsidR="005E24E0">
        <w:t xml:space="preserve"> are not observed</w:t>
      </w:r>
      <w:r w:rsidR="002606AA">
        <w:t>,</w:t>
      </w:r>
      <w:r w:rsidRPr="00FC5347">
        <w:t xml:space="preserve"> </w:t>
      </w:r>
      <w:r w:rsidR="005E24E0">
        <w:t>it cannot be asserted that</w:t>
      </w:r>
      <w:r w:rsidR="002606AA">
        <w:t xml:space="preserve"> there is no relationship—</w:t>
      </w:r>
      <w:r w:rsidR="005E24E0">
        <w:t>it has to be assumed</w:t>
      </w:r>
      <w:r w:rsidRPr="00FC5347">
        <w:t xml:space="preserve">. The second assumption, that the unobservables are uncorrelated with the observed explanatory variables, is the most contentious, even in the literature. It is important </w:t>
      </w:r>
      <w:r w:rsidR="002606AA">
        <w:t>however</w:t>
      </w:r>
      <w:r w:rsidRPr="00FC5347">
        <w:t xml:space="preserve"> </w:t>
      </w:r>
      <w:r>
        <w:t>to</w:t>
      </w:r>
      <w:r w:rsidRPr="00FC5347">
        <w:t xml:space="preserve"> not over-dramatise the issue. Even in straightforward OLS regressions the assumption that the error is uncorrelated with the X variables is assumed to hold. Because of assumption (2), when possible, researchers tend to prefer a fixed effects specification over a random effects specification. Unfortunately, available standard software only has</w:t>
      </w:r>
      <w:r w:rsidR="002606AA">
        <w:t xml:space="preserve"> the capacity to estimate fixed-</w:t>
      </w:r>
      <w:r w:rsidRPr="00FC5347">
        <w:t xml:space="preserve">effects panel data models if the dependent variable is continuous or dichotomous, but not discrete multinomial. </w:t>
      </w:r>
    </w:p>
    <w:p w:rsidR="00E8244F" w:rsidRPr="00FC5347" w:rsidRDefault="00E8244F" w:rsidP="004A080D">
      <w:pPr>
        <w:pStyle w:val="text"/>
      </w:pPr>
      <w:r w:rsidRPr="00FC5347">
        <w:t xml:space="preserve">The first assumption, that unobserved heterogeneity is stable over time, is really inescapable and on </w:t>
      </w:r>
      <w:r w:rsidR="00EE5243">
        <w:t xml:space="preserve">a </w:t>
      </w:r>
      <w:r w:rsidRPr="00FC5347">
        <w:t xml:space="preserve">par with the assumption that economic agents behave rationally. If it </w:t>
      </w:r>
      <w:r w:rsidR="002606AA">
        <w:t>were not</w:t>
      </w:r>
      <w:r w:rsidRPr="00FC5347">
        <w:t>, even fixed effects approaches would break down.</w:t>
      </w:r>
    </w:p>
    <w:p w:rsidR="00E8244F" w:rsidRPr="00FC5347" w:rsidRDefault="00E8244F" w:rsidP="004A080D">
      <w:pPr>
        <w:pStyle w:val="text"/>
      </w:pPr>
      <w:r w:rsidRPr="00FC5347">
        <w:t>Discussing these assumptions may paint a somewhat sombre picture, but in reality we explicitly account for two factors that in most typical studies are unobserved (and hence would be part of the unobserved heterogeneity): personality and ability. Furthermore, w</w:t>
      </w:r>
      <w:r w:rsidR="002606AA">
        <w:t>e model a relatively short four-</w:t>
      </w:r>
      <w:r w:rsidRPr="00FC5347">
        <w:t>year window in the post-qualification period, where it is more reasonable to expect unobserved heterogeneity to be stable (recall that the assumption is that the unobserv</w:t>
      </w:r>
      <w:r w:rsidR="005E24E0">
        <w:t>ed heterogeneity terms are time-</w:t>
      </w:r>
      <w:r w:rsidRPr="00FC5347">
        <w:t>independent).</w:t>
      </w:r>
    </w:p>
    <w:p w:rsidR="00E8244F" w:rsidRPr="00B424EE" w:rsidRDefault="00E8244F" w:rsidP="004A080D">
      <w:pPr>
        <w:pStyle w:val="Heading3"/>
      </w:pPr>
      <w:bookmarkStart w:id="60" w:name="_Toc243384419"/>
      <w:r w:rsidRPr="00B424EE">
        <w:t>The initial conditions problem</w:t>
      </w:r>
      <w:bookmarkEnd w:id="60"/>
    </w:p>
    <w:p w:rsidR="001836D2" w:rsidRDefault="00E8244F" w:rsidP="004A080D">
      <w:pPr>
        <w:pStyle w:val="text-lessbefore"/>
      </w:pPr>
      <w:r w:rsidRPr="00FC5347">
        <w:t xml:space="preserve">Common to studies of labour market dynamics is the so-called initial condition problem. The initial condition problem arises when lagged dependent variables are included and the data observation window starts (much) later than the first opportunity to observe the labour market state of interest. Because current choices depend on lagged choices, it follows that the first choice we observe depends on lagged choices </w:t>
      </w:r>
      <w:r w:rsidR="005E24E0">
        <w:t>also</w:t>
      </w:r>
      <w:r w:rsidRPr="00FC5347">
        <w:t xml:space="preserve">. However, those lagged choices are typically not observed for the first observation in (nationally representative) longitudinal data sets, </w:t>
      </w:r>
      <w:r>
        <w:t>therefore</w:t>
      </w:r>
      <w:r w:rsidRPr="00FC5347">
        <w:t xml:space="preserve"> creat</w:t>
      </w:r>
      <w:r>
        <w:t>ing</w:t>
      </w:r>
      <w:r w:rsidRPr="00FC5347">
        <w:t xml:space="preserve"> a bias in the estimates. One possible approach to solve the initial conditions problems is based on a suggestion by Wooldridge (2005). In the Wooldridge approach, the relationship between Yit and </w:t>
      </w:r>
      <w:r w:rsidRPr="00FC5347">
        <w:rPr>
          <w:rFonts w:ascii="Times New Roman" w:hAnsi="Times New Roman"/>
        </w:rPr>
        <w:t>μ</w:t>
      </w:r>
      <w:r w:rsidRPr="00FC5347">
        <w:t xml:space="preserve">i is accounted for by modelling the distribution of </w:t>
      </w:r>
      <w:r w:rsidRPr="00FC5347">
        <w:rPr>
          <w:rFonts w:ascii="Times New Roman" w:hAnsi="Times New Roman"/>
        </w:rPr>
        <w:t>μ</w:t>
      </w:r>
      <w:r w:rsidRPr="00FC5347">
        <w:t>i given Yi1 (</w:t>
      </w:r>
      <w:r w:rsidR="002606AA">
        <w:t>that is,</w:t>
      </w:r>
      <w:r w:rsidR="002606AA" w:rsidRPr="00FC5347">
        <w:t xml:space="preserve"> </w:t>
      </w:r>
      <w:r w:rsidRPr="00FC5347">
        <w:t>the labour market state in the initial period). The assumption in Wooldridge</w:t>
      </w:r>
      <w:r w:rsidR="00631F66">
        <w:t>’</w:t>
      </w:r>
      <w:r w:rsidRPr="00FC5347">
        <w:t>s approach is that the distribution of the individual specific effects conditional on the exogenous individual characteristics is correctly specified.</w:t>
      </w:r>
      <w:r w:rsidRPr="00965E33">
        <w:rPr>
          <w:vertAlign w:val="superscript"/>
        </w:rPr>
        <w:footnoteReference w:id="15"/>
      </w:r>
      <w:r w:rsidRPr="00FC5347">
        <w:t xml:space="preserve"> Although other approaches to deal with the problem of initial conditions are available (Heckman 1981; Orme 2001), Monte Carlo simulations reported in Arulampalam and Stewart (2009) suggest </w:t>
      </w:r>
    </w:p>
    <w:p w:rsidR="00E8244F" w:rsidRPr="00FC5347" w:rsidRDefault="001836D2" w:rsidP="001836D2">
      <w:pPr>
        <w:pStyle w:val="text"/>
      </w:pPr>
      <w:r>
        <w:br w:type="page"/>
      </w:r>
      <w:r w:rsidR="00E8244F" w:rsidRPr="00FC5347">
        <w:t>that all three estimators display similar results and perform satisfactorily. We are, therefore, satisfied that our chosen estimation strategy is sensible. Just to clarify, in our specification the initial condition is the labour market state in 2002 (wave 8), on which we condition. The labour market states that are modelled are those for 2003 to 2006 (waves 9 to 12).</w:t>
      </w:r>
    </w:p>
    <w:p w:rsidR="00E8244F" w:rsidRPr="00F644A9" w:rsidRDefault="00E8244F" w:rsidP="004A080D">
      <w:pPr>
        <w:pStyle w:val="Heading1"/>
      </w:pPr>
      <w:bookmarkStart w:id="61" w:name="_Toc243384420"/>
      <w:r>
        <w:br w:type="page"/>
      </w:r>
      <w:r w:rsidR="004A080D">
        <w:br/>
      </w:r>
      <w:r w:rsidR="004A080D">
        <w:br/>
      </w:r>
      <w:bookmarkStart w:id="62" w:name="_Toc132354209"/>
      <w:r w:rsidRPr="00F644A9">
        <w:t>R</w:t>
      </w:r>
      <w:r>
        <w:t>esults</w:t>
      </w:r>
      <w:bookmarkEnd w:id="62"/>
      <w:r w:rsidRPr="00F644A9">
        <w:t xml:space="preserve"> </w:t>
      </w:r>
      <w:bookmarkEnd w:id="61"/>
    </w:p>
    <w:p w:rsidR="00E8244F" w:rsidRPr="00FC5347" w:rsidRDefault="00E8244F" w:rsidP="004A080D">
      <w:pPr>
        <w:pStyle w:val="text"/>
        <w:spacing w:before="440"/>
      </w:pPr>
      <w:r w:rsidRPr="00FC5347">
        <w:t xml:space="preserve">In this section we discuss the results obtained from estimating the </w:t>
      </w:r>
      <w:r w:rsidR="001511C6" w:rsidRPr="00FC5347">
        <w:t xml:space="preserve">multinomial logit </w:t>
      </w:r>
      <w:r w:rsidRPr="00FC5347">
        <w:t xml:space="preserve">model as outlined </w:t>
      </w:r>
      <w:r>
        <w:t>earlier</w:t>
      </w:r>
      <w:r w:rsidRPr="00FC5347">
        <w:t xml:space="preserve">. We report two types of results. The first set of results consists of the parameter estimates of the model. These show the statistical significance of the various factors </w:t>
      </w:r>
      <w:r>
        <w:t>described in the methodology section, such as previous labour market state,</w:t>
      </w:r>
      <w:r w:rsidRPr="00FC5347">
        <w:t xml:space="preserve"> that were included in the model as explanatory variables</w:t>
      </w:r>
      <w:r>
        <w:t>. T</w:t>
      </w:r>
      <w:r w:rsidRPr="00FC5347">
        <w:t>he estimates in themselves</w:t>
      </w:r>
      <w:r>
        <w:t>, however,</w:t>
      </w:r>
      <w:r w:rsidRPr="00FC5347">
        <w:t xml:space="preserve"> are not very informative. For starters, the </w:t>
      </w:r>
      <w:r w:rsidR="001511C6" w:rsidRPr="00FC5347">
        <w:t>multinomial logit</w:t>
      </w:r>
      <w:r w:rsidRPr="00FC5347">
        <w:t xml:space="preserve"> model requires a normalisation, for identification, that sets all parameter estimates for the normalised outcome to zero. The choice of the normalised outcome is arbitrary, but it does affect the appearance of the table with the parameter estimates. Parameter estimates are only obtained for the three remaining outcomes</w:t>
      </w:r>
      <w:r w:rsidR="001511C6">
        <w:t>. (W</w:t>
      </w:r>
      <w:r w:rsidRPr="00FC5347">
        <w:t xml:space="preserve">e use </w:t>
      </w:r>
      <w:r w:rsidR="00631F66">
        <w:t>‘</w:t>
      </w:r>
      <w:r w:rsidRPr="00FC5347">
        <w:t>not in the labour force</w:t>
      </w:r>
      <w:r w:rsidR="00631F66">
        <w:t>’</w:t>
      </w:r>
      <w:r w:rsidRPr="00FC5347">
        <w:t xml:space="preserve"> as the normalised outcome</w:t>
      </w:r>
      <w:r w:rsidR="001511C6">
        <w:t>.)</w:t>
      </w:r>
      <w:r w:rsidRPr="00FC5347">
        <w:t xml:space="preserve"> Similarly, in the set of explanatory variables we need to choose certain characteristics as reference categories in order to avoid perfect multi</w:t>
      </w:r>
      <w:r w:rsidR="001511C6">
        <w:t>-</w:t>
      </w:r>
      <w:r w:rsidRPr="00FC5347">
        <w:t xml:space="preserve">collinearity. Again, this only affects the appearance of the table with parameter estimates, </w:t>
      </w:r>
      <w:r w:rsidR="001511C6">
        <w:t>and</w:t>
      </w:r>
      <w:r w:rsidRPr="00FC5347">
        <w:t xml:space="preserve"> is otherwise inconsequential.</w:t>
      </w:r>
    </w:p>
    <w:p w:rsidR="00E8244F" w:rsidRPr="00FC5347" w:rsidRDefault="00E8244F" w:rsidP="004A080D">
      <w:pPr>
        <w:pStyle w:val="text"/>
      </w:pPr>
      <w:r w:rsidRPr="00FC5347">
        <w:t xml:space="preserve">To overcome the interpretation issue of raw </w:t>
      </w:r>
      <w:r w:rsidR="001511C6" w:rsidRPr="00FC5347">
        <w:t>multinomial logit</w:t>
      </w:r>
      <w:r w:rsidRPr="00FC5347">
        <w:t xml:space="preserve"> parameter </w:t>
      </w:r>
      <w:r w:rsidR="001511C6">
        <w:t xml:space="preserve">model </w:t>
      </w:r>
      <w:r w:rsidRPr="00FC5347">
        <w:t>estimates we instead discuss a different set of results. These results consist of simulations based on the parameter estimates. The simulations have a very natural interpretation and show what we predict to happen to people</w:t>
      </w:r>
      <w:r w:rsidR="00631F66">
        <w:t>’</w:t>
      </w:r>
      <w:r w:rsidRPr="00FC5347">
        <w:t>s labour market status if we were to give them a different (chosen) set of characteristics.</w:t>
      </w:r>
      <w:r w:rsidR="001511C6">
        <w:t xml:space="preserve"> They also show</w:t>
      </w:r>
      <w:r w:rsidRPr="00FC5347">
        <w:t xml:space="preserve"> the impact on all labour market outcomes </w:t>
      </w:r>
      <w:r w:rsidR="001511C6">
        <w:t>(that is,</w:t>
      </w:r>
      <w:r w:rsidRPr="00FC5347">
        <w:t xml:space="preserve"> not affected by a normalisation)</w:t>
      </w:r>
      <w:r w:rsidR="001511C6">
        <w:t>,</w:t>
      </w:r>
      <w:r w:rsidRPr="00FC5347">
        <w:t xml:space="preserve"> as well as the impacts of all factors (again, no normalisation issue here). We will discuss how these simulations work in practice in more detail. The raw parameter estimat</w:t>
      </w:r>
      <w:r w:rsidR="001511C6">
        <w:t xml:space="preserve">es are reported </w:t>
      </w:r>
      <w:r w:rsidRPr="00FC5347">
        <w:t>for the sample as a whole and for males and females separately</w:t>
      </w:r>
      <w:r w:rsidR="001511C6" w:rsidRPr="001511C6">
        <w:t xml:space="preserve"> </w:t>
      </w:r>
      <w:r w:rsidR="001511C6">
        <w:t>in the appendix</w:t>
      </w:r>
      <w:r w:rsidRPr="00FC5347">
        <w:t>.</w:t>
      </w:r>
    </w:p>
    <w:p w:rsidR="00E8244F" w:rsidRPr="00BA30E0" w:rsidRDefault="00E8244F" w:rsidP="004A080D">
      <w:pPr>
        <w:pStyle w:val="Heading2"/>
      </w:pPr>
      <w:bookmarkStart w:id="63" w:name="_Toc243384421"/>
      <w:bookmarkStart w:id="64" w:name="_Toc250559191"/>
      <w:bookmarkStart w:id="65" w:name="_Toc132354210"/>
      <w:r w:rsidRPr="004A080D">
        <w:t>Results</w:t>
      </w:r>
      <w:r w:rsidRPr="00BA30E0">
        <w:t xml:space="preserve"> from scenario analyses</w:t>
      </w:r>
      <w:bookmarkEnd w:id="63"/>
      <w:bookmarkEnd w:id="64"/>
      <w:bookmarkEnd w:id="65"/>
    </w:p>
    <w:p w:rsidR="00E8244F" w:rsidRPr="00BA30E0" w:rsidRDefault="00E8244F" w:rsidP="004A080D">
      <w:pPr>
        <w:pStyle w:val="Heading3"/>
        <w:spacing w:before="120"/>
      </w:pPr>
      <w:bookmarkStart w:id="66" w:name="_Toc243384422"/>
      <w:r w:rsidRPr="00BA30E0">
        <w:t>Introduction</w:t>
      </w:r>
      <w:bookmarkEnd w:id="66"/>
    </w:p>
    <w:p w:rsidR="00E8244F" w:rsidRPr="00FC5347" w:rsidRDefault="00E8244F" w:rsidP="004A080D">
      <w:pPr>
        <w:pStyle w:val="text-lessbefore"/>
      </w:pPr>
      <w:r w:rsidRPr="00FC5347">
        <w:t>One way to address the economic importance of the variables is to perform scenario analyses. The process is rather straightforward and will be briefly discussed using the indicators for country of birth and parents</w:t>
      </w:r>
      <w:r w:rsidR="00631F66">
        <w:t>’</w:t>
      </w:r>
      <w:r w:rsidRPr="00FC5347">
        <w:t xml:space="preserve"> occupation class as examples. The scenarios for the other variables all follow the same process.</w:t>
      </w:r>
    </w:p>
    <w:p w:rsidR="00385056" w:rsidRDefault="00E8244F" w:rsidP="004A080D">
      <w:pPr>
        <w:pStyle w:val="text"/>
      </w:pPr>
      <w:r w:rsidRPr="00FC5347">
        <w:t>After estimating the model</w:t>
      </w:r>
      <w:r w:rsidR="001511C6">
        <w:t>,</w:t>
      </w:r>
      <w:r w:rsidRPr="00FC5347">
        <w:t xml:space="preserve"> the parameter estimates are preserved. Using the actual observed values for the variables in the data, the probability of being in each of the four labour market states is predicted for each of the individuals in the sample. These are then averaged over all individuals and form the base predictions </w:t>
      </w:r>
      <w:r w:rsidR="0074057F">
        <w:t>with</w:t>
      </w:r>
      <w:r w:rsidRPr="00FC5347">
        <w:t xml:space="preserve"> which the scenarios are compared. The scenarios operate as follows: for each individual the indicator for being born overseas is set equal to 0. This altered data set is then used to again predict the probability of being in each of the four labour market states for each of the respondents. These are averaged over all respondents and can then be readily compared </w:t>
      </w:r>
      <w:r w:rsidR="00B5570C">
        <w:t>with</w:t>
      </w:r>
      <w:r w:rsidRPr="00FC5347">
        <w:t xml:space="preserve"> the base predictions. A second scenario is repeated, but this time</w:t>
      </w:r>
      <w:r w:rsidR="00B5570C">
        <w:t>,</w:t>
      </w:r>
      <w:r w:rsidRPr="00FC5347">
        <w:t xml:space="preserve"> setting the indicator for being </w:t>
      </w:r>
    </w:p>
    <w:p w:rsidR="00E8244F" w:rsidRPr="00FC5347" w:rsidRDefault="00385056" w:rsidP="00385056">
      <w:pPr>
        <w:pStyle w:val="text"/>
      </w:pPr>
      <w:r>
        <w:br w:type="page"/>
      </w:r>
      <w:r w:rsidR="00E8244F" w:rsidRPr="00FC5347">
        <w:t xml:space="preserve">born overseas equal to 1 for all respondents, resulting in a second distribution to be compared </w:t>
      </w:r>
      <w:r w:rsidR="00B5570C">
        <w:t>with</w:t>
      </w:r>
      <w:r w:rsidR="00E8244F" w:rsidRPr="00FC5347">
        <w:t xml:space="preserve"> the base prediction.</w:t>
      </w:r>
      <w:r w:rsidR="00E8244F" w:rsidRPr="00C43839">
        <w:rPr>
          <w:vertAlign w:val="superscript"/>
        </w:rPr>
        <w:footnoteReference w:id="16"/>
      </w:r>
    </w:p>
    <w:p w:rsidR="00E8244F" w:rsidRPr="00FC5347" w:rsidRDefault="00E8244F" w:rsidP="004A080D">
      <w:pPr>
        <w:pStyle w:val="text"/>
      </w:pPr>
      <w:r w:rsidRPr="00FC5347">
        <w:t>For the variables that indicate the parents</w:t>
      </w:r>
      <w:r w:rsidR="00631F66">
        <w:t>’</w:t>
      </w:r>
      <w:r w:rsidRPr="00FC5347">
        <w:t xml:space="preserve"> occupation class</w:t>
      </w:r>
      <w:r w:rsidR="00B5570C">
        <w:t>,</w:t>
      </w:r>
      <w:r w:rsidRPr="00FC5347">
        <w:t xml:space="preserve"> </w:t>
      </w:r>
      <w:r w:rsidR="00B5570C">
        <w:t>it is necessary</w:t>
      </w:r>
      <w:r w:rsidRPr="00FC5347">
        <w:t xml:space="preserve"> to condition on three variables at once, because if the parents</w:t>
      </w:r>
      <w:r w:rsidR="00631F66">
        <w:t>’</w:t>
      </w:r>
      <w:r w:rsidRPr="00FC5347">
        <w:t xml:space="preserve"> occupation class is upper-middle</w:t>
      </w:r>
      <w:r w:rsidR="00B5570C">
        <w:t>, it can</w:t>
      </w:r>
      <w:r w:rsidRPr="00FC5347">
        <w:t>not simultaneously be upper, lower-middle or lower. Thus, simulating all individuals having parents</w:t>
      </w:r>
      <w:r w:rsidR="00631F66">
        <w:t>’</w:t>
      </w:r>
      <w:r w:rsidRPr="00FC5347">
        <w:t xml:space="preserve"> occupation class as upper-middle amounts to setting both remaining indicators for lower and lower-middle to zero; simulating having parents</w:t>
      </w:r>
      <w:r w:rsidR="00631F66">
        <w:t>’</w:t>
      </w:r>
      <w:r w:rsidRPr="00FC5347">
        <w:t xml:space="preserve"> occupation class as lower amounts to setting that variable to 1</w:t>
      </w:r>
      <w:r w:rsidR="00B5570C">
        <w:t>,</w:t>
      </w:r>
      <w:r w:rsidRPr="00FC5347">
        <w:t xml:space="preserve"> while setting the parents</w:t>
      </w:r>
      <w:r w:rsidR="00631F66">
        <w:t>’</w:t>
      </w:r>
      <w:r w:rsidRPr="00FC5347">
        <w:t xml:space="preserve"> occupation class </w:t>
      </w:r>
      <w:r w:rsidR="00EE5243">
        <w:t xml:space="preserve">as </w:t>
      </w:r>
      <w:r w:rsidRPr="00FC5347">
        <w:t>lower-middle and upper-middle equal to 0, and so on.</w:t>
      </w:r>
    </w:p>
    <w:p w:rsidR="00E8244F" w:rsidRPr="00FC5347" w:rsidRDefault="00B5570C" w:rsidP="004A080D">
      <w:pPr>
        <w:pStyle w:val="text"/>
      </w:pPr>
      <w:r>
        <w:t>In t</w:t>
      </w:r>
      <w:r w:rsidR="00E8244F" w:rsidRPr="00FC5347">
        <w:t xml:space="preserve">ables </w:t>
      </w:r>
      <w:r w:rsidR="00D5428A" w:rsidRPr="0074057F">
        <w:t>1</w:t>
      </w:r>
      <w:r w:rsidR="00E8244F" w:rsidRPr="0074057F">
        <w:t xml:space="preserve"> to </w:t>
      </w:r>
      <w:r w:rsidR="00CE109A">
        <w:t>4</w:t>
      </w:r>
      <w:r w:rsidR="00E8244F" w:rsidRPr="00FC5347">
        <w:t xml:space="preserve"> we present the results (for males and females, separately) of the </w:t>
      </w:r>
      <w:r w:rsidR="00631F66">
        <w:t>‘</w:t>
      </w:r>
      <w:r>
        <w:t xml:space="preserve">what </w:t>
      </w:r>
      <w:r w:rsidR="00E8244F" w:rsidRPr="00FC5347">
        <w:t>if</w:t>
      </w:r>
      <w:r w:rsidR="00631F66">
        <w:t>’</w:t>
      </w:r>
      <w:r w:rsidR="00E8244F" w:rsidRPr="00FC5347">
        <w:t xml:space="preserve"> scenarios, categorised by the effects of personal characteristics (including ability), personality, post-school qualifications and previous period labour market state, and finally post-school qualifications and previous labour market state combined. The latter addresses the role of post-school qualifications on the persistence of labour market states. In each of the tables the top line displays the base predictions. Each of the scenarios is expressed as deviations from these base predictions in percentage points. Because the states are mutually exclusive</w:t>
      </w:r>
      <w:r>
        <w:t>,</w:t>
      </w:r>
      <w:r w:rsidR="00E8244F" w:rsidRPr="00FC5347">
        <w:t xml:space="preserve"> and each individual has to be in exactly one of them, the percentage point changes in each scenario have to sum to zero. So, for example, if being married or in a de</w:t>
      </w:r>
      <w:r>
        <w:t xml:space="preserve"> </w:t>
      </w:r>
      <w:r w:rsidR="00E8244F" w:rsidRPr="00FC5347">
        <w:t xml:space="preserve">facto relationship increases the probability of being observed in permanent employment, then this needs to be offset by an equally reduced probability of being in any of the other three labour market states. How much each of these labour market states is affected in turn is an empirical matter. That is, not all are necessarily affected in equal proportion. We report results for males and females separately, following the same grouping as </w:t>
      </w:r>
      <w:r w:rsidR="00E8244F">
        <w:t>outlined earlier in the discussion of the factors that can help explain labour market status post-qualification</w:t>
      </w:r>
      <w:r w:rsidR="00E8244F" w:rsidRPr="00FC5347">
        <w:t>.</w:t>
      </w:r>
    </w:p>
    <w:p w:rsidR="00E8244F" w:rsidRPr="00BA30E0" w:rsidRDefault="00E8244F" w:rsidP="004A080D">
      <w:pPr>
        <w:pStyle w:val="Heading3"/>
      </w:pPr>
      <w:bookmarkStart w:id="67" w:name="_Toc243384423"/>
      <w:r w:rsidRPr="00BA30E0">
        <w:t>The role of personal characteristics</w:t>
      </w:r>
      <w:bookmarkEnd w:id="67"/>
    </w:p>
    <w:p w:rsidR="00E8244F" w:rsidRPr="00FC5347" w:rsidRDefault="00B5570C" w:rsidP="004A080D">
      <w:pPr>
        <w:pStyle w:val="text-lessbefore"/>
      </w:pPr>
      <w:r>
        <w:t xml:space="preserve">In table </w:t>
      </w:r>
      <w:r w:rsidR="00A76135">
        <w:t xml:space="preserve">1 </w:t>
      </w:r>
      <w:r w:rsidR="00E8244F" w:rsidRPr="00FC5347">
        <w:t xml:space="preserve">the results from the scenario analyses for the personal characteristics are displayed for males and females separately. They relate to gender, country of birth, parental occupational status, partner status, and achievement scores for reading and maths. There are too many numbers for them to be discussed in detail, so we highlight the overall impression of them. One thing that stands out is that all effects are relatively small. The largest percentage point change to predicted probabilities is only in the order </w:t>
      </w:r>
      <w:r w:rsidR="0074057F">
        <w:t xml:space="preserve">of </w:t>
      </w:r>
      <w:r w:rsidR="00AE1196">
        <w:t>1</w:t>
      </w:r>
      <w:r>
        <w:t>–3</w:t>
      </w:r>
      <w:r w:rsidR="00E8244F" w:rsidRPr="00FC5347">
        <w:t xml:space="preserve"> percentage points, which is achieved</w:t>
      </w:r>
      <w:r w:rsidR="0074057F">
        <w:t xml:space="preserve"> by the scenarios that simulate</w:t>
      </w:r>
      <w:r w:rsidR="00E8244F" w:rsidRPr="00FC5347">
        <w:t xml:space="preserve"> respondents being married or in a de</w:t>
      </w:r>
      <w:r>
        <w:t xml:space="preserve"> </w:t>
      </w:r>
      <w:r w:rsidR="00E8244F" w:rsidRPr="00FC5347">
        <w:t>facto relationship. Being partnered, it seems, increases the proportion of respondents working casually or being out of the labour force at the expense of being employed permanently, but only for women. For men</w:t>
      </w:r>
      <w:r>
        <w:t>,</w:t>
      </w:r>
      <w:r w:rsidR="00E8244F" w:rsidRPr="00FC5347">
        <w:t xml:space="preserve"> the reverse holds true, that is, being partnered increases the proportion of respondents working permanently (or casually) at the expense of being out of the labour force. Furthermore, we also note that the magnitudes of the effects do not change much between the specification with and without controls for unobserved heterogeneity.</w:t>
      </w:r>
    </w:p>
    <w:p w:rsidR="00E8244F" w:rsidRPr="00F644A9" w:rsidRDefault="00E8244F" w:rsidP="00E8244F"/>
    <w:p w:rsidR="00E8244F" w:rsidRPr="00F644A9" w:rsidRDefault="00E8244F" w:rsidP="00E8244F">
      <w:pPr>
        <w:spacing w:before="80" w:after="80" w:line="360" w:lineRule="auto"/>
        <w:jc w:val="both"/>
        <w:sectPr w:rsidR="00E8244F" w:rsidRPr="00F644A9">
          <w:footerReference w:type="even" r:id="rId18"/>
          <w:footerReference w:type="default" r:id="rId19"/>
          <w:pgSz w:w="11907" w:h="16839" w:code="9"/>
          <w:pgMar w:top="1418" w:right="1985" w:bottom="567" w:left="1418" w:header="709" w:footer="709" w:gutter="0"/>
          <w:cols w:space="708"/>
          <w:docGrid w:linePitch="360"/>
        </w:sectPr>
      </w:pPr>
    </w:p>
    <w:p w:rsidR="00E8244F" w:rsidRPr="00F644A9" w:rsidRDefault="00E8244F" w:rsidP="00385056">
      <w:pPr>
        <w:pStyle w:val="tabletitle"/>
      </w:pPr>
      <w:bookmarkStart w:id="68" w:name="_Toc132354252"/>
      <w:r w:rsidRPr="00F644A9">
        <w:t>Table</w:t>
      </w:r>
      <w:r w:rsidR="00D5428A">
        <w:t xml:space="preserve"> </w:t>
      </w:r>
      <w:r w:rsidR="00B5570C">
        <w:t>1</w:t>
      </w:r>
      <w:r w:rsidR="00A76135">
        <w:t>a</w:t>
      </w:r>
      <w:r w:rsidR="00D5428A">
        <w:tab/>
        <w:t>Males: Results from w</w:t>
      </w:r>
      <w:r w:rsidRPr="00F644A9">
        <w:t>hat-if scenarios based on</w:t>
      </w:r>
      <w:r w:rsidR="00D5428A">
        <w:t xml:space="preserve"> parameter estimates</w:t>
      </w:r>
      <w:r w:rsidR="000D4113">
        <w:t>—</w:t>
      </w:r>
      <w:r w:rsidR="00D5428A">
        <w:t>Personal c</w:t>
      </w:r>
      <w:r w:rsidRPr="00F644A9">
        <w:t>haracteristics</w:t>
      </w:r>
      <w:bookmarkEnd w:id="68"/>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385056" w:rsidRPr="00C4383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385056">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385056">
            <w:pPr>
              <w:pStyle w:val="Tablehead1"/>
              <w:jc w:val="center"/>
            </w:pPr>
            <w:r w:rsidRPr="00C43839">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385056">
            <w:pPr>
              <w:pStyle w:val="Tablehead1"/>
              <w:jc w:val="center"/>
            </w:pPr>
            <w:r w:rsidRPr="00C43839">
              <w:t>Specification with (correlated) random effects</w:t>
            </w:r>
          </w:p>
        </w:tc>
      </w:tr>
      <w:tr w:rsidR="00385056" w:rsidRPr="00C4383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385056">
            <w:pPr>
              <w:pStyle w:val="Tablehead2"/>
            </w:pPr>
            <w:r w:rsidRPr="00C43839">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385056">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385056">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385056">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385056">
            <w:pPr>
              <w:pStyle w:val="Tablehead2"/>
              <w:jc w:val="center"/>
            </w:pPr>
            <w:r w:rsidRPr="00C43839">
              <w:t xml:space="preserve">Not in </w:t>
            </w:r>
            <w:r>
              <w:br/>
            </w:r>
            <w:r w:rsidRPr="00C43839">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385056">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385056">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385056">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385056">
            <w:pPr>
              <w:pStyle w:val="Tablehead2"/>
              <w:jc w:val="center"/>
            </w:pPr>
            <w:r w:rsidRPr="00C43839">
              <w:t xml:space="preserve">Not in </w:t>
            </w:r>
            <w:r>
              <w:br/>
            </w:r>
            <w:r w:rsidRPr="00C43839">
              <w:t>labour force</w:t>
            </w:r>
          </w:p>
        </w:tc>
      </w:tr>
      <w:tr w:rsidR="00385056" w:rsidRPr="00C4383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86.67</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8.5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2.36</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2.40</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87.2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7.89</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2.65</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2.20</w:t>
            </w:r>
          </w:p>
        </w:tc>
      </w:tr>
      <w:tr w:rsidR="00385056" w:rsidRPr="00C43839">
        <w:tc>
          <w:tcPr>
            <w:tcW w:w="4395" w:type="dxa"/>
            <w:tcBorders>
              <w:left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r>
      <w:tr w:rsidR="00385056" w:rsidRPr="00C43839">
        <w:tc>
          <w:tcPr>
            <w:tcW w:w="4395" w:type="dxa"/>
            <w:tcBorders>
              <w:left w:val="nil"/>
              <w:right w:val="nil"/>
            </w:tcBorders>
            <w:shd w:val="clear" w:color="auto" w:fill="auto"/>
            <w:noWrap/>
            <w:tcMar>
              <w:top w:w="0" w:type="dxa"/>
              <w:left w:w="113" w:type="dxa"/>
              <w:bottom w:w="0" w:type="dxa"/>
              <w:right w:w="113" w:type="dxa"/>
            </w:tcMar>
          </w:tcPr>
          <w:p w:rsidR="00385056" w:rsidRPr="0033242D" w:rsidRDefault="00385056" w:rsidP="00385056">
            <w:pPr>
              <w:pStyle w:val="Tabletext"/>
              <w:rPr>
                <w:b/>
              </w:rPr>
            </w:pPr>
            <w:r w:rsidRPr="0033242D">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Born in Australia</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1</w:t>
            </w: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Born oversea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8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4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8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1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4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6</w:t>
            </w: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Parents</w:t>
            </w:r>
            <w:r>
              <w:t>’</w:t>
            </w:r>
            <w:r w:rsidRPr="00C43839">
              <w:t xml:space="preserve"> occupation class </w:t>
            </w:r>
            <w:r>
              <w:t>–</w:t>
            </w:r>
            <w:r w:rsidRPr="00C43839">
              <w:t xml:space="preserve"> upp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1.5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2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0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7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1.3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2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1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45</w:t>
            </w: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Parents</w:t>
            </w:r>
            <w:r>
              <w:t>’</w:t>
            </w:r>
            <w:r w:rsidRPr="00C43839">
              <w:t xml:space="preserve"> occupation class </w:t>
            </w:r>
            <w:r>
              <w:t>–</w:t>
            </w:r>
            <w:r w:rsidRPr="00C43839">
              <w:t xml:space="preserve"> upper-middl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4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6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9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4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57</w:t>
            </w: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Parents</w:t>
            </w:r>
            <w:r>
              <w:t>’</w:t>
            </w:r>
            <w:r w:rsidRPr="00C43839">
              <w:t xml:space="preserve"> occupation class </w:t>
            </w:r>
            <w:r>
              <w:t>–</w:t>
            </w:r>
            <w:r w:rsidRPr="00C43839">
              <w:t xml:space="preserve"> lower-middl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6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1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8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1</w:t>
            </w: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Parents</w:t>
            </w:r>
            <w:r>
              <w:t>’</w:t>
            </w:r>
            <w:r w:rsidRPr="00C43839">
              <w:t xml:space="preserve"> occupation class </w:t>
            </w:r>
            <w:r>
              <w:t>–</w:t>
            </w:r>
            <w:r w:rsidRPr="00C43839">
              <w:t xml:space="preserve"> low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1.6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8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2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2.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2.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27</w:t>
            </w: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Not cohabitating</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4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2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0</w:t>
            </w: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Married or de</w:t>
            </w:r>
            <w:r>
              <w:t xml:space="preserve"> </w:t>
            </w:r>
            <w:r w:rsidRPr="00C43839">
              <w:t>facto</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1.7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0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1.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2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1.1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92</w:t>
            </w: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 xml:space="preserve">Ability </w:t>
            </w:r>
            <w:r>
              <w:t>score reading 10 (on scale of 0–</w:t>
            </w:r>
            <w:r w:rsidRPr="00C43839">
              <w:t>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2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2</w:t>
            </w: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Ability score reading 15 (on scale of 0</w:t>
            </w:r>
            <w:r>
              <w:t>–</w:t>
            </w:r>
            <w:r w:rsidRPr="00C43839">
              <w:t>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2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1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2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0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20</w:t>
            </w:r>
          </w:p>
        </w:tc>
      </w:tr>
      <w:tr w:rsidR="00385056"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p>
        </w:tc>
      </w:tr>
      <w:tr w:rsidR="00385056" w:rsidRPr="00C43839">
        <w:tc>
          <w:tcPr>
            <w:tcW w:w="4395" w:type="dxa"/>
            <w:tcBorders>
              <w:top w:val="nil"/>
              <w:left w:val="nil"/>
              <w:right w:val="nil"/>
            </w:tcBorders>
            <w:shd w:val="clear" w:color="auto" w:fill="auto"/>
            <w:noWrap/>
            <w:tcMar>
              <w:top w:w="0" w:type="dxa"/>
              <w:left w:w="113" w:type="dxa"/>
              <w:bottom w:w="0" w:type="dxa"/>
              <w:right w:w="113" w:type="dxa"/>
            </w:tcMar>
          </w:tcPr>
          <w:p w:rsidR="00385056" w:rsidRPr="00C43839" w:rsidRDefault="00385056" w:rsidP="00385056">
            <w:pPr>
              <w:pStyle w:val="Tabletext"/>
            </w:pPr>
            <w:r w:rsidRPr="00C43839">
              <w:t>Ability score maths 1</w:t>
            </w:r>
            <w:r>
              <w:t>0 (on scale of 0–</w:t>
            </w:r>
            <w:r w:rsidRPr="00C43839">
              <w:t>20)</w:t>
            </w:r>
          </w:p>
        </w:tc>
        <w:tc>
          <w:tcPr>
            <w:tcW w:w="1201" w:type="dxa"/>
            <w:tcBorders>
              <w:top w:val="nil"/>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41</w:t>
            </w:r>
          </w:p>
        </w:tc>
        <w:tc>
          <w:tcPr>
            <w:tcW w:w="1201" w:type="dxa"/>
            <w:tcBorders>
              <w:top w:val="nil"/>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35</w:t>
            </w:r>
          </w:p>
        </w:tc>
        <w:tc>
          <w:tcPr>
            <w:tcW w:w="1201" w:type="dxa"/>
            <w:tcBorders>
              <w:top w:val="nil"/>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14</w:t>
            </w:r>
          </w:p>
        </w:tc>
        <w:tc>
          <w:tcPr>
            <w:tcW w:w="1202" w:type="dxa"/>
            <w:tcBorders>
              <w:top w:val="nil"/>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20</w:t>
            </w:r>
          </w:p>
        </w:tc>
        <w:tc>
          <w:tcPr>
            <w:tcW w:w="1201" w:type="dxa"/>
            <w:tcBorders>
              <w:top w:val="nil"/>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pPr>
            <w:r w:rsidRPr="00C43839">
              <w:t>0.50</w:t>
            </w:r>
          </w:p>
        </w:tc>
        <w:tc>
          <w:tcPr>
            <w:tcW w:w="1201" w:type="dxa"/>
            <w:tcBorders>
              <w:top w:val="nil"/>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44</w:t>
            </w:r>
          </w:p>
        </w:tc>
        <w:tc>
          <w:tcPr>
            <w:tcW w:w="1201" w:type="dxa"/>
            <w:tcBorders>
              <w:top w:val="nil"/>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12</w:t>
            </w:r>
          </w:p>
        </w:tc>
        <w:tc>
          <w:tcPr>
            <w:tcW w:w="1202" w:type="dxa"/>
            <w:tcBorders>
              <w:top w:val="nil"/>
              <w:left w:val="nil"/>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pPr>
            <w:r w:rsidRPr="00C43839">
              <w:t>-0.19</w:t>
            </w:r>
          </w:p>
        </w:tc>
      </w:tr>
      <w:tr w:rsidR="00385056" w:rsidRPr="00C4383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33242D">
            <w:pPr>
              <w:pStyle w:val="Tabletext"/>
              <w:spacing w:after="40"/>
            </w:pPr>
            <w:r w:rsidRPr="00C43839">
              <w:t>Abilit</w:t>
            </w:r>
            <w:r>
              <w:t>y score maths 15 (on scale of 0–</w:t>
            </w:r>
            <w:r w:rsidRPr="00C43839">
              <w:t>20)</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spacing w:after="40"/>
            </w:pPr>
            <w:r w:rsidRPr="00C43839">
              <w:t>-0.65</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spacing w:after="40"/>
            </w:pPr>
            <w:r w:rsidRPr="00C43839">
              <w:t>0.38</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spacing w:after="40"/>
            </w:pPr>
            <w:r w:rsidRPr="00C43839">
              <w:t>0.29</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spacing w:after="40"/>
            </w:pPr>
            <w:r w:rsidRPr="00C43839">
              <w:t>-0.02</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454"/>
              </w:tabs>
              <w:spacing w:after="40"/>
            </w:pPr>
            <w:r w:rsidRPr="00C43839">
              <w:t>-0.76</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spacing w:after="40"/>
            </w:pPr>
            <w:r w:rsidRPr="00C43839">
              <w:t>0.51</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spacing w:after="40"/>
            </w:pPr>
            <w:r w:rsidRPr="00C43839">
              <w:t>0.30</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85056" w:rsidRPr="00C43839" w:rsidRDefault="00385056" w:rsidP="00151842">
            <w:pPr>
              <w:pStyle w:val="Tabletext"/>
              <w:tabs>
                <w:tab w:val="decimal" w:pos="397"/>
              </w:tabs>
              <w:spacing w:after="40"/>
            </w:pPr>
            <w:r w:rsidRPr="00C43839">
              <w:t>-0.06</w:t>
            </w:r>
          </w:p>
        </w:tc>
      </w:tr>
    </w:tbl>
    <w:p w:rsidR="00E8244F" w:rsidRDefault="00E8244F" w:rsidP="00385056">
      <w:pPr>
        <w:pStyle w:val="Source"/>
      </w:pPr>
      <w:r>
        <w:t>Source:</w:t>
      </w:r>
      <w:r w:rsidR="00385056">
        <w:tab/>
      </w:r>
      <w:r>
        <w:t>LSAY 1995 cohort</w:t>
      </w:r>
      <w:r w:rsidR="00D5428A">
        <w:t>.</w:t>
      </w:r>
    </w:p>
    <w:p w:rsidR="00E8244F" w:rsidRDefault="00E8244F" w:rsidP="00E8244F"/>
    <w:p w:rsidR="00E8244F" w:rsidRPr="00F644A9" w:rsidRDefault="0033242D" w:rsidP="0033242D">
      <w:pPr>
        <w:pStyle w:val="tabletitle"/>
      </w:pPr>
      <w:r>
        <w:br w:type="page"/>
      </w:r>
      <w:bookmarkStart w:id="69" w:name="_Toc132354253"/>
      <w:r w:rsidR="00E8244F" w:rsidRPr="00F644A9">
        <w:t xml:space="preserve">Table </w:t>
      </w:r>
      <w:r w:rsidR="00A76135">
        <w:t>1b</w:t>
      </w:r>
      <w:r w:rsidR="00E8244F">
        <w:tab/>
        <w:t>F</w:t>
      </w:r>
      <w:r w:rsidR="00D5428A">
        <w:t>emales: Results from w</w:t>
      </w:r>
      <w:r w:rsidR="00E8244F" w:rsidRPr="00F644A9">
        <w:t>hat-if scenarios based on pa</w:t>
      </w:r>
      <w:r w:rsidR="00D5428A">
        <w:t>rameter estimates</w:t>
      </w:r>
      <w:r w:rsidR="000D4113">
        <w:t>—</w:t>
      </w:r>
      <w:r w:rsidR="00D5428A">
        <w:t>Personal c</w:t>
      </w:r>
      <w:r w:rsidR="00E8244F" w:rsidRPr="00F644A9">
        <w:t>haracteristics</w:t>
      </w:r>
      <w:bookmarkEnd w:id="69"/>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33242D" w:rsidRPr="00C4383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33242D">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985F29">
            <w:pPr>
              <w:pStyle w:val="Tablehead1"/>
              <w:jc w:val="center"/>
            </w:pPr>
            <w:r w:rsidRPr="00C43839">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985F29">
            <w:pPr>
              <w:pStyle w:val="Tablehead1"/>
              <w:jc w:val="center"/>
            </w:pPr>
            <w:r w:rsidRPr="00C43839">
              <w:t>Specification with (correlated) random effects</w:t>
            </w:r>
          </w:p>
        </w:tc>
      </w:tr>
      <w:tr w:rsidR="0033242D" w:rsidRPr="00C4383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33242D">
            <w:pPr>
              <w:pStyle w:val="Tablehead2"/>
            </w:pPr>
            <w:r w:rsidRPr="00C43839">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985F29">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985F29">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985F29">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985F29">
            <w:pPr>
              <w:pStyle w:val="Tablehead2"/>
              <w:jc w:val="center"/>
            </w:pPr>
            <w:r w:rsidRPr="00C43839">
              <w:t xml:space="preserve">Not in </w:t>
            </w:r>
            <w:r w:rsidR="00985F29">
              <w:br/>
            </w:r>
            <w:r w:rsidRPr="00C43839">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985F29">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985F29">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985F29">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985F29">
            <w:pPr>
              <w:pStyle w:val="Tablehead2"/>
              <w:jc w:val="center"/>
            </w:pPr>
            <w:r w:rsidRPr="00C43839">
              <w:t xml:space="preserve">Not in </w:t>
            </w:r>
            <w:r w:rsidR="00985F29">
              <w:br/>
            </w:r>
            <w:r w:rsidRPr="00C43839">
              <w:t>labour force</w:t>
            </w:r>
          </w:p>
        </w:tc>
      </w:tr>
      <w:tr w:rsidR="0033242D" w:rsidRPr="00C4383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85.42</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3.8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2.93</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7.7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84.4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3.05</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5.98</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6.50</w:t>
            </w:r>
          </w:p>
        </w:tc>
      </w:tr>
      <w:tr w:rsidR="0033242D" w:rsidRPr="00C43839">
        <w:tc>
          <w:tcPr>
            <w:tcW w:w="4395" w:type="dxa"/>
            <w:tcBorders>
              <w:left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r>
      <w:tr w:rsidR="0033242D" w:rsidRPr="00C43839">
        <w:tc>
          <w:tcPr>
            <w:tcW w:w="4395" w:type="dxa"/>
            <w:tcBorders>
              <w:left w:val="nil"/>
              <w:right w:val="nil"/>
            </w:tcBorders>
            <w:shd w:val="clear" w:color="auto" w:fill="auto"/>
            <w:noWrap/>
            <w:tcMar>
              <w:top w:w="0" w:type="dxa"/>
              <w:left w:w="113" w:type="dxa"/>
              <w:bottom w:w="0" w:type="dxa"/>
              <w:right w:w="113" w:type="dxa"/>
            </w:tcMar>
          </w:tcPr>
          <w:p w:rsidR="0033242D" w:rsidRPr="0033242D" w:rsidRDefault="0033242D" w:rsidP="0033242D">
            <w:pPr>
              <w:pStyle w:val="Tabletext"/>
              <w:rPr>
                <w:b/>
              </w:rPr>
            </w:pPr>
            <w:r w:rsidRPr="0033242D">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Born in Australia</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1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0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0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03</w:t>
            </w: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Born oversea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2.5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2.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2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4</w:t>
            </w: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Parents</w:t>
            </w:r>
            <w:r>
              <w:t>’</w:t>
            </w:r>
            <w:r w:rsidRPr="00C43839">
              <w:t xml:space="preserve"> occupation class </w:t>
            </w:r>
            <w:r>
              <w:t>–</w:t>
            </w:r>
            <w:r w:rsidRPr="00C43839">
              <w:t xml:space="preserve"> upp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1.9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1.1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2.8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7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2.2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12</w:t>
            </w: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Parents</w:t>
            </w:r>
            <w:r>
              <w:t>’</w:t>
            </w:r>
            <w:r w:rsidRPr="00C43839">
              <w:t xml:space="preserve"> occupation class </w:t>
            </w:r>
            <w:r>
              <w:t>–</w:t>
            </w:r>
            <w:r w:rsidRPr="00C43839">
              <w:t xml:space="preserve"> upper-middl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2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2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7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2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3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63</w:t>
            </w: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Parents</w:t>
            </w:r>
            <w:r>
              <w:t>’</w:t>
            </w:r>
            <w:r w:rsidRPr="00C43839">
              <w:t xml:space="preserve"> occupation class </w:t>
            </w:r>
            <w:r>
              <w:t>–</w:t>
            </w:r>
            <w:r w:rsidRPr="00C43839">
              <w:t xml:space="preserve"> lower-middl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4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5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5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9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8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59</w:t>
            </w: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Parents</w:t>
            </w:r>
            <w:r>
              <w:t>’</w:t>
            </w:r>
            <w:r w:rsidRPr="00C43839">
              <w:t xml:space="preserve"> occupation class </w:t>
            </w:r>
            <w:r>
              <w:t>–</w:t>
            </w:r>
            <w:r w:rsidRPr="00C43839">
              <w:t xml:space="preserve"> low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1.1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1.1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1.9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3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1.8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3</w:t>
            </w: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Not cohabitating</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2.3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8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6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2.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1.2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3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1.1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2.01</w:t>
            </w: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Married or de</w:t>
            </w:r>
            <w:r>
              <w:t xml:space="preserve"> </w:t>
            </w:r>
            <w:r w:rsidRPr="00C43839">
              <w:t>facto</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2.4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1.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6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2.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1.1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1.2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1.90</w:t>
            </w: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 xml:space="preserve">Ability </w:t>
            </w:r>
            <w:r>
              <w:t>score reading 10 (on scale of 0–</w:t>
            </w:r>
            <w:r w:rsidRPr="00C43839">
              <w:t>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1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2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4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7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88</w:t>
            </w: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 xml:space="preserve">Ability </w:t>
            </w:r>
            <w:r>
              <w:t>score reading 15 (on scale of 0–</w:t>
            </w:r>
            <w:r w:rsidRPr="00C43839">
              <w:t>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2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5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7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78</w:t>
            </w:r>
          </w:p>
        </w:tc>
      </w:tr>
      <w:tr w:rsidR="0033242D"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p>
        </w:tc>
      </w:tr>
      <w:tr w:rsidR="0033242D" w:rsidRPr="00C43839">
        <w:tc>
          <w:tcPr>
            <w:tcW w:w="4395" w:type="dxa"/>
            <w:tcBorders>
              <w:top w:val="nil"/>
              <w:left w:val="nil"/>
              <w:right w:val="nil"/>
            </w:tcBorders>
            <w:shd w:val="clear" w:color="auto" w:fill="auto"/>
            <w:noWrap/>
            <w:tcMar>
              <w:top w:w="0" w:type="dxa"/>
              <w:left w:w="113" w:type="dxa"/>
              <w:bottom w:w="0" w:type="dxa"/>
              <w:right w:w="113" w:type="dxa"/>
            </w:tcMar>
          </w:tcPr>
          <w:p w:rsidR="0033242D" w:rsidRPr="00C43839" w:rsidRDefault="0033242D" w:rsidP="0033242D">
            <w:pPr>
              <w:pStyle w:val="Tabletext"/>
            </w:pPr>
            <w:r w:rsidRPr="00C43839">
              <w:t>Abilit</w:t>
            </w:r>
            <w:r>
              <w:t>y score maths 10 (on scale of 0–</w:t>
            </w:r>
            <w:r w:rsidRPr="00C43839">
              <w:t>20)</w:t>
            </w:r>
          </w:p>
        </w:tc>
        <w:tc>
          <w:tcPr>
            <w:tcW w:w="1201" w:type="dxa"/>
            <w:tcBorders>
              <w:top w:val="nil"/>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56</w:t>
            </w:r>
          </w:p>
        </w:tc>
        <w:tc>
          <w:tcPr>
            <w:tcW w:w="1201" w:type="dxa"/>
            <w:tcBorders>
              <w:top w:val="nil"/>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1.17</w:t>
            </w:r>
          </w:p>
        </w:tc>
        <w:tc>
          <w:tcPr>
            <w:tcW w:w="1201" w:type="dxa"/>
            <w:tcBorders>
              <w:top w:val="nil"/>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39</w:t>
            </w:r>
          </w:p>
        </w:tc>
        <w:tc>
          <w:tcPr>
            <w:tcW w:w="1202" w:type="dxa"/>
            <w:tcBorders>
              <w:top w:val="nil"/>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1.00</w:t>
            </w:r>
          </w:p>
        </w:tc>
        <w:tc>
          <w:tcPr>
            <w:tcW w:w="1201" w:type="dxa"/>
            <w:tcBorders>
              <w:top w:val="nil"/>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pPr>
            <w:r w:rsidRPr="00C43839">
              <w:t>0.46</w:t>
            </w:r>
          </w:p>
        </w:tc>
        <w:tc>
          <w:tcPr>
            <w:tcW w:w="1201" w:type="dxa"/>
            <w:tcBorders>
              <w:top w:val="nil"/>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95</w:t>
            </w:r>
          </w:p>
        </w:tc>
        <w:tc>
          <w:tcPr>
            <w:tcW w:w="1201" w:type="dxa"/>
            <w:tcBorders>
              <w:top w:val="nil"/>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0.71</w:t>
            </w:r>
          </w:p>
        </w:tc>
        <w:tc>
          <w:tcPr>
            <w:tcW w:w="1202" w:type="dxa"/>
            <w:tcBorders>
              <w:top w:val="nil"/>
              <w:left w:val="nil"/>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pPr>
            <w:r w:rsidRPr="00C43839">
              <w:t>1.20</w:t>
            </w:r>
          </w:p>
        </w:tc>
      </w:tr>
      <w:tr w:rsidR="0033242D" w:rsidRPr="00C4383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33242D">
            <w:pPr>
              <w:pStyle w:val="Tabletext"/>
              <w:spacing w:after="40"/>
            </w:pPr>
            <w:r w:rsidRPr="00C43839">
              <w:t>Abilit</w:t>
            </w:r>
            <w:r>
              <w:t>y score maths 15 (on scale of 0–</w:t>
            </w:r>
            <w:r w:rsidRPr="00C43839">
              <w:t>20)</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spacing w:after="40"/>
            </w:pPr>
            <w:r w:rsidRPr="00C43839">
              <w:t>-0.96</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spacing w:after="40"/>
            </w:pPr>
            <w:r w:rsidRPr="00C43839">
              <w:t>1.13</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spacing w:after="40"/>
            </w:pPr>
            <w:r w:rsidRPr="00C43839">
              <w:t>0.86</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spacing w:after="40"/>
            </w:pPr>
            <w:r w:rsidRPr="00C43839">
              <w:t>-1.04</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454"/>
              </w:tabs>
              <w:spacing w:after="40"/>
            </w:pPr>
            <w:r w:rsidRPr="00C43839">
              <w:t>-0.70</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spacing w:after="40"/>
            </w:pPr>
            <w:r w:rsidRPr="00C43839">
              <w:t>0.90</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spacing w:after="40"/>
            </w:pPr>
            <w:r w:rsidRPr="00C43839">
              <w:t>1.09</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3242D" w:rsidRPr="00C43839" w:rsidRDefault="0033242D" w:rsidP="00151842">
            <w:pPr>
              <w:pStyle w:val="Tabletext"/>
              <w:tabs>
                <w:tab w:val="decimal" w:pos="397"/>
              </w:tabs>
              <w:spacing w:after="40"/>
            </w:pPr>
            <w:r w:rsidRPr="00C43839">
              <w:t>-1.28</w:t>
            </w:r>
          </w:p>
        </w:tc>
      </w:tr>
    </w:tbl>
    <w:p w:rsidR="00E8244F" w:rsidRDefault="00E8244F" w:rsidP="0033242D">
      <w:pPr>
        <w:pStyle w:val="Source"/>
      </w:pPr>
      <w:r>
        <w:t>Source:</w:t>
      </w:r>
      <w:r w:rsidR="0033242D">
        <w:tab/>
      </w:r>
      <w:r>
        <w:t>LSAY 1995 cohort</w:t>
      </w:r>
      <w:r w:rsidR="00D5428A">
        <w:t>.</w:t>
      </w:r>
    </w:p>
    <w:p w:rsidR="00E8244F" w:rsidRDefault="00E8244F" w:rsidP="00E8244F"/>
    <w:p w:rsidR="00E8244F" w:rsidRPr="00F644A9" w:rsidRDefault="00E8244F" w:rsidP="00E8244F"/>
    <w:p w:rsidR="00E8244F" w:rsidRDefault="00E8244F" w:rsidP="00E8244F">
      <w:pPr>
        <w:sectPr w:rsidR="00E8244F">
          <w:footerReference w:type="even" r:id="rId20"/>
          <w:footerReference w:type="default" r:id="rId21"/>
          <w:pgSz w:w="16839" w:h="11907" w:orient="landscape" w:code="9"/>
          <w:pgMar w:top="1418" w:right="1418" w:bottom="567" w:left="1418" w:header="709" w:footer="709" w:gutter="0"/>
          <w:cols w:space="708"/>
          <w:docGrid w:linePitch="360"/>
        </w:sectPr>
      </w:pPr>
    </w:p>
    <w:p w:rsidR="00E8244F" w:rsidRPr="00BA30E0" w:rsidRDefault="00E8244F" w:rsidP="005E0AB8">
      <w:pPr>
        <w:pStyle w:val="Heading3"/>
      </w:pPr>
      <w:bookmarkStart w:id="70" w:name="_Toc243384424"/>
      <w:r w:rsidRPr="00BA30E0">
        <w:t>Personality traits</w:t>
      </w:r>
      <w:bookmarkEnd w:id="70"/>
    </w:p>
    <w:p w:rsidR="00E8244F" w:rsidRPr="00FC5347" w:rsidRDefault="00D5428A" w:rsidP="005E0AB8">
      <w:pPr>
        <w:pStyle w:val="text-lessbefore"/>
        <w:ind w:right="-143"/>
      </w:pPr>
      <w:r>
        <w:t>Table</w:t>
      </w:r>
      <w:r w:rsidR="005E0AB8">
        <w:t xml:space="preserve"> </w:t>
      </w:r>
      <w:r w:rsidR="0074057F">
        <w:t>2</w:t>
      </w:r>
      <w:r w:rsidR="00E8244F" w:rsidRPr="00FC5347">
        <w:t xml:space="preserve"> displays the results for the scenario analyses related to personality traits. Before discussing </w:t>
      </w:r>
      <w:r>
        <w:t>a number</w:t>
      </w:r>
      <w:r w:rsidR="00E8244F" w:rsidRPr="00FC5347">
        <w:t xml:space="preserve"> of them, we note that in general the magnitudes of the effects for personality are larger than those for the personal characteristics, wi</w:t>
      </w:r>
      <w:r w:rsidR="00E8244F">
        <w:t>th s</w:t>
      </w:r>
      <w:r>
        <w:t>ome of them in the order of 5–</w:t>
      </w:r>
      <w:r w:rsidR="00E8244F" w:rsidRPr="00FC5347">
        <w:t>10 percentage points.</w:t>
      </w:r>
    </w:p>
    <w:p w:rsidR="00E8244F" w:rsidRPr="00FC5347" w:rsidRDefault="00E8244F" w:rsidP="005E0AB8">
      <w:pPr>
        <w:pStyle w:val="text"/>
      </w:pPr>
      <w:r w:rsidRPr="00FC5347">
        <w:t xml:space="preserve">For each of the personality traits we simulate rating possession of these traits from the highest level to the lowest level. The one personality trait that </w:t>
      </w:r>
      <w:r>
        <w:t>appears</w:t>
      </w:r>
      <w:r w:rsidRPr="00FC5347">
        <w:t xml:space="preserve"> to have a relatively strong effect for both males and females is being </w:t>
      </w:r>
      <w:r w:rsidR="00631F66">
        <w:t>‘</w:t>
      </w:r>
      <w:r w:rsidRPr="00FC5347">
        <w:t>agreeable</w:t>
      </w:r>
      <w:r w:rsidR="00631F66">
        <w:t>’</w:t>
      </w:r>
      <w:r w:rsidRPr="00FC5347">
        <w:t xml:space="preserve">. Males who are less agreeable are more likely to be employed as a casual at the expense of working permanently. The scenario in which all males would report the lowest level of </w:t>
      </w:r>
      <w:r>
        <w:t xml:space="preserve">being </w:t>
      </w:r>
      <w:r w:rsidRPr="00FC5347">
        <w:t xml:space="preserve">agreeable would reduce the proportion of men employed permanently by about </w:t>
      </w:r>
      <w:r w:rsidR="00D5428A">
        <w:t>five to six</w:t>
      </w:r>
      <w:r w:rsidRPr="00FC5347">
        <w:t xml:space="preserve"> percentage points, but increase the proport</w:t>
      </w:r>
      <w:r>
        <w:t>ion employed casually by about seven</w:t>
      </w:r>
      <w:r w:rsidRPr="00FC5347">
        <w:t xml:space="preserve"> percentage points.</w:t>
      </w:r>
      <w:r w:rsidRPr="00C43839">
        <w:rPr>
          <w:vertAlign w:val="superscript"/>
        </w:rPr>
        <w:footnoteReference w:id="17"/>
      </w:r>
      <w:r w:rsidR="007B0C4C">
        <w:rPr>
          <w:vertAlign w:val="superscript"/>
        </w:rPr>
        <w:t xml:space="preserve"> </w:t>
      </w:r>
      <w:r w:rsidRPr="00FC5347">
        <w:t>Women who are less agreeable are more likely to be employed casually or to leave the labour market, at the expense of working permanently. Unlike the case for men, the overall employment rate for women would be reduced in this case.</w:t>
      </w:r>
    </w:p>
    <w:p w:rsidR="00E8244F" w:rsidRPr="00FC5347" w:rsidRDefault="00E8244F" w:rsidP="005E0AB8">
      <w:pPr>
        <w:pStyle w:val="text"/>
      </w:pPr>
      <w:r w:rsidRPr="00FC5347">
        <w:t xml:space="preserve">Confidence seems to play a much bigger role for females than it does for males, for whom it has little impact. The scenario in which all women would report the lowest level of confidence would, compared </w:t>
      </w:r>
      <w:r w:rsidR="00D5428A">
        <w:t>with</w:t>
      </w:r>
      <w:r w:rsidRPr="00FC5347">
        <w:t xml:space="preserve"> the status quo, reduce the proportion of women employed (either casually or permanently) by about </w:t>
      </w:r>
      <w:r w:rsidR="00AE1196">
        <w:t>four</w:t>
      </w:r>
      <w:r w:rsidRPr="00FC5347">
        <w:t xml:space="preserve"> or </w:t>
      </w:r>
      <w:r w:rsidR="00AE1196">
        <w:t>five</w:t>
      </w:r>
      <w:r w:rsidRPr="00FC5347">
        <w:t xml:space="preserve"> percentage points and lift the proportion of women not in the labour force by a similar margin.</w:t>
      </w:r>
      <w:r w:rsidRPr="00C43839">
        <w:rPr>
          <w:vertAlign w:val="superscript"/>
        </w:rPr>
        <w:footnoteReference w:id="18"/>
      </w:r>
      <w:r w:rsidRPr="00FC5347">
        <w:t xml:space="preserve"> Where men are more sensitive than women is popularity. Being less popular means males are much less likely to be employed permanently and more likely to be employed in the three remaining states of casual employment, unemployment or out of the labour</w:t>
      </w:r>
      <w:r w:rsidR="005E0AB8">
        <w:t> </w:t>
      </w:r>
      <w:r w:rsidRPr="00FC5347">
        <w:t>force.</w:t>
      </w:r>
    </w:p>
    <w:p w:rsidR="00E8244F" w:rsidRPr="00FC5347" w:rsidRDefault="00E8244F" w:rsidP="00E8244F">
      <w:pPr>
        <w:rPr>
          <w:szCs w:val="22"/>
        </w:rPr>
      </w:pPr>
    </w:p>
    <w:p w:rsidR="00E8244F" w:rsidRPr="00FC5347" w:rsidRDefault="00E8244F" w:rsidP="00E8244F">
      <w:pPr>
        <w:rPr>
          <w:szCs w:val="22"/>
        </w:rPr>
        <w:sectPr w:rsidR="00E8244F" w:rsidRPr="00FC5347">
          <w:footerReference w:type="even" r:id="rId22"/>
          <w:footerReference w:type="first" r:id="rId23"/>
          <w:pgSz w:w="11907" w:h="16839" w:code="9"/>
          <w:pgMar w:top="1418" w:right="1985" w:bottom="567" w:left="1418" w:header="709" w:footer="709" w:gutter="0"/>
          <w:cols w:space="708"/>
          <w:docGrid w:linePitch="360"/>
        </w:sectPr>
      </w:pPr>
    </w:p>
    <w:p w:rsidR="00E8244F" w:rsidRPr="00F644A9" w:rsidRDefault="00E8244F" w:rsidP="00FC22AF">
      <w:pPr>
        <w:pStyle w:val="tabletitle"/>
      </w:pPr>
      <w:bookmarkStart w:id="71" w:name="_Toc132354254"/>
      <w:r w:rsidRPr="00F644A9">
        <w:t xml:space="preserve">Table </w:t>
      </w:r>
      <w:r w:rsidR="00A76135">
        <w:t>2a</w:t>
      </w:r>
      <w:r>
        <w:tab/>
        <w:t>M</w:t>
      </w:r>
      <w:r w:rsidR="00D5428A">
        <w:t>ales</w:t>
      </w:r>
      <w:r>
        <w:t xml:space="preserve">: </w:t>
      </w:r>
      <w:r w:rsidR="00D5428A">
        <w:t>Results from w</w:t>
      </w:r>
      <w:r w:rsidRPr="00F644A9">
        <w:t>hat-if scenarios based on parameter estimates</w:t>
      </w:r>
      <w:r w:rsidR="000D4113">
        <w:t>—</w:t>
      </w:r>
      <w:r w:rsidRPr="00F644A9">
        <w:t>Personality</w:t>
      </w:r>
      <w:bookmarkEnd w:id="71"/>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6E5ED2" w:rsidRPr="00C4383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6E5ED2">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6E5ED2">
            <w:pPr>
              <w:pStyle w:val="Tablehead1"/>
              <w:jc w:val="center"/>
            </w:pPr>
            <w:r w:rsidRPr="00C43839">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6E5ED2">
            <w:pPr>
              <w:pStyle w:val="Tablehead1"/>
              <w:jc w:val="center"/>
            </w:pPr>
            <w:r w:rsidRPr="00C43839">
              <w:t>Specification with (correlated) random effects</w:t>
            </w:r>
          </w:p>
        </w:tc>
      </w:tr>
      <w:tr w:rsidR="006E5ED2" w:rsidRPr="00C4383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6E5ED2">
            <w:pPr>
              <w:pStyle w:val="Tablehead2"/>
            </w:pPr>
            <w:r w:rsidRPr="00C43839">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6E5ED2">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6E5ED2">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6E5ED2">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6E5ED2">
            <w:pPr>
              <w:pStyle w:val="Tablehead2"/>
              <w:jc w:val="center"/>
            </w:pPr>
            <w:r w:rsidRPr="00C43839">
              <w:t xml:space="preserve">Not in </w:t>
            </w:r>
            <w:r>
              <w:br/>
            </w:r>
            <w:r w:rsidRPr="00C43839">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6E5ED2">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6E5ED2">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6E5ED2">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6E5ED2">
            <w:pPr>
              <w:pStyle w:val="Tablehead2"/>
              <w:jc w:val="center"/>
            </w:pPr>
            <w:r w:rsidRPr="00C43839">
              <w:t xml:space="preserve">Not in </w:t>
            </w:r>
            <w:r>
              <w:br/>
            </w:r>
            <w:r w:rsidRPr="00C43839">
              <w:t>labour force</w:t>
            </w:r>
          </w:p>
        </w:tc>
      </w:tr>
      <w:tr w:rsidR="006E5ED2" w:rsidRPr="00C4383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86.67</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8.5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2.36</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2.40</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87.2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7.89</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2.65</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2.20</w:t>
            </w:r>
          </w:p>
        </w:tc>
      </w:tr>
      <w:tr w:rsidR="006E5ED2" w:rsidRPr="00C43839">
        <w:tc>
          <w:tcPr>
            <w:tcW w:w="4395" w:type="dxa"/>
            <w:tcBorders>
              <w:left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r>
      <w:tr w:rsidR="006E5ED2" w:rsidRPr="00C43839">
        <w:tc>
          <w:tcPr>
            <w:tcW w:w="4395" w:type="dxa"/>
            <w:tcBorders>
              <w:left w:val="nil"/>
              <w:right w:val="nil"/>
            </w:tcBorders>
            <w:shd w:val="clear" w:color="auto" w:fill="auto"/>
            <w:noWrap/>
            <w:tcMar>
              <w:top w:w="0" w:type="dxa"/>
              <w:left w:w="113" w:type="dxa"/>
              <w:bottom w:w="0" w:type="dxa"/>
              <w:right w:w="113" w:type="dxa"/>
            </w:tcMar>
          </w:tcPr>
          <w:p w:rsidR="006E5ED2" w:rsidRPr="006E5ED2" w:rsidRDefault="006E5ED2" w:rsidP="006E5ED2">
            <w:pPr>
              <w:pStyle w:val="Tabletext"/>
              <w:rPr>
                <w:b/>
              </w:rPr>
            </w:pPr>
            <w:r w:rsidRPr="006E5ED2">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Agreeable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0.7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8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3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7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0.9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9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2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79</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Agreeable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4.9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6.8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7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2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5.7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7.6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6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27</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Open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0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2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0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3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2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99</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Open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2.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7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6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8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2.0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1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8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69</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Popular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3.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6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7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8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3.8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2.1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8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93</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Popular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8.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4.1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9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2.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1.1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5.9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9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3.25</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Intellectual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2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4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1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4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24</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Intellectual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4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8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2.4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8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41</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Calm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2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2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1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1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4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5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2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09</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Calm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2.7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2.8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5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4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2.9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3.2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5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28</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Hard</w:t>
            </w:r>
            <w:r>
              <w:t>-</w:t>
            </w:r>
            <w:r w:rsidRPr="00C43839">
              <w:t>working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0.9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1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1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4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2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4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3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47</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Hard</w:t>
            </w:r>
            <w:r>
              <w:t>-</w:t>
            </w:r>
            <w:r w:rsidRPr="00C43839">
              <w:t>working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3.3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5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2.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2.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3.6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7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2.09</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Outgoing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0.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6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1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0.6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9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1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16</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Outgoing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0.8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1.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3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5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1.6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2.4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3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47</w:t>
            </w:r>
          </w:p>
        </w:tc>
      </w:tr>
      <w:tr w:rsidR="006E5ED2"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p>
        </w:tc>
      </w:tr>
      <w:tr w:rsidR="006E5ED2" w:rsidRPr="00C43839">
        <w:tc>
          <w:tcPr>
            <w:tcW w:w="4395" w:type="dxa"/>
            <w:tcBorders>
              <w:top w:val="nil"/>
              <w:left w:val="nil"/>
              <w:right w:val="nil"/>
            </w:tcBorders>
            <w:shd w:val="clear" w:color="auto" w:fill="auto"/>
            <w:noWrap/>
            <w:tcMar>
              <w:top w:w="0" w:type="dxa"/>
              <w:left w:w="113" w:type="dxa"/>
              <w:bottom w:w="0" w:type="dxa"/>
              <w:right w:w="113" w:type="dxa"/>
            </w:tcMar>
          </w:tcPr>
          <w:p w:rsidR="006E5ED2" w:rsidRPr="00C43839" w:rsidRDefault="006E5ED2" w:rsidP="006E5ED2">
            <w:pPr>
              <w:pStyle w:val="Tabletext"/>
            </w:pPr>
            <w:r w:rsidRPr="00C43839">
              <w:t>Confident (most)</w:t>
            </w:r>
          </w:p>
        </w:tc>
        <w:tc>
          <w:tcPr>
            <w:tcW w:w="1201" w:type="dxa"/>
            <w:tcBorders>
              <w:top w:val="nil"/>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0.05</w:t>
            </w:r>
          </w:p>
        </w:tc>
        <w:tc>
          <w:tcPr>
            <w:tcW w:w="1201" w:type="dxa"/>
            <w:tcBorders>
              <w:top w:val="nil"/>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15</w:t>
            </w:r>
          </w:p>
        </w:tc>
        <w:tc>
          <w:tcPr>
            <w:tcW w:w="1201" w:type="dxa"/>
            <w:tcBorders>
              <w:top w:val="nil"/>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46</w:t>
            </w:r>
          </w:p>
        </w:tc>
        <w:tc>
          <w:tcPr>
            <w:tcW w:w="1202" w:type="dxa"/>
            <w:tcBorders>
              <w:top w:val="nil"/>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36</w:t>
            </w:r>
          </w:p>
        </w:tc>
        <w:tc>
          <w:tcPr>
            <w:tcW w:w="1201" w:type="dxa"/>
            <w:tcBorders>
              <w:top w:val="nil"/>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pPr>
            <w:r w:rsidRPr="00C43839">
              <w:t>0.14</w:t>
            </w:r>
          </w:p>
        </w:tc>
        <w:tc>
          <w:tcPr>
            <w:tcW w:w="1201" w:type="dxa"/>
            <w:tcBorders>
              <w:top w:val="nil"/>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10</w:t>
            </w:r>
          </w:p>
        </w:tc>
        <w:tc>
          <w:tcPr>
            <w:tcW w:w="1201" w:type="dxa"/>
            <w:tcBorders>
              <w:top w:val="nil"/>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49</w:t>
            </w:r>
          </w:p>
        </w:tc>
        <w:tc>
          <w:tcPr>
            <w:tcW w:w="1202" w:type="dxa"/>
            <w:tcBorders>
              <w:top w:val="nil"/>
              <w:left w:val="nil"/>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pPr>
            <w:r w:rsidRPr="00C43839">
              <w:t>0.45</w:t>
            </w:r>
          </w:p>
        </w:tc>
      </w:tr>
      <w:tr w:rsidR="006E5ED2" w:rsidRPr="00C4383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1270D9">
            <w:pPr>
              <w:pStyle w:val="Tabletext"/>
              <w:spacing w:after="40"/>
            </w:pPr>
            <w:r w:rsidRPr="00C43839">
              <w:t>Confident (leas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spacing w:after="40"/>
            </w:pPr>
            <w:r w:rsidRPr="00C43839">
              <w:t>-0.26</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spacing w:after="40"/>
            </w:pPr>
            <w:r w:rsidRPr="00C43839">
              <w:t>-0.46</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spacing w:after="40"/>
            </w:pPr>
            <w:r w:rsidRPr="00C43839">
              <w:t>1.57</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spacing w:after="40"/>
            </w:pPr>
            <w:r w:rsidRPr="00C43839">
              <w:t>-0.86</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454"/>
              </w:tabs>
              <w:spacing w:after="40"/>
            </w:pPr>
            <w:r w:rsidRPr="00C43839">
              <w:t>-0.96</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spacing w:after="40"/>
            </w:pPr>
            <w:r w:rsidRPr="00C43839">
              <w:t>0.29</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spacing w:after="40"/>
            </w:pPr>
            <w:r w:rsidRPr="00C43839">
              <w:t>1.65</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6E5ED2" w:rsidRPr="00C43839" w:rsidRDefault="006E5ED2" w:rsidP="00151842">
            <w:pPr>
              <w:pStyle w:val="Tabletext"/>
              <w:tabs>
                <w:tab w:val="decimal" w:pos="397"/>
              </w:tabs>
              <w:spacing w:after="40"/>
            </w:pPr>
            <w:r w:rsidRPr="00C43839">
              <w:t>-0.97</w:t>
            </w:r>
          </w:p>
        </w:tc>
      </w:tr>
    </w:tbl>
    <w:p w:rsidR="00E8244F" w:rsidRDefault="00E8244F" w:rsidP="006E5ED2">
      <w:pPr>
        <w:pStyle w:val="Source"/>
      </w:pPr>
      <w:r>
        <w:t>Source:</w:t>
      </w:r>
      <w:r w:rsidR="006E5ED2">
        <w:tab/>
      </w:r>
      <w:r>
        <w:t>LSAY 1995 cohort</w:t>
      </w:r>
      <w:r w:rsidR="00EA10C7">
        <w:t>.</w:t>
      </w:r>
    </w:p>
    <w:p w:rsidR="00E8244F" w:rsidRPr="00F644A9" w:rsidRDefault="00E8244F" w:rsidP="00F548F0">
      <w:pPr>
        <w:pStyle w:val="tabletitle"/>
      </w:pPr>
      <w:r>
        <w:br w:type="page"/>
      </w:r>
      <w:bookmarkStart w:id="72" w:name="_Toc132354255"/>
      <w:r w:rsidRPr="00F644A9">
        <w:t xml:space="preserve">Table </w:t>
      </w:r>
      <w:r w:rsidR="00A76135">
        <w:t>2b</w:t>
      </w:r>
      <w:r>
        <w:tab/>
        <w:t>F</w:t>
      </w:r>
      <w:r w:rsidR="00D5428A">
        <w:t>emales: Results from w</w:t>
      </w:r>
      <w:r w:rsidRPr="00F644A9">
        <w:t>hat-if scenarios based on parameter estimates</w:t>
      </w:r>
      <w:r w:rsidR="000D4113">
        <w:t>—</w:t>
      </w:r>
      <w:r w:rsidRPr="00F644A9">
        <w:t>Personality</w:t>
      </w:r>
      <w:bookmarkEnd w:id="72"/>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F548F0" w:rsidRPr="00C4383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F548F0">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F548F0">
            <w:pPr>
              <w:pStyle w:val="Tablehead1"/>
              <w:jc w:val="center"/>
            </w:pPr>
            <w:r w:rsidRPr="00C43839">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F548F0">
            <w:pPr>
              <w:pStyle w:val="Tablehead1"/>
              <w:jc w:val="center"/>
            </w:pPr>
            <w:r w:rsidRPr="00C43839">
              <w:t>Specification with (correlated) random effects</w:t>
            </w:r>
          </w:p>
        </w:tc>
      </w:tr>
      <w:tr w:rsidR="00F548F0" w:rsidRPr="00C4383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F548F0">
            <w:pPr>
              <w:pStyle w:val="Tablehead2"/>
            </w:pPr>
            <w:r w:rsidRPr="00C43839">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F548F0">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F548F0">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F548F0">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F548F0">
            <w:pPr>
              <w:pStyle w:val="Tablehead2"/>
              <w:jc w:val="center"/>
            </w:pPr>
            <w:r w:rsidRPr="00C43839">
              <w:t xml:space="preserve">Not in </w:t>
            </w:r>
            <w:r>
              <w:br/>
            </w:r>
            <w:r w:rsidRPr="00C43839">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F548F0">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F548F0">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F548F0">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F548F0">
            <w:pPr>
              <w:pStyle w:val="Tablehead2"/>
              <w:jc w:val="center"/>
            </w:pPr>
            <w:r w:rsidRPr="00C43839">
              <w:t xml:space="preserve">Not in </w:t>
            </w:r>
            <w:r>
              <w:br/>
            </w:r>
            <w:r w:rsidRPr="00C43839">
              <w:t>labour force</w:t>
            </w:r>
          </w:p>
        </w:tc>
      </w:tr>
      <w:tr w:rsidR="00F548F0" w:rsidRPr="00C4383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85.42</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3.8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93</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7.7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84.4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3.05</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5.98</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6.50</w:t>
            </w:r>
          </w:p>
        </w:tc>
      </w:tr>
      <w:tr w:rsidR="00F548F0" w:rsidRPr="00C43839">
        <w:tc>
          <w:tcPr>
            <w:tcW w:w="4395" w:type="dxa"/>
            <w:tcBorders>
              <w:left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r>
      <w:tr w:rsidR="00F548F0" w:rsidRPr="00C43839">
        <w:tc>
          <w:tcPr>
            <w:tcW w:w="4395" w:type="dxa"/>
            <w:tcBorders>
              <w:left w:val="nil"/>
              <w:right w:val="nil"/>
            </w:tcBorders>
            <w:shd w:val="clear" w:color="auto" w:fill="auto"/>
            <w:noWrap/>
            <w:tcMar>
              <w:top w:w="0" w:type="dxa"/>
              <w:left w:w="113" w:type="dxa"/>
              <w:bottom w:w="0" w:type="dxa"/>
              <w:right w:w="113" w:type="dxa"/>
            </w:tcMar>
          </w:tcPr>
          <w:p w:rsidR="00F548F0" w:rsidRPr="00F548F0" w:rsidRDefault="00F548F0" w:rsidP="00F548F0">
            <w:pPr>
              <w:pStyle w:val="Tabletext"/>
              <w:rPr>
                <w:b/>
              </w:rPr>
            </w:pPr>
            <w:r w:rsidRPr="00F548F0">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Agreeable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1.8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5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1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1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2.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6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0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35</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Agreeable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6.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1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2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3.7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7.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4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0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4.87</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Open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0.2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0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0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0.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2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0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10</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Open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1.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6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1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1.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8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0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37</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Popular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2.5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3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8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6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2.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9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0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81</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Popular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2.6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1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2.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7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49</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Intellectual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0.2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9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5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2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0.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7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7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53</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Intellectual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2.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3.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1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1.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3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3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40</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Calm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0.5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2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1.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4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41</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Calm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1.1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1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4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8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2.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9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91</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Hard</w:t>
            </w:r>
            <w:r>
              <w:t>-</w:t>
            </w:r>
            <w:r w:rsidRPr="00C43839">
              <w:t>working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1.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1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2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2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1.1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3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5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36</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Hard</w:t>
            </w:r>
            <w:r>
              <w:t>-</w:t>
            </w:r>
            <w:r w:rsidRPr="00C43839">
              <w:t>working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2.6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5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7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8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2.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2.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7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25</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Outgoing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0.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1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3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2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0.2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3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4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35</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Outgoing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0.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2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7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0.5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6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01</w:t>
            </w:r>
          </w:p>
        </w:tc>
      </w:tr>
      <w:tr w:rsidR="00F548F0"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p>
        </w:tc>
      </w:tr>
      <w:tr w:rsidR="00F548F0" w:rsidRPr="00C43839">
        <w:tc>
          <w:tcPr>
            <w:tcW w:w="4395" w:type="dxa"/>
            <w:tcBorders>
              <w:top w:val="nil"/>
              <w:left w:val="nil"/>
              <w:right w:val="nil"/>
            </w:tcBorders>
            <w:shd w:val="clear" w:color="auto" w:fill="auto"/>
            <w:noWrap/>
            <w:tcMar>
              <w:top w:w="0" w:type="dxa"/>
              <w:left w:w="113" w:type="dxa"/>
              <w:bottom w:w="0" w:type="dxa"/>
              <w:right w:w="113" w:type="dxa"/>
            </w:tcMar>
          </w:tcPr>
          <w:p w:rsidR="00F548F0" w:rsidRPr="00C43839" w:rsidRDefault="00F548F0" w:rsidP="00F548F0">
            <w:pPr>
              <w:pStyle w:val="Tabletext"/>
            </w:pPr>
            <w:r w:rsidRPr="00C43839">
              <w:t>Confident (most)</w:t>
            </w:r>
          </w:p>
        </w:tc>
        <w:tc>
          <w:tcPr>
            <w:tcW w:w="1201" w:type="dxa"/>
            <w:tcBorders>
              <w:top w:val="nil"/>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1.02</w:t>
            </w:r>
          </w:p>
        </w:tc>
        <w:tc>
          <w:tcPr>
            <w:tcW w:w="1201" w:type="dxa"/>
            <w:tcBorders>
              <w:top w:val="nil"/>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07</w:t>
            </w:r>
          </w:p>
        </w:tc>
        <w:tc>
          <w:tcPr>
            <w:tcW w:w="1201" w:type="dxa"/>
            <w:tcBorders>
              <w:top w:val="nil"/>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29</w:t>
            </w:r>
          </w:p>
        </w:tc>
        <w:tc>
          <w:tcPr>
            <w:tcW w:w="1202" w:type="dxa"/>
            <w:tcBorders>
              <w:top w:val="nil"/>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80</w:t>
            </w:r>
          </w:p>
        </w:tc>
        <w:tc>
          <w:tcPr>
            <w:tcW w:w="1201" w:type="dxa"/>
            <w:tcBorders>
              <w:top w:val="nil"/>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pPr>
            <w:r w:rsidRPr="00C43839">
              <w:t>1.74</w:t>
            </w:r>
          </w:p>
        </w:tc>
        <w:tc>
          <w:tcPr>
            <w:tcW w:w="1201" w:type="dxa"/>
            <w:tcBorders>
              <w:top w:val="nil"/>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66</w:t>
            </w:r>
          </w:p>
        </w:tc>
        <w:tc>
          <w:tcPr>
            <w:tcW w:w="1201" w:type="dxa"/>
            <w:tcBorders>
              <w:top w:val="nil"/>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0.67</w:t>
            </w:r>
          </w:p>
        </w:tc>
        <w:tc>
          <w:tcPr>
            <w:tcW w:w="1202" w:type="dxa"/>
            <w:tcBorders>
              <w:top w:val="nil"/>
              <w:left w:val="nil"/>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pPr>
            <w:r w:rsidRPr="00C43839">
              <w:t>-1.72</w:t>
            </w:r>
          </w:p>
        </w:tc>
      </w:tr>
      <w:tr w:rsidR="00F548F0" w:rsidRPr="00C4383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F548F0">
            <w:pPr>
              <w:pStyle w:val="Tabletext"/>
              <w:spacing w:after="40"/>
            </w:pPr>
            <w:r w:rsidRPr="00C43839">
              <w:t>Confident (leas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spacing w:after="40"/>
            </w:pPr>
            <w:r w:rsidRPr="00C43839">
              <w:t>-3.83</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spacing w:after="40"/>
            </w:pPr>
            <w:r w:rsidRPr="00C43839">
              <w:t>-2.01</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spacing w:after="40"/>
            </w:pPr>
            <w:r w:rsidRPr="00C43839">
              <w:t>0.59</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spacing w:after="40"/>
            </w:pPr>
            <w:r w:rsidRPr="00C43839">
              <w:t>5.25</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454"/>
              </w:tabs>
              <w:spacing w:after="40"/>
            </w:pPr>
            <w:r w:rsidRPr="00C43839">
              <w:t>-5.45</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spacing w:after="40"/>
            </w:pPr>
            <w:r w:rsidRPr="00C43839">
              <w:t>-1.41</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spacing w:after="40"/>
            </w:pPr>
            <w:r w:rsidRPr="00C43839">
              <w:t>1.37</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F548F0" w:rsidRPr="00C43839" w:rsidRDefault="00F548F0" w:rsidP="00151842">
            <w:pPr>
              <w:pStyle w:val="Tabletext"/>
              <w:tabs>
                <w:tab w:val="decimal" w:pos="397"/>
              </w:tabs>
              <w:spacing w:after="40"/>
            </w:pPr>
            <w:r w:rsidRPr="00C43839">
              <w:t>5.49</w:t>
            </w:r>
          </w:p>
        </w:tc>
      </w:tr>
    </w:tbl>
    <w:p w:rsidR="00E8244F" w:rsidRDefault="00E8244F" w:rsidP="00F548F0">
      <w:pPr>
        <w:pStyle w:val="Source"/>
      </w:pPr>
      <w:r>
        <w:t>Source:</w:t>
      </w:r>
      <w:r w:rsidR="00F548F0">
        <w:tab/>
      </w:r>
      <w:r>
        <w:t>LSAY 1995 cohort</w:t>
      </w:r>
      <w:r w:rsidR="00D5428A">
        <w:t>.</w:t>
      </w:r>
    </w:p>
    <w:p w:rsidR="00E8244F" w:rsidRDefault="00E8244F" w:rsidP="00E8244F">
      <w:pPr>
        <w:sectPr w:rsidR="00E8244F">
          <w:footerReference w:type="even" r:id="rId24"/>
          <w:footerReference w:type="default" r:id="rId25"/>
          <w:pgSz w:w="16839" w:h="11907" w:orient="landscape" w:code="9"/>
          <w:pgMar w:top="1418" w:right="1418" w:bottom="567" w:left="1418" w:header="709" w:footer="709" w:gutter="0"/>
          <w:cols w:space="708"/>
          <w:docGrid w:linePitch="360"/>
        </w:sectPr>
      </w:pPr>
    </w:p>
    <w:p w:rsidR="00E8244F" w:rsidRPr="00BA30E0" w:rsidRDefault="00E8244F" w:rsidP="00D04955">
      <w:pPr>
        <w:pStyle w:val="Heading3"/>
      </w:pPr>
      <w:bookmarkStart w:id="73" w:name="_Toc243384425"/>
      <w:r w:rsidRPr="00BA30E0">
        <w:t>Post-school qualifications and previous labour market state</w:t>
      </w:r>
      <w:bookmarkEnd w:id="73"/>
    </w:p>
    <w:p w:rsidR="00E8244F" w:rsidRPr="00FC5347" w:rsidRDefault="00A76135" w:rsidP="00D04955">
      <w:pPr>
        <w:pStyle w:val="text-lessbefore"/>
        <w:ind w:right="-143"/>
      </w:pPr>
      <w:r>
        <w:t>Table</w:t>
      </w:r>
      <w:r w:rsidR="00E8244F" w:rsidRPr="00FC5347">
        <w:t xml:space="preserve"> </w:t>
      </w:r>
      <w:r>
        <w:t>3</w:t>
      </w:r>
      <w:r w:rsidR="00E8244F" w:rsidRPr="00FC5347">
        <w:t xml:space="preserve"> show</w:t>
      </w:r>
      <w:r>
        <w:t>s</w:t>
      </w:r>
      <w:r w:rsidR="00E8244F" w:rsidRPr="00FC5347">
        <w:t xml:space="preserve"> the results for the scenario analyses for post-school qualifications and previous period labour market states, separately for males and females. The magnitudes of the effects are much larger</w:t>
      </w:r>
      <w:r w:rsidR="00D04955">
        <w:t> </w:t>
      </w:r>
      <w:r w:rsidR="00E8244F" w:rsidRPr="00FC5347">
        <w:t xml:space="preserve">than those in the scenarios discussed up to now. In particular, previous period labour market state has a large impact, as would </w:t>
      </w:r>
      <w:r>
        <w:t xml:space="preserve">be </w:t>
      </w:r>
      <w:r w:rsidR="00E8244F" w:rsidRPr="00FC5347">
        <w:t>expect</w:t>
      </w:r>
      <w:r>
        <w:t>ed</w:t>
      </w:r>
      <w:r w:rsidR="00E8244F" w:rsidRPr="00FC5347">
        <w:t xml:space="preserve"> from the literature on labour market dynamics. Furthermore, the inclusion of random effects has a much larger effect here, dampening the strong persistence that </w:t>
      </w:r>
      <w:r>
        <w:t>is found</w:t>
      </w:r>
      <w:r w:rsidR="00E8244F" w:rsidRPr="00FC5347">
        <w:t xml:space="preserve"> when not controlling for unobserved heterogeneity. The latter finding on dampening the persistence is also a common result in the literature on labour market dynamics.</w:t>
      </w:r>
    </w:p>
    <w:p w:rsidR="00E8244F" w:rsidRPr="00FC5347" w:rsidRDefault="00A76135" w:rsidP="00D04955">
      <w:pPr>
        <w:pStyle w:val="text"/>
      </w:pPr>
      <w:r>
        <w:t>In relation</w:t>
      </w:r>
      <w:r w:rsidR="00E8244F" w:rsidRPr="00FC5347">
        <w:t xml:space="preserve"> to the qualifications, when it comes to the prob</w:t>
      </w:r>
      <w:r>
        <w:t xml:space="preserve">ability of being in work (that is, </w:t>
      </w:r>
      <w:r w:rsidR="00E8244F" w:rsidRPr="00FC5347">
        <w:t>permanent and casual combined)</w:t>
      </w:r>
      <w:r>
        <w:t>,</w:t>
      </w:r>
      <w:r w:rsidR="00E8244F" w:rsidRPr="00FC5347">
        <w:t xml:space="preserve"> any qualification is better than none, but the strongest boost for women is provided by a certificate IV, closely followed by bachelor degree or better. For males the employment effects are smaller, but the biggest boost to overall emplo</w:t>
      </w:r>
      <w:r>
        <w:t>yment is provided by a bachelor</w:t>
      </w:r>
      <w:r w:rsidR="00E8244F" w:rsidRPr="00FC5347">
        <w:t xml:space="preserve"> degree or better. A scenario in which all men and women would have a certificate IV increases the employment probability for both, relative to the status quo, but it affects men and women differently. For men it increases the proportion employed permanently but reduces the proportion employed as a casual. For women, the revers</w:t>
      </w:r>
      <w:r w:rsidR="00E8244F">
        <w:t>e</w:t>
      </w:r>
      <w:r w:rsidR="00E8244F" w:rsidRPr="00FC5347">
        <w:t xml:space="preserve"> holds.</w:t>
      </w:r>
    </w:p>
    <w:p w:rsidR="00E8244F" w:rsidRPr="00FC5347" w:rsidRDefault="00E8244F" w:rsidP="00D04955">
      <w:pPr>
        <w:pStyle w:val="text"/>
      </w:pPr>
      <w:r w:rsidRPr="00FC5347">
        <w:t>When interpreting the effects of the scenarios</w:t>
      </w:r>
      <w:r w:rsidR="00A76135">
        <w:t>, it is important to remember</w:t>
      </w:r>
      <w:r w:rsidRPr="00FC5347">
        <w:t xml:space="preserve"> </w:t>
      </w:r>
      <w:r w:rsidR="00A76135">
        <w:t xml:space="preserve">that </w:t>
      </w:r>
      <w:r w:rsidRPr="00FC5347">
        <w:t xml:space="preserve">they are expressed as percentage point changes from the base projections. A fair comparison of the role of post-school qualifications would be to compare it </w:t>
      </w:r>
      <w:r w:rsidR="00A76135">
        <w:t>with</w:t>
      </w:r>
      <w:r w:rsidRPr="00FC5347">
        <w:t xml:space="preserve"> having no post-school qualification</w:t>
      </w:r>
      <w:r>
        <w:t>s</w:t>
      </w:r>
      <w:r w:rsidRPr="00FC5347">
        <w:t>. For instance, in the model without random effects, not having any post-school qualifications reduces the probability of being in permanent employment by 5.</w:t>
      </w:r>
      <w:r>
        <w:t>8</w:t>
      </w:r>
      <w:r w:rsidRPr="00FC5347">
        <w:t xml:space="preserve"> percentage points for women and 1.8 percentage points for men, all else being equal. Having a bachelor degree or better increases it by 2.</w:t>
      </w:r>
      <w:r>
        <w:t>7</w:t>
      </w:r>
      <w:r w:rsidRPr="00FC5347">
        <w:t xml:space="preserve"> percentage points for men and 5.5 percentage points for women. Therefore</w:t>
      </w:r>
      <w:r w:rsidR="00A76135">
        <w:t>,</w:t>
      </w:r>
      <w:r w:rsidRPr="00FC5347">
        <w:t xml:space="preserve"> the net effect of having a bachelor degree or better vis-à-vis no qualification on the probability of being employed permanently is an increase of 4.5 percentage points for men (on a base of about 86%) and 11.</w:t>
      </w:r>
      <w:r>
        <w:t>3</w:t>
      </w:r>
      <w:r w:rsidRPr="00FC5347">
        <w:t xml:space="preserve"> percentage points for women (on a base of about 85%).</w:t>
      </w:r>
    </w:p>
    <w:p w:rsidR="00E8244F" w:rsidRPr="00FC5347" w:rsidRDefault="00E8244F" w:rsidP="00D04955">
      <w:pPr>
        <w:pStyle w:val="text"/>
      </w:pPr>
      <w:r w:rsidRPr="00FC5347">
        <w:t xml:space="preserve">When it comes to the previous period labour market state, it is shown that the most persistent states are casual employment for men and not being in the labour force for women. These scenarios show the largest percentage point changes with respect to the base predictions. Although the magnitudes of the persistence differ when unobserved heterogeneity </w:t>
      </w:r>
      <w:r w:rsidR="00E8773B">
        <w:t>is</w:t>
      </w:r>
      <w:r w:rsidR="00A76135">
        <w:t xml:space="preserve"> controlled for </w:t>
      </w:r>
      <w:r w:rsidRPr="00FC5347">
        <w:t>or not (with persistence deemed much larger in the case of the latter)</w:t>
      </w:r>
      <w:r w:rsidR="00A76135">
        <w:t>,</w:t>
      </w:r>
      <w:r w:rsidRPr="00FC5347">
        <w:t xml:space="preserve"> the trade-offs operate the same way. By that we mean that simulating a scenario whereby women are not in the labour force increases the predicted proportion of women not in the labour force next period almost completely at the expense </w:t>
      </w:r>
      <w:r>
        <w:t xml:space="preserve">of </w:t>
      </w:r>
      <w:r w:rsidRPr="00FC5347">
        <w:t>a reduced proportion of respondents employed in a permanent job. This actually holds true for men as well. Similarly, simulating men in casual employment this period will lead to an increased predicted proportion of men employed casually next period, but this comes exclusively at the expense of a reduced proportion of respondents working in permanent jobs.</w:t>
      </w:r>
    </w:p>
    <w:p w:rsidR="00E8244F" w:rsidRPr="00FC5347" w:rsidRDefault="00A76135" w:rsidP="00D04955">
      <w:pPr>
        <w:pStyle w:val="text"/>
      </w:pPr>
      <w:r>
        <w:t>As an example</w:t>
      </w:r>
      <w:r w:rsidR="00E8244F" w:rsidRPr="00FC5347">
        <w:t xml:space="preserve"> to bring the magnitudes of the simulated scenarios to life, consider the following: compared </w:t>
      </w:r>
      <w:r>
        <w:t>with</w:t>
      </w:r>
      <w:r w:rsidR="00E8244F" w:rsidRPr="00FC5347">
        <w:t xml:space="preserve"> not being in the labour force, being full-time permanently employed in the previous period would increase the proportion of women permanently employed this period by a very large 38.6 percentage points in the specification without random effects and a more modest, but still large, 19.</w:t>
      </w:r>
      <w:r w:rsidR="00E8244F">
        <w:t>4</w:t>
      </w:r>
      <w:r w:rsidR="00E8244F" w:rsidRPr="00FC5347">
        <w:t xml:space="preserve"> percentage points when unobserved heterogeneity is controlled for.</w:t>
      </w:r>
      <w:r w:rsidR="00E8244F" w:rsidRPr="00C43839">
        <w:rPr>
          <w:vertAlign w:val="superscript"/>
        </w:rPr>
        <w:footnoteReference w:id="19"/>
      </w:r>
      <w:r w:rsidR="00E8244F" w:rsidRPr="00FC5347">
        <w:t xml:space="preserve"> These numbers are large, but this is a direct result of using a rather radical scenario comparison: full-time permanent employment compared </w:t>
      </w:r>
      <w:r w:rsidR="00E14FA8">
        <w:t>with</w:t>
      </w:r>
      <w:r w:rsidR="00E8244F" w:rsidRPr="00FC5347">
        <w:t xml:space="preserve"> not being in the labour force (in the previous period). For men the corresponding effects are smaller, at 17.</w:t>
      </w:r>
      <w:r w:rsidR="00E8244F">
        <w:t>4</w:t>
      </w:r>
      <w:r w:rsidR="00E8244F" w:rsidRPr="00FC5347">
        <w:t xml:space="preserve"> and 10.0 percentage points, respectively.</w:t>
      </w:r>
    </w:p>
    <w:p w:rsidR="00E8244F" w:rsidRPr="00FC5347" w:rsidRDefault="00E8244F" w:rsidP="00D04955">
      <w:pPr>
        <w:pStyle w:val="text"/>
      </w:pPr>
      <w:r w:rsidRPr="00FC5347">
        <w:t xml:space="preserve">Comparing the scenario results for lagged labour market states as a group, it is clear that </w:t>
      </w:r>
      <w:r w:rsidRPr="00A4403A">
        <w:rPr>
          <w:i/>
        </w:rPr>
        <w:t>not</w:t>
      </w:r>
      <w:r w:rsidRPr="00FC5347">
        <w:t xml:space="preserve"> controlling for unobserved heterogeneity will severely exaggerate the influence (including persistence) of being ou</w:t>
      </w:r>
      <w:r w:rsidR="00E14FA8">
        <w:t>t of the labour force for women</w:t>
      </w:r>
      <w:r w:rsidRPr="00FC5347">
        <w:t xml:space="preserve"> and casual employment for men. The effects of the other labour market states are much less sensitive to the inclusion of the random effects. Furthermore, the fact that lagged labour market states still have an impact after controlling for unobserved heterogeneity by the inclusion of random effects shows that part of the observed persistence should be considered genuine. </w:t>
      </w:r>
    </w:p>
    <w:p w:rsidR="00D04955" w:rsidRDefault="00D04955" w:rsidP="00E8244F">
      <w:pPr>
        <w:rPr>
          <w:szCs w:val="22"/>
        </w:rPr>
      </w:pPr>
    </w:p>
    <w:p w:rsidR="00E8244F" w:rsidRPr="00FC5347" w:rsidRDefault="00E8244F" w:rsidP="00E8244F">
      <w:pPr>
        <w:rPr>
          <w:szCs w:val="22"/>
        </w:rPr>
        <w:sectPr w:rsidR="00E8244F" w:rsidRPr="00FC5347">
          <w:footerReference w:type="even" r:id="rId26"/>
          <w:footerReference w:type="default" r:id="rId27"/>
          <w:pgSz w:w="11907" w:h="16839" w:code="9"/>
          <w:pgMar w:top="1418" w:right="1985" w:bottom="567" w:left="1418" w:header="709" w:footer="709" w:gutter="0"/>
          <w:cols w:space="708"/>
          <w:docGrid w:linePitch="360"/>
        </w:sectPr>
      </w:pPr>
    </w:p>
    <w:p w:rsidR="00E8244F" w:rsidRPr="00F644A9" w:rsidRDefault="00E8244F" w:rsidP="00D04955">
      <w:pPr>
        <w:pStyle w:val="tabletitle"/>
      </w:pPr>
      <w:bookmarkStart w:id="74" w:name="_Toc132354256"/>
      <w:r w:rsidRPr="00F644A9">
        <w:t xml:space="preserve">Table </w:t>
      </w:r>
      <w:r w:rsidR="00E14FA8">
        <w:t>3a</w:t>
      </w:r>
      <w:r>
        <w:tab/>
        <w:t>M</w:t>
      </w:r>
      <w:r w:rsidR="00E14FA8">
        <w:t>ales: Results from w</w:t>
      </w:r>
      <w:r w:rsidRPr="00F644A9">
        <w:t>hat-if scenarios based on parameter estimates</w:t>
      </w:r>
      <w:r w:rsidR="000D4113">
        <w:t>—</w:t>
      </w:r>
      <w:r w:rsidRPr="00F644A9">
        <w:t>Qualifications and past labour market status</w:t>
      </w:r>
      <w:bookmarkEnd w:id="74"/>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D04955" w:rsidRPr="00F644A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D04955">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343659">
            <w:pPr>
              <w:pStyle w:val="Tablehead1"/>
              <w:jc w:val="center"/>
            </w:pPr>
            <w:r w:rsidRPr="00C43839">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343659">
            <w:pPr>
              <w:pStyle w:val="Tablehead1"/>
              <w:jc w:val="center"/>
            </w:pPr>
            <w:r w:rsidRPr="00C43839">
              <w:t>Specification with (correlated) random effects</w:t>
            </w:r>
          </w:p>
        </w:tc>
      </w:tr>
      <w:tr w:rsidR="00D04955" w:rsidRPr="00F644A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D04955">
            <w:pPr>
              <w:pStyle w:val="Tablehead2"/>
            </w:pPr>
            <w:r w:rsidRPr="00C43839">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343659">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343659">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343659">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343659">
            <w:pPr>
              <w:pStyle w:val="Tablehead2"/>
              <w:jc w:val="center"/>
            </w:pPr>
            <w:r w:rsidRPr="00C43839">
              <w:t xml:space="preserve">Not in </w:t>
            </w:r>
            <w:r w:rsidR="00343659">
              <w:br/>
            </w:r>
            <w:r w:rsidRPr="00C43839">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343659">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343659">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343659">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343659">
            <w:pPr>
              <w:pStyle w:val="Tablehead2"/>
              <w:jc w:val="center"/>
            </w:pPr>
            <w:r w:rsidRPr="00C43839">
              <w:t xml:space="preserve">Not in </w:t>
            </w:r>
            <w:r w:rsidR="00343659">
              <w:br/>
            </w:r>
            <w:r w:rsidRPr="00C43839">
              <w:t>labour force</w:t>
            </w:r>
          </w:p>
        </w:tc>
      </w:tr>
      <w:tr w:rsidR="00D04955" w:rsidRPr="00F644A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86.67</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8.5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36</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40</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87.2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7.89</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65</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20</w:t>
            </w:r>
          </w:p>
        </w:tc>
      </w:tr>
      <w:tr w:rsidR="00D04955" w:rsidRPr="00F644A9">
        <w:tc>
          <w:tcPr>
            <w:tcW w:w="4395" w:type="dxa"/>
            <w:tcBorders>
              <w:left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r>
      <w:tr w:rsidR="00D04955" w:rsidRPr="00F644A9">
        <w:tc>
          <w:tcPr>
            <w:tcW w:w="4395" w:type="dxa"/>
            <w:tcBorders>
              <w:left w:val="nil"/>
              <w:right w:val="nil"/>
            </w:tcBorders>
            <w:shd w:val="clear" w:color="auto" w:fill="auto"/>
            <w:noWrap/>
            <w:tcMar>
              <w:top w:w="0" w:type="dxa"/>
              <w:left w:w="113" w:type="dxa"/>
              <w:bottom w:w="0" w:type="dxa"/>
              <w:right w:w="113" w:type="dxa"/>
            </w:tcMar>
          </w:tcPr>
          <w:p w:rsidR="00D04955" w:rsidRPr="00343659" w:rsidRDefault="00D04955" w:rsidP="00D04955">
            <w:pPr>
              <w:pStyle w:val="Tabletext"/>
              <w:rPr>
                <w:b/>
              </w:rPr>
            </w:pPr>
            <w:r w:rsidRPr="00343659">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No post-school qualification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1.8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5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1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2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1.6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6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2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03</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Certificate I or 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0.2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0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8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0.4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1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70</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Certificate I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0.7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9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2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0.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6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1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11</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Certificate IV</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3.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4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5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3.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7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72</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 xml:space="preserve">Certificate </w:t>
            </w:r>
            <w:r>
              <w:t>–</w:t>
            </w:r>
            <w:r w:rsidRPr="00C43839">
              <w:t xml:space="preserve"> level unknown</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2.9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4.1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1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4.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5.8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1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21</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t>Advanced d</w:t>
            </w:r>
            <w:r w:rsidRPr="00C43839">
              <w:t>ip</w:t>
            </w:r>
            <w:r>
              <w:t>loma/d</w:t>
            </w:r>
            <w:r w:rsidRPr="00C43839">
              <w:t>ip. (includes assoc. dip.)</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0.6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6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1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0.7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3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04</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Bachelor degree or high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2.6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5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2.9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3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6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95</w:t>
            </w:r>
          </w:p>
        </w:tc>
      </w:tr>
      <w:tr w:rsidR="00D04955" w:rsidRPr="007B34D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 xml:space="preserve">1 period lagged status </w:t>
            </w:r>
            <w:r>
              <w:t>–</w:t>
            </w:r>
            <w:r w:rsidRPr="00C43839">
              <w:t xml:space="preserve"> Not in labour forc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9.8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3.4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1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1.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5.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4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4.60</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 xml:space="preserve">1 period lagged status </w:t>
            </w:r>
            <w:r>
              <w:t>–</w:t>
            </w:r>
            <w:r w:rsidRPr="00C43839">
              <w:t xml:space="preserve"> FT permanen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7.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5.5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8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4.4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8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8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72</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 xml:space="preserve">1 period lagged status </w:t>
            </w:r>
            <w:r>
              <w:t>–</w:t>
            </w:r>
            <w:r w:rsidRPr="00C43839">
              <w:t xml:space="preserve"> PT permanen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1.3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1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4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4.4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7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17</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 xml:space="preserve">1 period lagged status </w:t>
            </w:r>
            <w:r>
              <w:t>–</w:t>
            </w:r>
            <w:r w:rsidRPr="00C43839">
              <w:t xml:space="preserve"> Casual</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44.9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44.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3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9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15.7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5.1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4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86</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rsidRPr="00C43839">
              <w:t xml:space="preserve">1 period lagged status </w:t>
            </w:r>
            <w:r>
              <w:t xml:space="preserve">– </w:t>
            </w:r>
            <w:r w:rsidRPr="00C43839">
              <w:t>Unemployed</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5.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8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3.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3.3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7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9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3.13</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t>I</w:t>
            </w:r>
            <w:r w:rsidRPr="00C43839">
              <w:t xml:space="preserve">nitial condition (2002) </w:t>
            </w:r>
            <w:r>
              <w:t xml:space="preserve">– </w:t>
            </w:r>
            <w:r w:rsidRPr="00C43839">
              <w:t>Not in labour forc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4.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3.1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1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5.9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6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3.7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3.81</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t>I</w:t>
            </w:r>
            <w:r w:rsidRPr="00C43839">
              <w:t xml:space="preserve">nitial condition (2002) </w:t>
            </w:r>
            <w:r>
              <w:t>–</w:t>
            </w:r>
            <w:r w:rsidRPr="00C43839">
              <w:t xml:space="preserve"> FT permanen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1.6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9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7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0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3.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6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8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02</w:t>
            </w:r>
          </w:p>
        </w:tc>
      </w:tr>
      <w:tr w:rsidR="00D04955"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t>I</w:t>
            </w:r>
            <w:r w:rsidRPr="00C43839">
              <w:t xml:space="preserve">nitial condition (2002) </w:t>
            </w:r>
            <w:r>
              <w:t xml:space="preserve">– </w:t>
            </w:r>
            <w:r w:rsidRPr="00C43839">
              <w:t>PT permanen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4.0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9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0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5.9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3.6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2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06</w:t>
            </w:r>
          </w:p>
        </w:tc>
      </w:tr>
      <w:tr w:rsidR="00D04955" w:rsidRPr="00F644A9">
        <w:tc>
          <w:tcPr>
            <w:tcW w:w="4395" w:type="dxa"/>
            <w:tcBorders>
              <w:top w:val="nil"/>
              <w:left w:val="nil"/>
              <w:right w:val="nil"/>
            </w:tcBorders>
            <w:shd w:val="clear" w:color="auto" w:fill="auto"/>
            <w:noWrap/>
            <w:tcMar>
              <w:top w:w="0" w:type="dxa"/>
              <w:left w:w="113" w:type="dxa"/>
              <w:bottom w:w="0" w:type="dxa"/>
              <w:right w:w="113" w:type="dxa"/>
            </w:tcMar>
          </w:tcPr>
          <w:p w:rsidR="00D04955" w:rsidRPr="00C43839" w:rsidRDefault="00D04955" w:rsidP="00D04955">
            <w:pPr>
              <w:pStyle w:val="Tabletext"/>
            </w:pPr>
            <w:r>
              <w:t>I</w:t>
            </w:r>
            <w:r w:rsidRPr="00C43839">
              <w:t xml:space="preserve">nitial condition (2002) </w:t>
            </w:r>
            <w:r>
              <w:t>–</w:t>
            </w:r>
            <w:r w:rsidRPr="00C43839">
              <w:t xml:space="preserve"> Casual</w:t>
            </w:r>
          </w:p>
        </w:tc>
        <w:tc>
          <w:tcPr>
            <w:tcW w:w="1201" w:type="dxa"/>
            <w:tcBorders>
              <w:top w:val="nil"/>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8.46</w:t>
            </w:r>
          </w:p>
        </w:tc>
        <w:tc>
          <w:tcPr>
            <w:tcW w:w="1201" w:type="dxa"/>
            <w:tcBorders>
              <w:top w:val="nil"/>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7.84</w:t>
            </w:r>
          </w:p>
        </w:tc>
        <w:tc>
          <w:tcPr>
            <w:tcW w:w="1201" w:type="dxa"/>
            <w:tcBorders>
              <w:top w:val="nil"/>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38</w:t>
            </w:r>
          </w:p>
        </w:tc>
        <w:tc>
          <w:tcPr>
            <w:tcW w:w="1202" w:type="dxa"/>
            <w:tcBorders>
              <w:top w:val="nil"/>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00</w:t>
            </w:r>
          </w:p>
        </w:tc>
        <w:tc>
          <w:tcPr>
            <w:tcW w:w="1201" w:type="dxa"/>
            <w:tcBorders>
              <w:top w:val="nil"/>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pPr>
            <w:r w:rsidRPr="00C43839">
              <w:t>-28.41</w:t>
            </w:r>
          </w:p>
        </w:tc>
        <w:tc>
          <w:tcPr>
            <w:tcW w:w="1201" w:type="dxa"/>
            <w:tcBorders>
              <w:top w:val="nil"/>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27.21</w:t>
            </w:r>
          </w:p>
        </w:tc>
        <w:tc>
          <w:tcPr>
            <w:tcW w:w="1201" w:type="dxa"/>
            <w:tcBorders>
              <w:top w:val="nil"/>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0.53</w:t>
            </w:r>
          </w:p>
        </w:tc>
        <w:tc>
          <w:tcPr>
            <w:tcW w:w="1202" w:type="dxa"/>
            <w:tcBorders>
              <w:top w:val="nil"/>
              <w:left w:val="nil"/>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pPr>
            <w:r w:rsidRPr="00C43839">
              <w:t>1.73</w:t>
            </w:r>
          </w:p>
        </w:tc>
      </w:tr>
      <w:tr w:rsidR="00D04955" w:rsidRPr="00F644A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343659">
            <w:pPr>
              <w:pStyle w:val="Tabletext"/>
              <w:spacing w:after="40"/>
            </w:pPr>
            <w:r>
              <w:t>I</w:t>
            </w:r>
            <w:r w:rsidRPr="00C43839">
              <w:t xml:space="preserve">nitial condition (2002) </w:t>
            </w:r>
            <w:r>
              <w:t>–</w:t>
            </w:r>
            <w:r w:rsidRPr="00C43839">
              <w:t xml:space="preserve"> Unemployed</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spacing w:after="40"/>
            </w:pPr>
            <w:r w:rsidRPr="00C43839">
              <w:t>-2.27</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spacing w:after="40"/>
            </w:pPr>
            <w:r w:rsidRPr="00C43839">
              <w:t>-2.38</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spacing w:after="40"/>
            </w:pPr>
            <w:r w:rsidRPr="00C43839">
              <w:t>4.66</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spacing w:after="40"/>
            </w:pPr>
            <w:r w:rsidRPr="00C43839">
              <w:t>-0.01</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454"/>
              </w:tabs>
              <w:spacing w:after="40"/>
            </w:pPr>
            <w:r w:rsidRPr="00C43839">
              <w:t>-3.70</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spacing w:after="40"/>
            </w:pPr>
            <w:r w:rsidRPr="00C43839">
              <w:t>-1.87</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spacing w:after="40"/>
            </w:pPr>
            <w:r w:rsidRPr="00C43839">
              <w:t>5.91</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D04955" w:rsidRPr="00C43839" w:rsidRDefault="00D04955" w:rsidP="00151842">
            <w:pPr>
              <w:pStyle w:val="Tabletext"/>
              <w:tabs>
                <w:tab w:val="decimal" w:pos="397"/>
              </w:tabs>
              <w:spacing w:after="40"/>
            </w:pPr>
            <w:r w:rsidRPr="00C43839">
              <w:t>-0.33</w:t>
            </w:r>
          </w:p>
        </w:tc>
      </w:tr>
    </w:tbl>
    <w:p w:rsidR="00E8244F" w:rsidRDefault="00E8244F" w:rsidP="00D04955">
      <w:pPr>
        <w:pStyle w:val="Source"/>
      </w:pPr>
      <w:r>
        <w:t>Source:</w:t>
      </w:r>
      <w:r w:rsidR="00D04955">
        <w:tab/>
      </w:r>
      <w:r>
        <w:t>LSAY 1995 cohort</w:t>
      </w:r>
      <w:r w:rsidR="00E14FA8">
        <w:t>.</w:t>
      </w:r>
    </w:p>
    <w:p w:rsidR="00E8244F" w:rsidRPr="00F644A9" w:rsidRDefault="00E8244F" w:rsidP="00343659">
      <w:pPr>
        <w:pStyle w:val="tabletitle"/>
      </w:pPr>
      <w:r>
        <w:br w:type="page"/>
      </w:r>
      <w:bookmarkStart w:id="75" w:name="_Toc132354257"/>
      <w:r w:rsidRPr="00F644A9">
        <w:t xml:space="preserve">Table </w:t>
      </w:r>
      <w:r w:rsidR="00E14FA8">
        <w:t>3b</w:t>
      </w:r>
      <w:r>
        <w:tab/>
        <w:t>F</w:t>
      </w:r>
      <w:r w:rsidR="00E14FA8">
        <w:t>emales: Results from w</w:t>
      </w:r>
      <w:r w:rsidRPr="00F644A9">
        <w:t>hat-if scenarios based on parameter estimates</w:t>
      </w:r>
      <w:r w:rsidR="000D4113">
        <w:t>—</w:t>
      </w:r>
      <w:r w:rsidRPr="00F644A9">
        <w:t>Qualifications and past labour market status</w:t>
      </w:r>
      <w:bookmarkEnd w:id="75"/>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343659" w:rsidRPr="00F644A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343659">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343659">
            <w:pPr>
              <w:pStyle w:val="Tablehead1"/>
              <w:jc w:val="center"/>
            </w:pPr>
            <w:r w:rsidRPr="00C43839">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343659">
            <w:pPr>
              <w:pStyle w:val="Tablehead1"/>
              <w:jc w:val="center"/>
            </w:pPr>
            <w:r w:rsidRPr="00C43839">
              <w:t>Specification with (correlated) random effects</w:t>
            </w:r>
          </w:p>
        </w:tc>
      </w:tr>
      <w:tr w:rsidR="00343659" w:rsidRPr="00F644A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343659">
            <w:pPr>
              <w:pStyle w:val="Tablehead2"/>
            </w:pPr>
            <w:r w:rsidRPr="00C43839">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343659">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343659">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343659">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343659">
            <w:pPr>
              <w:pStyle w:val="Tablehead2"/>
              <w:jc w:val="center"/>
            </w:pPr>
            <w:r w:rsidRPr="00C43839">
              <w:t xml:space="preserve">Not in </w:t>
            </w:r>
            <w:r>
              <w:br/>
            </w:r>
            <w:r w:rsidRPr="00C43839">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343659">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343659">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343659">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343659">
            <w:pPr>
              <w:pStyle w:val="Tablehead2"/>
              <w:jc w:val="center"/>
            </w:pPr>
            <w:r w:rsidRPr="00C43839">
              <w:t xml:space="preserve">Not in </w:t>
            </w:r>
            <w:r>
              <w:br/>
            </w:r>
            <w:r w:rsidRPr="00C43839">
              <w:t>labour force</w:t>
            </w:r>
          </w:p>
        </w:tc>
      </w:tr>
      <w:tr w:rsidR="00343659" w:rsidRPr="00F644A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rsidRPr="00C43839">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85.42</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3.8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93</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7.7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84.4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3.05</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5.98</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6.50</w:t>
            </w:r>
          </w:p>
        </w:tc>
      </w:tr>
      <w:tr w:rsidR="00343659" w:rsidRPr="00F644A9">
        <w:tc>
          <w:tcPr>
            <w:tcW w:w="4395" w:type="dxa"/>
            <w:tcBorders>
              <w:left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r>
      <w:tr w:rsidR="00343659" w:rsidRPr="00F644A9">
        <w:tc>
          <w:tcPr>
            <w:tcW w:w="4395" w:type="dxa"/>
            <w:tcBorders>
              <w:left w:val="nil"/>
              <w:right w:val="nil"/>
            </w:tcBorders>
            <w:shd w:val="clear" w:color="auto" w:fill="auto"/>
            <w:noWrap/>
            <w:tcMar>
              <w:top w:w="0" w:type="dxa"/>
              <w:left w:w="113" w:type="dxa"/>
              <w:bottom w:w="0" w:type="dxa"/>
              <w:right w:w="113" w:type="dxa"/>
            </w:tcMar>
          </w:tcPr>
          <w:p w:rsidR="00343659" w:rsidRPr="00343659" w:rsidRDefault="00343659" w:rsidP="00343659">
            <w:pPr>
              <w:pStyle w:val="Tabletext"/>
              <w:rPr>
                <w:b/>
              </w:rPr>
            </w:pPr>
            <w:r w:rsidRPr="00343659">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rsidRPr="00C43839">
              <w:t>No post-school qualification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5.7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3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2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3.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6.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9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3.50</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rsidRPr="00C43839">
              <w:t>Certificate I or 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3.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4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6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7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4.7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5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84</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rsidRPr="00C43839">
              <w:t>Certificate I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2.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3.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1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1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0.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9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33</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rsidRPr="00C43839">
              <w:t>Certificate IV</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2.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9.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9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4.8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0.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7.5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3.8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4.07</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rsidRPr="00C43839">
              <w:t xml:space="preserve">Certificate </w:t>
            </w:r>
            <w:r>
              <w:t>–</w:t>
            </w:r>
            <w:r w:rsidRPr="00C43839">
              <w:t xml:space="preserve"> level unknown</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3.7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5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5.7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5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34</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73663D" w:rsidRDefault="00343659" w:rsidP="00343659">
            <w:pPr>
              <w:pStyle w:val="Tabletext"/>
            </w:pPr>
            <w:r w:rsidRPr="0073663D">
              <w:t>Advanced diploma</w:t>
            </w:r>
            <w:r>
              <w:t>/</w:t>
            </w:r>
            <w:r w:rsidRPr="0073663D">
              <w:t>dip. (includes assoc. dip.)</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0.8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6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2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7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2.5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1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5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93</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343659" w:rsidRDefault="00343659" w:rsidP="00343659">
            <w:pPr>
              <w:pStyle w:val="Tabletext"/>
            </w:pPr>
            <w:r w:rsidRPr="00343659">
              <w:t>Bachelor degree or high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5.5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3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6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3.5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5.6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7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3.54</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rsidRPr="00C43839">
              <w:t>1 period lagged status</w:t>
            </w:r>
            <w:r>
              <w:t xml:space="preserve"> –</w:t>
            </w:r>
            <w:r w:rsidRPr="00C43839">
              <w:t xml:space="preserve"> Not in labour forc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30.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4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4.2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7.2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14.6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3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4.9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1.12</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rsidRPr="00C43839">
              <w:t xml:space="preserve">1 period lagged status </w:t>
            </w:r>
            <w:r>
              <w:t xml:space="preserve">– </w:t>
            </w:r>
            <w:r w:rsidRPr="00C43839">
              <w:t>FT permanen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8.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4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2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4.7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4.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6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3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79</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rsidRPr="00C43839">
              <w:t xml:space="preserve">1 period lagged status </w:t>
            </w:r>
            <w:r>
              <w:t>–</w:t>
            </w:r>
            <w:r w:rsidRPr="00C43839">
              <w:t xml:space="preserve"> PT permanent, or casual</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3.7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6.2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2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1.4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6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60</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rsidRPr="00C43839">
              <w:t xml:space="preserve">1 period lagged status </w:t>
            </w:r>
            <w:r>
              <w:t>–</w:t>
            </w:r>
            <w:r w:rsidRPr="00C43839">
              <w:t>Unemployed</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6.5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9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5.1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5.9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6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4.9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61</w:t>
            </w:r>
          </w:p>
        </w:tc>
      </w:tr>
      <w:tr w:rsidR="00343659" w:rsidRPr="007B34D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t>I</w:t>
            </w:r>
            <w:r w:rsidRPr="00C43839">
              <w:t xml:space="preserve">nitial condition (2002) </w:t>
            </w:r>
            <w:r>
              <w:t>–</w:t>
            </w:r>
            <w:r w:rsidRPr="00C43839">
              <w:t xml:space="preserve"> Not in labour forc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4.9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8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3.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12.5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2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4.5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7.78</w:t>
            </w:r>
          </w:p>
        </w:tc>
      </w:tr>
      <w:tr w:rsidR="00343659"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t>I</w:t>
            </w:r>
            <w:r w:rsidRPr="00C43839">
              <w:t xml:space="preserve">nitial condition (2002) </w:t>
            </w:r>
            <w:r>
              <w:t xml:space="preserve">– </w:t>
            </w:r>
            <w:r w:rsidRPr="00C43839">
              <w:t>FT permanen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4.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2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5.6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7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55</w:t>
            </w:r>
          </w:p>
        </w:tc>
      </w:tr>
      <w:tr w:rsidR="00343659" w:rsidRPr="00F644A9">
        <w:tc>
          <w:tcPr>
            <w:tcW w:w="4395" w:type="dxa"/>
            <w:tcBorders>
              <w:top w:val="nil"/>
              <w:left w:val="nil"/>
              <w:right w:val="nil"/>
            </w:tcBorders>
            <w:shd w:val="clear" w:color="auto" w:fill="auto"/>
            <w:noWrap/>
            <w:tcMar>
              <w:top w:w="0" w:type="dxa"/>
              <w:left w:w="113" w:type="dxa"/>
              <w:bottom w:w="0" w:type="dxa"/>
              <w:right w:w="113" w:type="dxa"/>
            </w:tcMar>
          </w:tcPr>
          <w:p w:rsidR="00343659" w:rsidRPr="00C43839" w:rsidRDefault="00343659" w:rsidP="00343659">
            <w:pPr>
              <w:pStyle w:val="Tabletext"/>
            </w:pPr>
            <w:r>
              <w:t>I</w:t>
            </w:r>
            <w:r w:rsidRPr="00C43839">
              <w:t xml:space="preserve">nitial condition (2002) </w:t>
            </w:r>
            <w:r>
              <w:t>–</w:t>
            </w:r>
            <w:r w:rsidRPr="00C43839">
              <w:t xml:space="preserve"> PT permanent, or casual</w:t>
            </w:r>
          </w:p>
        </w:tc>
        <w:tc>
          <w:tcPr>
            <w:tcW w:w="1201" w:type="dxa"/>
            <w:tcBorders>
              <w:top w:val="nil"/>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1.02</w:t>
            </w:r>
          </w:p>
        </w:tc>
        <w:tc>
          <w:tcPr>
            <w:tcW w:w="1201" w:type="dxa"/>
            <w:tcBorders>
              <w:top w:val="nil"/>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1.22</w:t>
            </w:r>
          </w:p>
        </w:tc>
        <w:tc>
          <w:tcPr>
            <w:tcW w:w="1201" w:type="dxa"/>
            <w:tcBorders>
              <w:top w:val="nil"/>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39</w:t>
            </w:r>
          </w:p>
        </w:tc>
        <w:tc>
          <w:tcPr>
            <w:tcW w:w="1202" w:type="dxa"/>
            <w:tcBorders>
              <w:top w:val="nil"/>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19</w:t>
            </w:r>
          </w:p>
        </w:tc>
        <w:tc>
          <w:tcPr>
            <w:tcW w:w="1201" w:type="dxa"/>
            <w:tcBorders>
              <w:top w:val="nil"/>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pPr>
            <w:r w:rsidRPr="00C43839">
              <w:t>-1.84</w:t>
            </w:r>
          </w:p>
        </w:tc>
        <w:tc>
          <w:tcPr>
            <w:tcW w:w="1201" w:type="dxa"/>
            <w:tcBorders>
              <w:top w:val="nil"/>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2.64</w:t>
            </w:r>
          </w:p>
        </w:tc>
        <w:tc>
          <w:tcPr>
            <w:tcW w:w="1201" w:type="dxa"/>
            <w:tcBorders>
              <w:top w:val="nil"/>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65</w:t>
            </w:r>
          </w:p>
        </w:tc>
        <w:tc>
          <w:tcPr>
            <w:tcW w:w="1202" w:type="dxa"/>
            <w:tcBorders>
              <w:top w:val="nil"/>
              <w:left w:val="nil"/>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pPr>
            <w:r w:rsidRPr="00C43839">
              <w:t>-0.15</w:t>
            </w:r>
          </w:p>
        </w:tc>
      </w:tr>
      <w:tr w:rsidR="00343659" w:rsidRPr="00F644A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343659">
            <w:pPr>
              <w:pStyle w:val="Tabletext"/>
              <w:spacing w:after="40"/>
            </w:pPr>
            <w:r>
              <w:t>I</w:t>
            </w:r>
            <w:r w:rsidRPr="00C43839">
              <w:t xml:space="preserve">nitial condition (2002) </w:t>
            </w:r>
            <w:r>
              <w:t>–</w:t>
            </w:r>
            <w:r w:rsidRPr="00C43839">
              <w:t xml:space="preserve"> Unemployed</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spacing w:after="40"/>
            </w:pPr>
            <w:r w:rsidRPr="00C43839">
              <w:t>-3.96</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spacing w:after="40"/>
            </w:pPr>
            <w:r w:rsidRPr="00C43839">
              <w:t>-3.40</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spacing w:after="40"/>
            </w:pPr>
            <w:r w:rsidRPr="00C43839">
              <w:t>4.36</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spacing w:after="40"/>
            </w:pPr>
            <w:r w:rsidRPr="00C43839">
              <w:t>3.00</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454"/>
              </w:tabs>
              <w:spacing w:after="40"/>
            </w:pPr>
            <w:r w:rsidRPr="00C43839">
              <w:t>-9.27</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spacing w:after="40"/>
            </w:pPr>
            <w:r w:rsidRPr="00C43839">
              <w:t>-2.57</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spacing w:after="40"/>
            </w:pPr>
            <w:r w:rsidRPr="00C43839">
              <w:t>8.74</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343659" w:rsidRPr="00C43839" w:rsidRDefault="00343659" w:rsidP="00151842">
            <w:pPr>
              <w:pStyle w:val="Tabletext"/>
              <w:tabs>
                <w:tab w:val="decimal" w:pos="397"/>
              </w:tabs>
              <w:spacing w:after="40"/>
            </w:pPr>
            <w:r w:rsidRPr="00C43839">
              <w:t>3.10</w:t>
            </w:r>
          </w:p>
        </w:tc>
      </w:tr>
    </w:tbl>
    <w:p w:rsidR="00E8244F" w:rsidRDefault="00E8244F" w:rsidP="00343659">
      <w:pPr>
        <w:pStyle w:val="Source"/>
      </w:pPr>
      <w:r>
        <w:t>Source:</w:t>
      </w:r>
      <w:r w:rsidR="00343659">
        <w:tab/>
      </w:r>
      <w:r>
        <w:t>LSAY 1995 cohort</w:t>
      </w:r>
      <w:r w:rsidR="00E14FA8">
        <w:t>.</w:t>
      </w:r>
    </w:p>
    <w:p w:rsidR="00E8244F" w:rsidRDefault="00E8244F" w:rsidP="00E8244F"/>
    <w:p w:rsidR="00E8244F" w:rsidRDefault="00E8244F" w:rsidP="00E8244F">
      <w:pPr>
        <w:sectPr w:rsidR="00E8244F">
          <w:footerReference w:type="even" r:id="rId28"/>
          <w:footerReference w:type="default" r:id="rId29"/>
          <w:pgSz w:w="16839" w:h="11907" w:orient="landscape" w:code="9"/>
          <w:pgMar w:top="1418" w:right="1418" w:bottom="567" w:left="1418" w:header="709" w:footer="709" w:gutter="0"/>
          <w:cols w:space="708"/>
          <w:docGrid w:linePitch="360"/>
        </w:sectPr>
      </w:pPr>
    </w:p>
    <w:p w:rsidR="00E8244F" w:rsidRPr="00BA30E0" w:rsidRDefault="00E8244F" w:rsidP="00343659">
      <w:pPr>
        <w:pStyle w:val="Heading3"/>
      </w:pPr>
      <w:bookmarkStart w:id="76" w:name="_Toc243384426"/>
      <w:r w:rsidRPr="00BA30E0">
        <w:t>Post-school qualifications and previous labour market state combined</w:t>
      </w:r>
      <w:bookmarkEnd w:id="76"/>
    </w:p>
    <w:p w:rsidR="00E8244F" w:rsidRPr="00FC5347" w:rsidRDefault="00E14FA8" w:rsidP="00343659">
      <w:pPr>
        <w:pStyle w:val="text-lessbefore"/>
      </w:pPr>
      <w:r>
        <w:t>Table</w:t>
      </w:r>
      <w:r w:rsidR="00E8244F" w:rsidRPr="00FC5347">
        <w:t xml:space="preserve"> 4 present</w:t>
      </w:r>
      <w:r>
        <w:t>s</w:t>
      </w:r>
      <w:r w:rsidR="00E8244F" w:rsidRPr="00FC5347">
        <w:t xml:space="preserve"> the role of post-school qualifications and previous labour market state independently. That is, scenarios changed only one of these</w:t>
      </w:r>
      <w:r w:rsidR="0082284D">
        <w:t>,</w:t>
      </w:r>
      <w:r w:rsidR="00E8244F" w:rsidRPr="00FC5347">
        <w:t xml:space="preserve"> while keeping the ot</w:t>
      </w:r>
      <w:r w:rsidR="0082284D">
        <w:t xml:space="preserve">her at observed values. </w:t>
      </w:r>
      <w:r w:rsidR="0082284D" w:rsidRPr="00E8773B">
        <w:t>Table 4</w:t>
      </w:r>
      <w:r w:rsidR="00E8244F" w:rsidRPr="00FC5347">
        <w:t xml:space="preserve"> report</w:t>
      </w:r>
      <w:r w:rsidR="0082284D">
        <w:t>s</w:t>
      </w:r>
      <w:r w:rsidR="00E8244F" w:rsidRPr="00FC5347">
        <w:t xml:space="preserve"> results for scenarios that include both qualifications and lagged outcomes simultaneously. This will provide an insight into the labour market dynamics for different levels of post-school qualifications. We limit our discussion to the results based on the specification with controls for unobserved heterogeneity, as omitting the random effects leads to exaggerated rates of persistence. That is, we focus on the genuine effect of past labour market states.</w:t>
      </w:r>
    </w:p>
    <w:p w:rsidR="00E8244F" w:rsidRPr="00FC5347" w:rsidRDefault="0082284D" w:rsidP="00343659">
      <w:pPr>
        <w:pStyle w:val="text"/>
      </w:pPr>
      <w:r>
        <w:t>The scenarios in table 4</w:t>
      </w:r>
      <w:r w:rsidR="00E8244F" w:rsidRPr="00FC5347">
        <w:t xml:space="preserve"> compare findings for two undesirable labour market states, </w:t>
      </w:r>
      <w:r>
        <w:t>that is,</w:t>
      </w:r>
      <w:r w:rsidR="00E8244F" w:rsidRPr="00FC5347">
        <w:t xml:space="preserve"> not being in the labour force and unemployment, and one less desirable labour market outcome, casual employment. In the specification for women, casual employment was combined with part-time permanent employment because the data did not support the more detailed model for women.</w:t>
      </w:r>
      <w:r w:rsidR="00E8244F" w:rsidRPr="00A01BCF">
        <w:rPr>
          <w:vertAlign w:val="superscript"/>
        </w:rPr>
        <w:footnoteReference w:id="20"/>
      </w:r>
      <w:r w:rsidR="00E8244F" w:rsidRPr="00FC5347">
        <w:t xml:space="preserve"> By </w:t>
      </w:r>
      <w:r>
        <w:t>conducting</w:t>
      </w:r>
      <w:r w:rsidR="00E8244F" w:rsidRPr="00FC5347">
        <w:t xml:space="preserve"> a scenario analysis of being in each of these labour market states in the previous period while simultaneously setting a chosen level of post-school qualification</w:t>
      </w:r>
      <w:r>
        <w:t>,</w:t>
      </w:r>
      <w:r w:rsidR="00E8244F" w:rsidRPr="00FC5347">
        <w:t xml:space="preserve"> we can study the effect of qualifications on the persistence in labour market outcomes.</w:t>
      </w:r>
    </w:p>
    <w:p w:rsidR="00E8244F" w:rsidRPr="00FC5347" w:rsidRDefault="00E8244F" w:rsidP="00343659">
      <w:pPr>
        <w:pStyle w:val="text"/>
      </w:pPr>
      <w:r w:rsidRPr="00FC5347">
        <w:t>When simulating being out of the labour force in the previous period, the effect on the probability of being permanently employed in the current period was found to be -5.</w:t>
      </w:r>
      <w:r>
        <w:t>5</w:t>
      </w:r>
      <w:r w:rsidR="0082284D">
        <w:t xml:space="preserve"> percentage points for men (t</w:t>
      </w:r>
      <w:r w:rsidRPr="00FC5347">
        <w:t xml:space="preserve">able </w:t>
      </w:r>
      <w:r w:rsidR="00AE1196">
        <w:t>3</w:t>
      </w:r>
      <w:r w:rsidR="0082284D">
        <w:t>a</w:t>
      </w:r>
      <w:r w:rsidRPr="00FC5347">
        <w:t>, with random effects) and -14.</w:t>
      </w:r>
      <w:r w:rsidR="0082284D">
        <w:t>6 percentage points for women (t</w:t>
      </w:r>
      <w:r w:rsidRPr="00FC5347">
        <w:t xml:space="preserve">able </w:t>
      </w:r>
      <w:r w:rsidR="00AE1196">
        <w:t>3</w:t>
      </w:r>
      <w:r w:rsidR="0082284D">
        <w:t>b</w:t>
      </w:r>
      <w:r w:rsidRPr="00FC5347">
        <w:t xml:space="preserve">, with random effects). When </w:t>
      </w:r>
      <w:r w:rsidR="0082284D">
        <w:t>related to</w:t>
      </w:r>
      <w:r w:rsidRPr="00FC5347">
        <w:t xml:space="preserve"> the post-school qualification level</w:t>
      </w:r>
      <w:r w:rsidR="0082284D">
        <w:t>,</w:t>
      </w:r>
      <w:r w:rsidRPr="00FC5347">
        <w:t xml:space="preserve"> we see that this negative effect of the permanent employment probability ranges from almost no effect when combined with having a bachelor degree or higher (-0</w:t>
      </w:r>
      <w:r>
        <w:t>.2</w:t>
      </w:r>
      <w:r w:rsidRPr="00FC5347">
        <w:t xml:space="preserve"> percentage points for men; -4.8 percentage points for women) to a maximum of -9.</w:t>
      </w:r>
      <w:r>
        <w:t>6</w:t>
      </w:r>
      <w:r w:rsidRPr="00FC5347">
        <w:t xml:space="preserve"> percentage points for men (-27.3 percentage points for women)</w:t>
      </w:r>
      <w:r w:rsidR="0082284D">
        <w:t>,</w:t>
      </w:r>
      <w:r w:rsidRPr="00FC5347">
        <w:t xml:space="preserve"> if being out of the labour force in the previous period is compounded by having no post-school qualifications</w:t>
      </w:r>
      <w:r>
        <w:t xml:space="preserve"> (</w:t>
      </w:r>
      <w:r w:rsidR="0082284D" w:rsidRPr="00CE109A">
        <w:t>t</w:t>
      </w:r>
      <w:r w:rsidR="00CE109A" w:rsidRPr="00CE109A">
        <w:t>able</w:t>
      </w:r>
      <w:r w:rsidRPr="00CE109A">
        <w:t xml:space="preserve"> </w:t>
      </w:r>
      <w:r w:rsidR="00CE109A">
        <w:t>4</w:t>
      </w:r>
      <w:r w:rsidRPr="00CE109A">
        <w:t>).</w:t>
      </w:r>
      <w:r w:rsidRPr="00FC5347">
        <w:t xml:space="preserve"> </w:t>
      </w:r>
      <w:r>
        <w:t>I</w:t>
      </w:r>
      <w:r w:rsidRPr="00FC5347">
        <w:t>n line with the independe</w:t>
      </w:r>
      <w:r w:rsidR="0082284D">
        <w:t>nt effect of qualifications in table</w:t>
      </w:r>
      <w:r w:rsidRPr="00FC5347">
        <w:t xml:space="preserve"> 4, having a bachelor degree for men and women, or a certificate IV for women, is shown to provide the best buffer against being out of the labour force becoming a persistent state.</w:t>
      </w:r>
    </w:p>
    <w:p w:rsidR="00E8244F" w:rsidRPr="00FC5347" w:rsidRDefault="00E8244F" w:rsidP="00343659">
      <w:pPr>
        <w:pStyle w:val="text"/>
        <w:ind w:right="-143"/>
      </w:pPr>
      <w:r w:rsidRPr="00FC5347">
        <w:t>The story for the unemployment scenario is very much the same as that for being out of the labour force when it comes to the probability of being permanently employed. The only difference is that the impacts are much smaller, ranging from negligible when unemployment is combined with having a bachelor degree or better, to -6.</w:t>
      </w:r>
      <w:r>
        <w:t>9</w:t>
      </w:r>
      <w:r w:rsidRPr="00FC5347">
        <w:t xml:space="preserve"> percentage points for men when unemployment is combined with</w:t>
      </w:r>
      <w:r w:rsidR="00343659">
        <w:t> </w:t>
      </w:r>
      <w:r w:rsidRPr="00FC5347">
        <w:t>having no post-school qualifications, and -14.6 percentage points for women</w:t>
      </w:r>
      <w:r>
        <w:t xml:space="preserve"> (</w:t>
      </w:r>
      <w:r w:rsidR="0082284D" w:rsidRPr="00CE109A">
        <w:t>table</w:t>
      </w:r>
      <w:r w:rsidRPr="00CE109A">
        <w:t xml:space="preserve"> </w:t>
      </w:r>
      <w:r w:rsidR="00CE109A">
        <w:t>4</w:t>
      </w:r>
      <w:r w:rsidRPr="00CE109A">
        <w:t>).</w:t>
      </w:r>
    </w:p>
    <w:p w:rsidR="00E8244F" w:rsidRPr="00FC5347" w:rsidRDefault="00E8244F" w:rsidP="00343659">
      <w:pPr>
        <w:pStyle w:val="text"/>
        <w:ind w:right="-143"/>
      </w:pPr>
      <w:r w:rsidRPr="00FC5347">
        <w:t>It would be tempting to conclude that being unemployed is better than being out of the labour force, because the effect</w:t>
      </w:r>
      <w:r w:rsidR="0082284D">
        <w:t>s</w:t>
      </w:r>
      <w:r w:rsidRPr="00FC5347">
        <w:t xml:space="preserve"> of the former on the probability of being permanently employed are smaller. There is an important gender effect here, since for men the difference is not </w:t>
      </w:r>
      <w:r w:rsidR="0082284D">
        <w:t>particularly</w:t>
      </w:r>
      <w:r w:rsidRPr="00FC5347">
        <w:t xml:space="preserve"> large. For men, the effects on permanent employment of a bachelor degree are 1.</w:t>
      </w:r>
      <w:r>
        <w:t>4</w:t>
      </w:r>
      <w:r w:rsidRPr="00FC5347">
        <w:t xml:space="preserve"> and -0.</w:t>
      </w:r>
      <w:r>
        <w:t>2</w:t>
      </w:r>
      <w:r w:rsidRPr="00FC5347">
        <w:t xml:space="preserve"> percentage points, and the effect</w:t>
      </w:r>
      <w:r w:rsidR="00151842">
        <w:t>s</w:t>
      </w:r>
      <w:r w:rsidRPr="00FC5347">
        <w:t xml:space="preserve"> of no qualifications are -6.</w:t>
      </w:r>
      <w:r>
        <w:t>9</w:t>
      </w:r>
      <w:r w:rsidRPr="00FC5347">
        <w:t xml:space="preserve"> and -9.</w:t>
      </w:r>
      <w:r>
        <w:t>6</w:t>
      </w:r>
      <w:r w:rsidRPr="00FC5347">
        <w:t xml:space="preserve"> percentage points, depending on being </w:t>
      </w:r>
      <w:r w:rsidR="0082284D">
        <w:t>related to</w:t>
      </w:r>
      <w:r w:rsidR="00343659">
        <w:t> </w:t>
      </w:r>
      <w:r w:rsidRPr="00FC5347">
        <w:t xml:space="preserve">unemployment or being out of the labour force. For women the corresponding figures are </w:t>
      </w:r>
      <w:r w:rsidR="00151842">
        <w:br/>
      </w:r>
      <w:r w:rsidRPr="00FC5347">
        <w:t>-4.8</w:t>
      </w:r>
      <w:r w:rsidR="00343659">
        <w:t> </w:t>
      </w:r>
      <w:r w:rsidRPr="00FC5347">
        <w:t>and 0.9 percentage points, and -27.3</w:t>
      </w:r>
      <w:r w:rsidR="00D57193">
        <w:t> </w:t>
      </w:r>
      <w:r w:rsidRPr="00FC5347">
        <w:t>and</w:t>
      </w:r>
      <w:r w:rsidR="00D57193">
        <w:t> </w:t>
      </w:r>
      <w:r w:rsidRPr="00FC5347">
        <w:t>-14.6</w:t>
      </w:r>
      <w:r w:rsidR="00D57193">
        <w:t> </w:t>
      </w:r>
      <w:r w:rsidRPr="00FC5347">
        <w:t>percentage</w:t>
      </w:r>
      <w:r w:rsidR="00D57193">
        <w:t> </w:t>
      </w:r>
      <w:r w:rsidRPr="00FC5347">
        <w:t>points, respectively. Thus, it is indeed the case that being unemployed is better than being out of the labour force when only looking at the</w:t>
      </w:r>
      <w:r w:rsidR="00343659">
        <w:t> </w:t>
      </w:r>
      <w:r w:rsidRPr="00FC5347">
        <w:t xml:space="preserve">probability of being permanently employed, but what these results are really </w:t>
      </w:r>
      <w:r w:rsidR="0082284D">
        <w:t>indicating</w:t>
      </w:r>
      <w:r w:rsidRPr="00FC5347">
        <w:t xml:space="preserve"> is that not</w:t>
      </w:r>
      <w:r w:rsidR="00343659">
        <w:t> </w:t>
      </w:r>
      <w:r w:rsidRPr="00FC5347">
        <w:t>being in the labour market is a much more persistent state, in particular for women</w:t>
      </w:r>
      <w:r w:rsidR="00CE109A">
        <w:t>.</w:t>
      </w:r>
      <w:r w:rsidRPr="00FC5347">
        <w:t xml:space="preserve"> That is why simulating being out of the labour force in the previous period is so damaging to </w:t>
      </w:r>
      <w:r w:rsidR="00CE109A">
        <w:t xml:space="preserve">the </w:t>
      </w:r>
      <w:r w:rsidRPr="00FC5347">
        <w:t xml:space="preserve">current permanent employment prospects of women: the respondents are likely to still be out of the labour force in the current period. Unemployment is also </w:t>
      </w:r>
      <w:r w:rsidR="00631F66">
        <w:t>‘</w:t>
      </w:r>
      <w:r w:rsidRPr="00FC5347">
        <w:t>sticky</w:t>
      </w:r>
      <w:r w:rsidR="00631F66">
        <w:t>’</w:t>
      </w:r>
      <w:r w:rsidRPr="00FC5347">
        <w:t xml:space="preserve"> in a sense, but much less so.</w:t>
      </w:r>
      <w:r w:rsidRPr="00A01BCF">
        <w:rPr>
          <w:vertAlign w:val="superscript"/>
        </w:rPr>
        <w:footnoteReference w:id="21"/>
      </w:r>
      <w:r w:rsidRPr="00FC5347">
        <w:t xml:space="preserve"> </w:t>
      </w:r>
    </w:p>
    <w:p w:rsidR="00E8244F" w:rsidRPr="00FC5347" w:rsidRDefault="00E8244F" w:rsidP="00343659">
      <w:pPr>
        <w:pStyle w:val="text"/>
      </w:pPr>
      <w:r w:rsidRPr="00FC5347">
        <w:t xml:space="preserve">Finally, on the results for lagged casual employment </w:t>
      </w:r>
      <w:r w:rsidR="0073663D">
        <w:t>related to</w:t>
      </w:r>
      <w:r w:rsidRPr="00FC5347">
        <w:t xml:space="preserve"> post-school qualifications for males, </w:t>
      </w:r>
      <w:r w:rsidRPr="00CE109A">
        <w:t xml:space="preserve">table </w:t>
      </w:r>
      <w:r w:rsidR="00745004">
        <w:t>4</w:t>
      </w:r>
      <w:r w:rsidRPr="00FC5347">
        <w:t xml:space="preserve"> shows that the effects on the two (current) employment states are large. This is to be expected because we know from </w:t>
      </w:r>
      <w:r w:rsidRPr="00CE109A">
        <w:t xml:space="preserve">table </w:t>
      </w:r>
      <w:r w:rsidR="00745004">
        <w:t>3</w:t>
      </w:r>
      <w:r w:rsidRPr="00FC5347">
        <w:t xml:space="preserve"> that casual employment is a highly persistent state for men and that</w:t>
      </w:r>
      <w:r w:rsidR="0073663D">
        <w:t>,</w:t>
      </w:r>
      <w:r w:rsidRPr="00FC5347">
        <w:t xml:space="preserve"> in scenarios where lagged labour market status was set to be casual</w:t>
      </w:r>
      <w:r w:rsidR="0073663D">
        <w:t>,</w:t>
      </w:r>
      <w:r w:rsidRPr="00FC5347">
        <w:t xml:space="preserve"> the increased probability to be employed casual this period came at the expense of the probability to be employed permanently. But apart from the larger effects, in absolute terms, of lagged casual employment interacted with qualification levels on the two employment outcomes, the difference between the qualification levels themselves is very similar to the case where qualification levels were </w:t>
      </w:r>
      <w:r w:rsidR="0073663D">
        <w:t>related to</w:t>
      </w:r>
      <w:r w:rsidRPr="00FC5347">
        <w:t xml:space="preserve"> lagged unemployment or lagged not in the labour force. Using the results from </w:t>
      </w:r>
      <w:r w:rsidRPr="00CE109A">
        <w:t xml:space="preserve">table </w:t>
      </w:r>
      <w:r w:rsidR="00CE109A">
        <w:t>4</w:t>
      </w:r>
      <w:r w:rsidRPr="00FC5347">
        <w:t xml:space="preserve"> for males, the difference between bachelor degree or </w:t>
      </w:r>
      <w:r>
        <w:t>higher</w:t>
      </w:r>
      <w:r w:rsidRPr="00FC5347">
        <w:t xml:space="preserve"> and no qualifications on the probability to be permanently employed is 9.4 percentage points when </w:t>
      </w:r>
      <w:r w:rsidR="0073663D">
        <w:t xml:space="preserve">related to </w:t>
      </w:r>
      <w:r w:rsidRPr="00FC5347">
        <w:t>lagged not in the labour force (d</w:t>
      </w:r>
      <w:r>
        <w:t>ifference between -9.6 and -0.2</w:t>
      </w:r>
      <w:r w:rsidRPr="00FC5347">
        <w:t>), 8.</w:t>
      </w:r>
      <w:r>
        <w:t>3</w:t>
      </w:r>
      <w:r w:rsidRPr="00FC5347">
        <w:t xml:space="preserve"> percentage points when </w:t>
      </w:r>
      <w:r w:rsidR="0073663D">
        <w:t>related to</w:t>
      </w:r>
      <w:r w:rsidRPr="00FC5347">
        <w:t xml:space="preserve"> lagged unemp</w:t>
      </w:r>
      <w:r>
        <w:t>loyment (difference between -6.9</w:t>
      </w:r>
      <w:r w:rsidRPr="00FC5347">
        <w:t xml:space="preserve"> and 1.</w:t>
      </w:r>
      <w:r>
        <w:t>4</w:t>
      </w:r>
      <w:r w:rsidRPr="00FC5347">
        <w:t xml:space="preserve">), and 6.6 percentage points when </w:t>
      </w:r>
      <w:r w:rsidR="0073663D">
        <w:t>related to</w:t>
      </w:r>
      <w:r w:rsidRPr="00FC5347">
        <w:t xml:space="preserve"> lagged casual employment (difference between -17.</w:t>
      </w:r>
      <w:r>
        <w:t>1</w:t>
      </w:r>
      <w:r w:rsidRPr="00FC5347">
        <w:t xml:space="preserve"> and -10.5). </w:t>
      </w:r>
    </w:p>
    <w:p w:rsidR="00E8244F" w:rsidRPr="00F644A9" w:rsidRDefault="00E8244F" w:rsidP="00E8244F"/>
    <w:p w:rsidR="00E8244F" w:rsidRDefault="00E8244F" w:rsidP="00E8244F">
      <w:pPr>
        <w:sectPr w:rsidR="00E8244F">
          <w:footerReference w:type="even" r:id="rId30"/>
          <w:footerReference w:type="default" r:id="rId31"/>
          <w:pgSz w:w="11907" w:h="16839" w:code="9"/>
          <w:pgMar w:top="1418" w:right="1985" w:bottom="567" w:left="1418" w:header="709" w:footer="709" w:gutter="0"/>
          <w:cols w:space="708"/>
          <w:docGrid w:linePitch="360"/>
        </w:sectPr>
      </w:pPr>
    </w:p>
    <w:p w:rsidR="00E8244F" w:rsidRPr="00F644A9" w:rsidRDefault="00E8244F" w:rsidP="00714DA3">
      <w:pPr>
        <w:pStyle w:val="tabletitle"/>
        <w:spacing w:before="120"/>
      </w:pPr>
      <w:bookmarkStart w:id="77" w:name="_Toc132354258"/>
      <w:r w:rsidRPr="00F644A9">
        <w:t xml:space="preserve">Table </w:t>
      </w:r>
      <w:r w:rsidR="00E14FA8">
        <w:t>4a</w:t>
      </w:r>
      <w:r>
        <w:tab/>
        <w:t>M</w:t>
      </w:r>
      <w:r w:rsidR="00E14FA8">
        <w:t>ales: Results from w</w:t>
      </w:r>
      <w:r w:rsidRPr="00F644A9">
        <w:t>hat-if scenarios based on parameter estimates</w:t>
      </w:r>
      <w:r w:rsidR="001100A8">
        <w:t>—</w:t>
      </w:r>
      <w:r w:rsidRPr="00F644A9">
        <w:t>Qualifications and (select) past labour market status</w:t>
      </w:r>
      <w:r w:rsidR="006830D1">
        <w:t xml:space="preserve">, </w:t>
      </w:r>
      <w:r w:rsidRPr="00F644A9">
        <w:t>combined</w:t>
      </w:r>
      <w:bookmarkEnd w:id="77"/>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6830D1" w:rsidRPr="00C4383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head1"/>
              <w:jc w:val="center"/>
            </w:pPr>
            <w:r w:rsidRPr="00C43839">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head1"/>
              <w:jc w:val="center"/>
            </w:pPr>
            <w:r w:rsidRPr="00C43839">
              <w:t>Specification with (correlated) random effects</w:t>
            </w:r>
          </w:p>
        </w:tc>
      </w:tr>
      <w:tr w:rsidR="006830D1" w:rsidRPr="00C4383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6830D1">
            <w:pPr>
              <w:pStyle w:val="Tablehead2"/>
            </w:pPr>
            <w:r w:rsidRPr="00C43839">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6830D1">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6830D1">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6830D1">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6830D1">
            <w:pPr>
              <w:pStyle w:val="Tablehead2"/>
              <w:jc w:val="center"/>
            </w:pPr>
            <w:r w:rsidRPr="00C43839">
              <w:t xml:space="preserve">Not in </w:t>
            </w:r>
            <w:r>
              <w:br/>
            </w:r>
            <w:r w:rsidRPr="00C43839">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6830D1">
            <w:pPr>
              <w:pStyle w:val="Tablehead2"/>
              <w:jc w:val="center"/>
            </w:pPr>
            <w:r w:rsidRPr="00C43839">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6830D1">
            <w:pPr>
              <w:pStyle w:val="Tablehead2"/>
              <w:jc w:val="center"/>
            </w:pPr>
            <w:r w:rsidRPr="00C43839">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6830D1">
            <w:pPr>
              <w:pStyle w:val="Tablehead2"/>
              <w:jc w:val="center"/>
            </w:pPr>
            <w:r w:rsidRPr="00C43839">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6830D1">
            <w:pPr>
              <w:pStyle w:val="Tablehead2"/>
              <w:jc w:val="center"/>
            </w:pPr>
            <w:r w:rsidRPr="00C43839">
              <w:t xml:space="preserve">Not in </w:t>
            </w:r>
            <w:r>
              <w:br/>
            </w:r>
            <w:r w:rsidRPr="00C43839">
              <w:t>labour force</w:t>
            </w:r>
          </w:p>
        </w:tc>
      </w:tr>
      <w:tr w:rsidR="006830D1" w:rsidRPr="00C4383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86.67</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8.5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36</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40</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87.2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7.89</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65</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20</w:t>
            </w:r>
          </w:p>
        </w:tc>
      </w:tr>
      <w:tr w:rsidR="006830D1" w:rsidRPr="00C43839">
        <w:tc>
          <w:tcPr>
            <w:tcW w:w="4395" w:type="dxa"/>
            <w:tcBorders>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r>
      <w:tr w:rsidR="006830D1" w:rsidRPr="00C43839">
        <w:tc>
          <w:tcPr>
            <w:tcW w:w="4395" w:type="dxa"/>
            <w:tcBorders>
              <w:left w:val="nil"/>
              <w:right w:val="nil"/>
            </w:tcBorders>
            <w:shd w:val="clear" w:color="auto" w:fill="auto"/>
            <w:noWrap/>
            <w:tcMar>
              <w:top w:w="0" w:type="dxa"/>
              <w:left w:w="113" w:type="dxa"/>
              <w:bottom w:w="0" w:type="dxa"/>
              <w:right w:w="113" w:type="dxa"/>
            </w:tcMar>
          </w:tcPr>
          <w:p w:rsidR="006830D1" w:rsidRPr="006830D1" w:rsidRDefault="006830D1" w:rsidP="006830D1">
            <w:pPr>
              <w:pStyle w:val="Tabletext"/>
              <w:rPr>
                <w:b/>
              </w:rPr>
            </w:pPr>
            <w:r w:rsidRPr="006830D1">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 xml:space="preserve">1 period lagged status </w:t>
            </w:r>
            <w:r>
              <w:t>–</w:t>
            </w:r>
            <w:r w:rsidRPr="00C43839">
              <w:t xml:space="preserve"> Not in labour force </w:t>
            </w:r>
            <w:r w:rsidRPr="00714DA3">
              <w:t>AND</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No post-school qualification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6.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9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6.6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9.5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3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6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7.26</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Certificate I or 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4.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8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0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9.3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6.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2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9.09</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Certificate I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0.2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3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7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0.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5.4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8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1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13</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Certificate IV</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6.8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5.6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6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3.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8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8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8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6.50</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 xml:space="preserve">Certificate </w:t>
            </w:r>
            <w:r>
              <w:t>–</w:t>
            </w:r>
            <w:r w:rsidRPr="00C43839">
              <w:t xml:space="preserve"> level unknown</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2.5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8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0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0.8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9.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5.1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3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79</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73663D" w:rsidRDefault="006830D1" w:rsidP="006830D1">
            <w:pPr>
              <w:pStyle w:val="Tabletext"/>
            </w:pPr>
            <w:r w:rsidRPr="00C43839">
              <w:tab/>
            </w:r>
            <w:r w:rsidRPr="0073663D">
              <w:t>Advanced dip</w:t>
            </w:r>
            <w:r>
              <w:t>loma/</w:t>
            </w:r>
            <w:r w:rsidRPr="0073663D">
              <w:t>dip. (includes assoc. dip.)</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7.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3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6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7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5.6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9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5.1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41</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Bachelor degree or high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7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2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1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8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0.1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8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3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69</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 xml:space="preserve">1 period lagged status </w:t>
            </w:r>
            <w:r>
              <w:t>–</w:t>
            </w:r>
            <w:r w:rsidRPr="00C43839">
              <w:t xml:space="preserve"> Unemployed </w:t>
            </w:r>
            <w:r w:rsidRPr="00714DA3">
              <w:t>AND</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No post-school qualification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9.7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5.2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6.5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6.8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5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0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5.32</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Certificate I or 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6.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6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5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8.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3.8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9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0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6.80</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Certificate I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6.4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5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3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4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3.3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0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7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75</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Certificate IV</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0.3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2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8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0.3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9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0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64</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 xml:space="preserve">Certificate </w:t>
            </w:r>
            <w:r>
              <w:t>–</w:t>
            </w:r>
            <w:r w:rsidRPr="00C43839">
              <w:t xml:space="preserve"> level unknown</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9.9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6.2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2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7.2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7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0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47</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73663D" w:rsidRDefault="006830D1" w:rsidP="006830D1">
            <w:pPr>
              <w:pStyle w:val="Tabletext"/>
            </w:pPr>
            <w:r w:rsidRPr="00C43839">
              <w:tab/>
            </w:r>
            <w:r w:rsidRPr="0073663D">
              <w:t>Advanced diploma</w:t>
            </w:r>
            <w:r>
              <w:t>/</w:t>
            </w:r>
            <w:r w:rsidRPr="0073663D">
              <w:t>dip. (includes assoc. dip.)</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6.1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5.4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5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3.7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2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3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58</w:t>
            </w:r>
          </w:p>
        </w:tc>
      </w:tr>
      <w:tr w:rsidR="006830D1" w:rsidRPr="00C43839">
        <w:tc>
          <w:tcPr>
            <w:tcW w:w="4395"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Bachelor degree or high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0.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4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6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6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3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9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79</w:t>
            </w:r>
          </w:p>
        </w:tc>
      </w:tr>
      <w:tr w:rsidR="006830D1" w:rsidRPr="00C43839">
        <w:tc>
          <w:tcPr>
            <w:tcW w:w="4395"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r>
      <w:tr w:rsidR="006830D1" w:rsidRPr="00C43839">
        <w:tc>
          <w:tcPr>
            <w:tcW w:w="4395"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 xml:space="preserve">1 period lagged status </w:t>
            </w:r>
            <w:r>
              <w:t>–</w:t>
            </w:r>
            <w:r w:rsidRPr="00C43839">
              <w:t xml:space="preserve"> Casual </w:t>
            </w:r>
            <w:r w:rsidRPr="00C43839">
              <w:rPr>
                <w:i/>
              </w:rPr>
              <w:t>AND</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p>
        </w:tc>
      </w:tr>
      <w:tr w:rsidR="006830D1" w:rsidRPr="00C43839">
        <w:tc>
          <w:tcPr>
            <w:tcW w:w="4395"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No post-school qualifications</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45.65</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2.53</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35</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23</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7.08</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3.87</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43</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22</w:t>
            </w:r>
          </w:p>
        </w:tc>
      </w:tr>
      <w:tr w:rsidR="006830D1" w:rsidRPr="00C43839">
        <w:tc>
          <w:tcPr>
            <w:tcW w:w="4395"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Certificate I or II</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40.95</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0.67</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06</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35</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2.89</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2.80</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20</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30</w:t>
            </w:r>
          </w:p>
        </w:tc>
      </w:tr>
      <w:tr w:rsidR="006830D1" w:rsidRPr="00C43839">
        <w:tc>
          <w:tcPr>
            <w:tcW w:w="4395"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Certificate III</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50.23</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50.77</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65</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20</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7.52</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7.42</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12</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02</w:t>
            </w:r>
          </w:p>
        </w:tc>
      </w:tr>
      <w:tr w:rsidR="006830D1" w:rsidRPr="00C43839">
        <w:tc>
          <w:tcPr>
            <w:tcW w:w="4395"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Certificate IV</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32.08</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2.99</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55</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35</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7.87</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9.35</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17</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31</w:t>
            </w:r>
          </w:p>
        </w:tc>
      </w:tr>
      <w:tr w:rsidR="006830D1" w:rsidRPr="00C43839">
        <w:tc>
          <w:tcPr>
            <w:tcW w:w="4395"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t xml:space="preserve">Certificate </w:t>
            </w:r>
            <w:r>
              <w:t>–</w:t>
            </w:r>
            <w:r w:rsidRPr="00C43839">
              <w:t xml:space="preserve"> level unknown</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60.42</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63.02</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10</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50</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28.95</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0.73</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0.53</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25</w:t>
            </w:r>
          </w:p>
        </w:tc>
      </w:tr>
      <w:tr w:rsidR="006830D1" w:rsidRPr="00C43839">
        <w:tc>
          <w:tcPr>
            <w:tcW w:w="4395"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6830D1">
            <w:pPr>
              <w:pStyle w:val="Tabletext"/>
            </w:pPr>
            <w:r w:rsidRPr="00C43839">
              <w:tab/>
            </w:r>
            <w:r w:rsidRPr="0073663D">
              <w:t>Advanced diploma</w:t>
            </w:r>
            <w:r>
              <w:t>/</w:t>
            </w:r>
            <w:r w:rsidRPr="0073663D">
              <w:t>dip. (includes assoc. dip.)</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49.68</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48.86</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2.62</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79</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pPr>
            <w:r w:rsidRPr="00C43839">
              <w:t>-18.37</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6.64</w:t>
            </w:r>
          </w:p>
        </w:tc>
        <w:tc>
          <w:tcPr>
            <w:tcW w:w="1201"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3.30</w:t>
            </w:r>
          </w:p>
        </w:tc>
        <w:tc>
          <w:tcPr>
            <w:tcW w:w="1202" w:type="dxa"/>
            <w:tcBorders>
              <w:top w:val="nil"/>
              <w:left w:val="nil"/>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pPr>
            <w:r w:rsidRPr="00C43839">
              <w:t>-1.58</w:t>
            </w:r>
          </w:p>
        </w:tc>
      </w:tr>
      <w:tr w:rsidR="006830D1" w:rsidRPr="00C4383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6830D1">
            <w:pPr>
              <w:pStyle w:val="Tabletext"/>
              <w:spacing w:after="40"/>
            </w:pPr>
            <w:r w:rsidRPr="00C43839">
              <w:tab/>
              <w:t>Bachelor degree or higher</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spacing w:after="40"/>
            </w:pPr>
            <w:r w:rsidRPr="00C43839">
              <w:t>-39.31</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spacing w:after="40"/>
            </w:pPr>
            <w:r w:rsidRPr="00C43839">
              <w:t>40.34</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spacing w:after="40"/>
            </w:pPr>
            <w:r w:rsidRPr="00C43839">
              <w:t>0.63</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spacing w:after="40"/>
            </w:pPr>
            <w:r w:rsidRPr="00C43839">
              <w:t>-1.66</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454"/>
              </w:tabs>
              <w:spacing w:after="40"/>
            </w:pPr>
            <w:r w:rsidRPr="00C43839">
              <w:t>-10.45</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spacing w:after="40"/>
            </w:pPr>
            <w:r w:rsidRPr="00C43839">
              <w:t>11.46</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spacing w:after="40"/>
            </w:pPr>
            <w:r w:rsidRPr="00C43839">
              <w:t>0.47</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6830D1" w:rsidRPr="00C43839" w:rsidRDefault="006830D1" w:rsidP="00151842">
            <w:pPr>
              <w:pStyle w:val="Tabletext"/>
              <w:tabs>
                <w:tab w:val="decimal" w:pos="397"/>
              </w:tabs>
              <w:spacing w:after="40"/>
            </w:pPr>
            <w:r w:rsidRPr="00C43839">
              <w:t>-1.48</w:t>
            </w:r>
          </w:p>
        </w:tc>
      </w:tr>
    </w:tbl>
    <w:p w:rsidR="00E8244F" w:rsidRPr="00F644A9" w:rsidRDefault="00E8244F" w:rsidP="00E23F86">
      <w:pPr>
        <w:pStyle w:val="Source"/>
      </w:pPr>
      <w:r>
        <w:t>Source:</w:t>
      </w:r>
      <w:r w:rsidR="006830D1">
        <w:tab/>
      </w:r>
      <w:r>
        <w:t>LSAY 1995 cohort</w:t>
      </w:r>
      <w:r w:rsidR="0073663D">
        <w:t>.</w:t>
      </w:r>
    </w:p>
    <w:p w:rsidR="00E8244F" w:rsidRPr="00F644A9" w:rsidRDefault="00E8244F" w:rsidP="009D05FD">
      <w:pPr>
        <w:pStyle w:val="tabletitle"/>
        <w:spacing w:before="120"/>
      </w:pPr>
      <w:r>
        <w:br w:type="page"/>
      </w:r>
      <w:bookmarkStart w:id="78" w:name="_Toc132354259"/>
      <w:r w:rsidRPr="00F644A9">
        <w:t xml:space="preserve">Table </w:t>
      </w:r>
      <w:r w:rsidR="00E14FA8">
        <w:t>4b</w:t>
      </w:r>
      <w:r>
        <w:tab/>
        <w:t>F</w:t>
      </w:r>
      <w:r w:rsidR="00E14FA8">
        <w:t>emales: Results from w</w:t>
      </w:r>
      <w:r w:rsidRPr="00F644A9">
        <w:t>hat-if scenarios based on parameter estimates</w:t>
      </w:r>
      <w:r w:rsidR="001100A8">
        <w:t>—</w:t>
      </w:r>
      <w:r w:rsidRPr="00F644A9">
        <w:t>Qualifications and (sele</w:t>
      </w:r>
      <w:r w:rsidR="0073663D">
        <w:t>ct) past labour market status</w:t>
      </w:r>
      <w:r w:rsidR="00E23F86">
        <w:t xml:space="preserve">, </w:t>
      </w:r>
      <w:r w:rsidRPr="00F644A9">
        <w:t>combined</w:t>
      </w:r>
      <w:bookmarkEnd w:id="78"/>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E23F86" w:rsidRPr="009E694C">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head1"/>
              <w:jc w:val="center"/>
            </w:pPr>
            <w:r w:rsidRPr="009E694C">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head1"/>
              <w:jc w:val="center"/>
            </w:pPr>
            <w:r w:rsidRPr="009E694C">
              <w:t>Specification with (correlated) random effects</w:t>
            </w:r>
          </w:p>
        </w:tc>
      </w:tr>
      <w:tr w:rsidR="00E23F86" w:rsidRPr="009E694C">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E23F86">
            <w:pPr>
              <w:pStyle w:val="Tablehead2"/>
            </w:pPr>
            <w:r w:rsidRPr="009E694C">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E23F86">
            <w:pPr>
              <w:pStyle w:val="Tablehead2"/>
              <w:jc w:val="center"/>
            </w:pPr>
            <w:r w:rsidRPr="009E694C">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E23F86">
            <w:pPr>
              <w:pStyle w:val="Tablehead2"/>
              <w:jc w:val="center"/>
            </w:pPr>
            <w:r w:rsidRPr="009E694C">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E23F86">
            <w:pPr>
              <w:pStyle w:val="Tablehead2"/>
              <w:jc w:val="center"/>
            </w:pPr>
            <w:r w:rsidRPr="009E694C">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E23F86">
            <w:pPr>
              <w:pStyle w:val="Tablehead2"/>
              <w:jc w:val="center"/>
            </w:pPr>
            <w:r w:rsidRPr="009E694C">
              <w:t xml:space="preserve">Not in </w:t>
            </w:r>
            <w:r>
              <w:br/>
            </w:r>
            <w:r w:rsidRPr="009E694C">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E23F86">
            <w:pPr>
              <w:pStyle w:val="Tablehead2"/>
              <w:jc w:val="center"/>
            </w:pPr>
            <w:r w:rsidRPr="009E694C">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E23F86">
            <w:pPr>
              <w:pStyle w:val="Tablehead2"/>
              <w:jc w:val="center"/>
            </w:pPr>
            <w:r w:rsidRPr="009E694C">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E23F86">
            <w:pPr>
              <w:pStyle w:val="Tablehead2"/>
              <w:jc w:val="center"/>
            </w:pPr>
            <w:r w:rsidRPr="009E694C">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E23F86">
            <w:pPr>
              <w:pStyle w:val="Tablehead2"/>
              <w:jc w:val="center"/>
            </w:pPr>
            <w:r w:rsidRPr="009E694C">
              <w:t xml:space="preserve">Not in </w:t>
            </w:r>
            <w:r>
              <w:br/>
            </w:r>
            <w:r w:rsidRPr="009E694C">
              <w:t>labour force</w:t>
            </w:r>
          </w:p>
        </w:tc>
      </w:tr>
      <w:tr w:rsidR="00E23F86" w:rsidRPr="009E694C">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85.42</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8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93</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7.7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84.48</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05</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5.98</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6.50</w:t>
            </w:r>
          </w:p>
        </w:tc>
      </w:tr>
      <w:tr w:rsidR="00E23F86" w:rsidRPr="009E694C">
        <w:tc>
          <w:tcPr>
            <w:tcW w:w="4395" w:type="dxa"/>
            <w:tcBorders>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r>
      <w:tr w:rsidR="00E23F86" w:rsidRPr="009E694C">
        <w:tc>
          <w:tcPr>
            <w:tcW w:w="4395" w:type="dxa"/>
            <w:tcBorders>
              <w:left w:val="nil"/>
              <w:right w:val="nil"/>
            </w:tcBorders>
            <w:shd w:val="clear" w:color="auto" w:fill="auto"/>
            <w:noWrap/>
            <w:tcMar>
              <w:top w:w="0" w:type="dxa"/>
              <w:left w:w="113" w:type="dxa"/>
              <w:bottom w:w="0" w:type="dxa"/>
              <w:right w:w="113" w:type="dxa"/>
            </w:tcMar>
          </w:tcPr>
          <w:p w:rsidR="00E23F86" w:rsidRPr="00E23F86" w:rsidRDefault="00E23F86" w:rsidP="00E23F86">
            <w:pPr>
              <w:pStyle w:val="Tabletext"/>
              <w:rPr>
                <w:b/>
              </w:rPr>
            </w:pPr>
            <w:r w:rsidRPr="00E23F86">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 xml:space="preserve">1 period lagged status </w:t>
            </w:r>
            <w:r>
              <w:t>–</w:t>
            </w:r>
            <w:r w:rsidRPr="009E694C">
              <w:t xml:space="preserve"> Not in labour force </w:t>
            </w:r>
            <w:r w:rsidRPr="009E694C">
              <w:rPr>
                <w:i/>
              </w:rPr>
              <w:t>AND</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No post-school qualification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47.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6.0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2.4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27.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9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6.9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1.33</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Certificate I or 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43.2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7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7.3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7.6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24.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3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8.3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7.15</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Certificate I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34.0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4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5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2.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5.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4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3.84</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Certificate IV</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5.3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8.1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0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7.3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4.4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1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11</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 xml:space="preserve">Certificate </w:t>
            </w:r>
            <w:r>
              <w:t>–</w:t>
            </w:r>
            <w:r w:rsidRPr="009E694C">
              <w:t>level unknown</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44.2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6.8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9.3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25.5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8.2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8.42</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r>
            <w:r w:rsidRPr="0073663D">
              <w:t>Advanced diploma</w:t>
            </w:r>
            <w:r>
              <w:t>/</w:t>
            </w:r>
            <w:r w:rsidRPr="0073663D">
              <w:t>dip. (includes assoc. dip.)</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38.9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2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2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7.8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20.4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7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4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7.83</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Bachelor degree or high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5.7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6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4.2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4.8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4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47</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 xml:space="preserve">1 period lagged status </w:t>
            </w:r>
            <w:r>
              <w:t>–</w:t>
            </w:r>
            <w:r w:rsidRPr="009E694C">
              <w:t xml:space="preserve"> Unemployed </w:t>
            </w:r>
            <w:r w:rsidRPr="009E694C">
              <w:rPr>
                <w:i/>
              </w:rPr>
              <w:t>AND</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No post-school qualification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7.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2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8.9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8.7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4.6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8.2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36</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Certificate I or 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5.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9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9.8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6.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2.6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9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9.1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47</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Certificate I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7.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2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3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6.1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6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5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02</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Certificate IV</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2.6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7.7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4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5.7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2.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1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63</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 xml:space="preserve">Certificate </w:t>
            </w:r>
            <w:r>
              <w:t>–</w:t>
            </w:r>
            <w:r w:rsidR="00151842">
              <w:t xml:space="preserve"> </w:t>
            </w:r>
            <w:r w:rsidRPr="009E694C">
              <w:t>level unknown</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5.2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2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9.5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7.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3.8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6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9.2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01</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r>
            <w:r w:rsidRPr="0073663D">
              <w:t>Advanced diploma</w:t>
            </w:r>
            <w:r>
              <w:t>/</w:t>
            </w:r>
            <w:r w:rsidRPr="0073663D">
              <w:t>dip. (includes assoc. dip.)</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9.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6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7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6.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9.1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0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77</w:t>
            </w:r>
          </w:p>
        </w:tc>
      </w:tr>
      <w:tr w:rsidR="00E23F86" w:rsidRPr="009E694C">
        <w:tc>
          <w:tcPr>
            <w:tcW w:w="4395"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Bachelor degree or high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8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2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9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0.8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4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05</w:t>
            </w:r>
          </w:p>
        </w:tc>
      </w:tr>
      <w:tr w:rsidR="00E23F86" w:rsidRPr="009E694C">
        <w:tc>
          <w:tcPr>
            <w:tcW w:w="4395"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r>
      <w:tr w:rsidR="00E23F86" w:rsidRPr="009E694C">
        <w:tc>
          <w:tcPr>
            <w:tcW w:w="4395"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 xml:space="preserve">1 period lagged status – PT permanent, or casual </w:t>
            </w:r>
            <w:r w:rsidRPr="009E694C">
              <w:rPr>
                <w:i/>
              </w:rPr>
              <w:t>AND</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p>
        </w:tc>
      </w:tr>
      <w:tr w:rsidR="00E23F86" w:rsidRPr="009E694C">
        <w:tc>
          <w:tcPr>
            <w:tcW w:w="4395"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No post-school qualifications</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1.80</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9.33</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18</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30</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9.23</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82</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88</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54</w:t>
            </w:r>
          </w:p>
        </w:tc>
      </w:tr>
      <w:tr w:rsidR="00E23F86" w:rsidRPr="009E694C">
        <w:tc>
          <w:tcPr>
            <w:tcW w:w="4395"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Certificate I or II</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8.43</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6.97</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54</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08</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7.00</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80</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53</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66</w:t>
            </w:r>
          </w:p>
        </w:tc>
      </w:tr>
      <w:tr w:rsidR="00E23F86" w:rsidRPr="009E694C">
        <w:tc>
          <w:tcPr>
            <w:tcW w:w="4395"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Certificate III</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9.59</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3.34</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37</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37</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2.36</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15</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61</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19</w:t>
            </w:r>
          </w:p>
        </w:tc>
      </w:tr>
      <w:tr w:rsidR="00E23F86" w:rsidRPr="009E694C">
        <w:tc>
          <w:tcPr>
            <w:tcW w:w="4395"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Certificate IV</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17.58</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6.42</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29</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6.55</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2.87</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1.43</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83</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74</w:t>
            </w:r>
          </w:p>
        </w:tc>
      </w:tr>
      <w:tr w:rsidR="00E23F86" w:rsidRPr="009E694C">
        <w:tc>
          <w:tcPr>
            <w:tcW w:w="4395"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t xml:space="preserve">Certificate </w:t>
            </w:r>
            <w:r>
              <w:t>–</w:t>
            </w:r>
            <w:r w:rsidRPr="009E694C">
              <w:t xml:space="preserve"> level unknown</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7.92</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5.96</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45</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50</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8.26</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47</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3.56</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23</w:t>
            </w:r>
          </w:p>
        </w:tc>
      </w:tr>
      <w:tr w:rsidR="00E23F86" w:rsidRPr="009E694C">
        <w:tc>
          <w:tcPr>
            <w:tcW w:w="4395"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E23F86">
            <w:pPr>
              <w:pStyle w:val="Tabletext"/>
            </w:pPr>
            <w:r w:rsidRPr="009E694C">
              <w:tab/>
            </w:r>
            <w:r w:rsidRPr="0073663D">
              <w:t>Advanced diploma</w:t>
            </w:r>
            <w:r>
              <w:t>/</w:t>
            </w:r>
            <w:r w:rsidRPr="0073663D">
              <w:t>dip. (includes assoc. dip.)</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3.64</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4.30</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36</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30</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pPr>
            <w:r w:rsidRPr="009E694C">
              <w:t>-4.66</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2.97</w:t>
            </w:r>
          </w:p>
        </w:tc>
        <w:tc>
          <w:tcPr>
            <w:tcW w:w="1201"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0.03</w:t>
            </w:r>
          </w:p>
        </w:tc>
        <w:tc>
          <w:tcPr>
            <w:tcW w:w="1202" w:type="dxa"/>
            <w:tcBorders>
              <w:top w:val="nil"/>
              <w:left w:val="nil"/>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pPr>
            <w:r w:rsidRPr="009E694C">
              <w:t>1.67</w:t>
            </w:r>
          </w:p>
        </w:tc>
      </w:tr>
      <w:tr w:rsidR="00E23F86" w:rsidRPr="009E694C">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E23F86">
            <w:pPr>
              <w:pStyle w:val="Tabletext"/>
              <w:spacing w:after="40"/>
            </w:pPr>
            <w:r w:rsidRPr="009E694C">
              <w:tab/>
              <w:t>Bachelor degree or higher</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spacing w:after="40"/>
            </w:pPr>
            <w:r w:rsidRPr="009E694C">
              <w:t>3.87</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spacing w:after="40"/>
            </w:pPr>
            <w:r w:rsidRPr="009E694C">
              <w:t>2.48</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spacing w:after="40"/>
            </w:pPr>
            <w:r w:rsidRPr="009E694C">
              <w:t>-0.99</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spacing w:after="40"/>
            </w:pPr>
            <w:r w:rsidRPr="009E694C">
              <w:t>-5.36</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454"/>
              </w:tabs>
              <w:spacing w:after="40"/>
            </w:pPr>
            <w:r w:rsidRPr="009E694C">
              <w:t>4.88</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spacing w:after="40"/>
            </w:pPr>
            <w:r w:rsidRPr="009E694C">
              <w:t>-0.47</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spacing w:after="40"/>
            </w:pPr>
            <w:r w:rsidRPr="009E694C">
              <w:t>-0.33</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E23F86" w:rsidRPr="009E694C" w:rsidRDefault="00E23F86" w:rsidP="00151842">
            <w:pPr>
              <w:pStyle w:val="Tabletext"/>
              <w:tabs>
                <w:tab w:val="decimal" w:pos="397"/>
              </w:tabs>
              <w:spacing w:after="40"/>
            </w:pPr>
            <w:r w:rsidRPr="009E694C">
              <w:t>-4.08</w:t>
            </w:r>
          </w:p>
        </w:tc>
      </w:tr>
    </w:tbl>
    <w:p w:rsidR="00E8244F" w:rsidRDefault="00E8244F" w:rsidP="00E23F86">
      <w:pPr>
        <w:pStyle w:val="Source"/>
      </w:pPr>
      <w:r>
        <w:t>Source:</w:t>
      </w:r>
      <w:r w:rsidR="00E23F86">
        <w:tab/>
      </w:r>
      <w:r>
        <w:t>LSAY 1995 cohort</w:t>
      </w:r>
      <w:r w:rsidR="0073663D">
        <w:t>.</w:t>
      </w:r>
    </w:p>
    <w:p w:rsidR="00E8244F" w:rsidRPr="00F644A9" w:rsidRDefault="00E8244F" w:rsidP="00E8244F">
      <w:pPr>
        <w:spacing w:before="80" w:after="80" w:line="360" w:lineRule="auto"/>
        <w:jc w:val="both"/>
        <w:sectPr w:rsidR="00E8244F" w:rsidRPr="00F644A9">
          <w:footerReference w:type="even" r:id="rId32"/>
          <w:footerReference w:type="default" r:id="rId33"/>
          <w:pgSz w:w="16839" w:h="11907" w:orient="landscape" w:code="9"/>
          <w:pgMar w:top="1418" w:right="1418" w:bottom="567" w:left="1418" w:header="709" w:footer="709" w:gutter="0"/>
          <w:cols w:space="708"/>
          <w:docGrid w:linePitch="360"/>
        </w:sectPr>
      </w:pPr>
    </w:p>
    <w:p w:rsidR="00E8244F" w:rsidRPr="00F644A9" w:rsidRDefault="00852429" w:rsidP="00852429">
      <w:pPr>
        <w:pStyle w:val="Heading1"/>
        <w:spacing w:before="560"/>
      </w:pPr>
      <w:bookmarkStart w:id="79" w:name="_Toc243384427"/>
      <w:r>
        <w:br/>
      </w:r>
      <w:bookmarkStart w:id="80" w:name="_Toc132354211"/>
      <w:r w:rsidR="00E8244F" w:rsidRPr="00F644A9">
        <w:t>C</w:t>
      </w:r>
      <w:r w:rsidR="00E8244F">
        <w:t>onclusion</w:t>
      </w:r>
      <w:bookmarkEnd w:id="79"/>
      <w:bookmarkEnd w:id="80"/>
    </w:p>
    <w:p w:rsidR="00E8244F" w:rsidRPr="009E694C" w:rsidRDefault="00E8244F" w:rsidP="00470C12">
      <w:pPr>
        <w:pStyle w:val="text"/>
        <w:spacing w:before="440"/>
      </w:pPr>
      <w:r w:rsidRPr="009E694C">
        <w:t>This study examine</w:t>
      </w:r>
      <w:r w:rsidR="0073663D">
        <w:t>d</w:t>
      </w:r>
      <w:r w:rsidRPr="009E694C">
        <w:t xml:space="preserve"> year-on-year transitions of labour market states for young Australians who completed their post-school education and training. The analysis models year-on-year transitions and does not follow the more commonly used approach of taking a (sub) sample of individuals at one point in time (</w:t>
      </w:r>
      <w:r w:rsidR="00745004">
        <w:t>for</w:t>
      </w:r>
      <w:r w:rsidR="00AB30FA">
        <w:t xml:space="preserve"> example,</w:t>
      </w:r>
      <w:r w:rsidRPr="009E694C">
        <w:t xml:space="preserve"> first year after leaving school) and then modelling the labour market state, say, five years later. Of key interest are the role</w:t>
      </w:r>
      <w:r w:rsidR="00151842">
        <w:t xml:space="preserve"> that</w:t>
      </w:r>
      <w:r w:rsidRPr="009E694C">
        <w:t xml:space="preserve"> post-school qualifications play in transitions between labour market states and how much of the persistence can be assigned to the previous period labour market state per se and how much is attributable to unobserved heterogeneity. In studies of labour market transitions</w:t>
      </w:r>
      <w:r w:rsidR="00AB30FA">
        <w:t>,</w:t>
      </w:r>
      <w:r w:rsidRPr="009E694C">
        <w:t xml:space="preserve"> it is often found that not controlling for such unobserved heterogeneity tends to overstate the role of past labour market states on current labour market states. We find this to indeed be the case, but mainly for two labour market states: casual employment for men and being out of the labour force for women.</w:t>
      </w:r>
    </w:p>
    <w:p w:rsidR="00E8244F" w:rsidRPr="009E694C" w:rsidRDefault="00E8244F" w:rsidP="00470C12">
      <w:pPr>
        <w:pStyle w:val="text"/>
      </w:pPr>
      <w:r w:rsidRPr="009E694C">
        <w:t>Most studies on labour market dynamics for the adult labour market show that observed state dependence (occupying the same labour market state in consecutive periods) is much reduced when controlling for unobservable heterogeneity. So while at first glance it appears that getting people into work and out of unemployment will lead to a large proportion of these people being employed in the future (</w:t>
      </w:r>
      <w:r w:rsidR="00631F66">
        <w:t>‘</w:t>
      </w:r>
      <w:r w:rsidRPr="009E694C">
        <w:t>high state dependence</w:t>
      </w:r>
      <w:r w:rsidR="00631F66">
        <w:t>’</w:t>
      </w:r>
      <w:r w:rsidRPr="009E694C">
        <w:t xml:space="preserve">, </w:t>
      </w:r>
      <w:r w:rsidR="00631F66">
        <w:t>‘</w:t>
      </w:r>
      <w:r w:rsidRPr="009E694C">
        <w:t>work leads to work</w:t>
      </w:r>
      <w:r w:rsidR="00631F66">
        <w:t>’</w:t>
      </w:r>
      <w:r w:rsidRPr="009E694C">
        <w:t xml:space="preserve"> etc.), controlling for unobservables now changes the perspective and </w:t>
      </w:r>
      <w:r w:rsidR="00745004">
        <w:t>indic</w:t>
      </w:r>
      <w:r w:rsidR="00AB30FA">
        <w:t>ates</w:t>
      </w:r>
      <w:r w:rsidRPr="009E694C">
        <w:t xml:space="preserve"> that this </w:t>
      </w:r>
      <w:r w:rsidR="00631F66">
        <w:t>‘</w:t>
      </w:r>
      <w:r w:rsidRPr="009E694C">
        <w:t>work leads to work</w:t>
      </w:r>
      <w:r w:rsidR="00631F66">
        <w:t>’</w:t>
      </w:r>
      <w:r w:rsidRPr="009E694C">
        <w:t xml:space="preserve"> mechanism is only temporary and people will revert to their previous state. Some will stay in employment of course, but fewer than would appear at first glance. The greater the role/impact of unobservables (as captured here by random effects)</w:t>
      </w:r>
      <w:r w:rsidR="00745004">
        <w:t>,</w:t>
      </w:r>
      <w:r w:rsidRPr="009E694C">
        <w:t xml:space="preserve"> the less permanent the effect of public policy will be. To use a vintage toy analogy, the greater the role/impact of unobservables in driving transitions between labour market states, the more the distribution of labour market states will resemble a </w:t>
      </w:r>
      <w:r w:rsidRPr="00AE1196">
        <w:t>roly-poly doll</w:t>
      </w:r>
      <w:r w:rsidR="00975E19">
        <w:t>.</w:t>
      </w:r>
      <w:r w:rsidR="00AE1196">
        <w:rPr>
          <w:rStyle w:val="FootnoteReference"/>
        </w:rPr>
        <w:footnoteReference w:id="22"/>
      </w:r>
      <w:r w:rsidRPr="009E694C">
        <w:t xml:space="preserve"> Policy will only be effective in temporarily altering the distribution of labour market states, but preferences will return the distribution back towards the previous state unless the policy intervention is sustained.</w:t>
      </w:r>
    </w:p>
    <w:p w:rsidR="00E8244F" w:rsidRPr="009E694C" w:rsidRDefault="00E8244F" w:rsidP="00470C12">
      <w:pPr>
        <w:pStyle w:val="text"/>
        <w:ind w:right="-143"/>
      </w:pPr>
      <w:r w:rsidRPr="009E694C">
        <w:t>What we find in our study is that the observed state dependence is indeed reduced when controlling for unobservables. In the c</w:t>
      </w:r>
      <w:r w:rsidR="00AB30FA">
        <w:t>ontext</w:t>
      </w:r>
      <w:r w:rsidRPr="009E694C">
        <w:t xml:space="preserve"> of the labour market states other than casual employment in the </w:t>
      </w:r>
      <w:r w:rsidR="00AB30FA">
        <w:t>case</w:t>
      </w:r>
      <w:r w:rsidRPr="009E694C">
        <w:t xml:space="preserve"> of men and not in the labour force in the case of women, the reduction in persistence is modest when compared </w:t>
      </w:r>
      <w:r w:rsidR="00AB30FA">
        <w:t>with</w:t>
      </w:r>
      <w:r w:rsidRPr="009E694C">
        <w:t xml:space="preserve"> these latter two cases. The direct implication is that public policy would still be effective, since we do find there is genuine state dependence in labour market states, but that the effect will be less than could be expected based on observed persistence in the (raw) data. That is, a sizable chunk of the persistence is due to a common underlying process (unobserved heterogeneity) that will claw back much of the initial policy response over time. In particular, any policy that would momentarily increase the pro</w:t>
      </w:r>
      <w:r w:rsidR="00AB30FA">
        <w:t>portion of men working casually</w:t>
      </w:r>
      <w:r w:rsidRPr="009E694C">
        <w:t xml:space="preserve"> or would lead wo</w:t>
      </w:r>
      <w:r w:rsidR="00AB30FA">
        <w:t xml:space="preserve">men to leave the labour market </w:t>
      </w:r>
      <w:r w:rsidRPr="009E694C">
        <w:t>will have a lasting positive effect on the proportion of men working casually, or women being out of the labour f</w:t>
      </w:r>
      <w:r w:rsidR="00AB30FA">
        <w:t>orce, in the subsequent period—</w:t>
      </w:r>
      <w:r w:rsidRPr="009E694C">
        <w:t xml:space="preserve">as we do find </w:t>
      </w:r>
      <w:r w:rsidR="00AB30FA">
        <w:t>there is such a genuine impact—</w:t>
      </w:r>
      <w:r w:rsidRPr="009E694C">
        <w:t xml:space="preserve">but these will be much smaller than what </w:t>
      </w:r>
      <w:r w:rsidR="00AB30FA">
        <w:t>might be</w:t>
      </w:r>
      <w:r w:rsidRPr="009E694C">
        <w:t xml:space="preserve"> expect</w:t>
      </w:r>
      <w:r w:rsidR="00AB30FA">
        <w:t>ed</w:t>
      </w:r>
      <w:r w:rsidRPr="009E694C">
        <w:t xml:space="preserve"> if that certain </w:t>
      </w:r>
      <w:r w:rsidRPr="008951CF">
        <w:rPr>
          <w:i/>
        </w:rPr>
        <w:t>je ne sais quoi</w:t>
      </w:r>
      <w:r w:rsidRPr="009E694C">
        <w:t xml:space="preserve"> captured by the controls for unobserved heterogeneity</w:t>
      </w:r>
      <w:r w:rsidR="00AB30FA">
        <w:t xml:space="preserve"> is ignored</w:t>
      </w:r>
      <w:r w:rsidRPr="009E694C">
        <w:t>.</w:t>
      </w:r>
    </w:p>
    <w:p w:rsidR="00E8244F" w:rsidRPr="009E694C" w:rsidRDefault="00E8244F" w:rsidP="00470C12">
      <w:pPr>
        <w:pStyle w:val="text"/>
      </w:pPr>
      <w:r w:rsidRPr="009E694C">
        <w:t xml:space="preserve">Although previous period labour market states trump all other factors that are important in predicting current labour market states, </w:t>
      </w:r>
      <w:r w:rsidR="00AB30FA">
        <w:t>this</w:t>
      </w:r>
      <w:r w:rsidRPr="009E694C">
        <w:t xml:space="preserve"> does</w:t>
      </w:r>
      <w:r>
        <w:t xml:space="preserve"> </w:t>
      </w:r>
      <w:r w:rsidRPr="009E694C">
        <w:t>n</w:t>
      </w:r>
      <w:r>
        <w:t>o</w:t>
      </w:r>
      <w:r w:rsidRPr="009E694C">
        <w:t xml:space="preserve">t mean </w:t>
      </w:r>
      <w:r>
        <w:t>the othe</w:t>
      </w:r>
      <w:r w:rsidR="00AB30FA">
        <w:t>r factors should be dismissed—</w:t>
      </w:r>
      <w:r>
        <w:t>t</w:t>
      </w:r>
      <w:r w:rsidRPr="009E694C">
        <w:t xml:space="preserve">hese </w:t>
      </w:r>
      <w:r>
        <w:t xml:space="preserve">still matter. </w:t>
      </w:r>
      <w:r w:rsidRPr="009E694C">
        <w:t>A policy lead</w:t>
      </w:r>
      <w:r w:rsidR="00AB30FA">
        <w:t>ing</w:t>
      </w:r>
      <w:r w:rsidRPr="009E694C">
        <w:t xml:space="preserve"> to all </w:t>
      </w:r>
      <w:r>
        <w:t xml:space="preserve">young Australian </w:t>
      </w:r>
      <w:r w:rsidRPr="009E694C">
        <w:t>female</w:t>
      </w:r>
      <w:r>
        <w:t>s</w:t>
      </w:r>
      <w:r w:rsidRPr="009E694C">
        <w:t xml:space="preserve"> collectively taking a gap year this period (</w:t>
      </w:r>
      <w:r w:rsidR="00AB30FA">
        <w:t>that is,</w:t>
      </w:r>
      <w:r w:rsidRPr="009E694C">
        <w:t xml:space="preserve"> place them in the </w:t>
      </w:r>
      <w:r w:rsidR="00631F66">
        <w:t>‘</w:t>
      </w:r>
      <w:r w:rsidRPr="009E694C">
        <w:t>not in labour force</w:t>
      </w:r>
      <w:r w:rsidR="00631F66">
        <w:t>’</w:t>
      </w:r>
      <w:r w:rsidRPr="009E694C">
        <w:t xml:space="preserve"> state or </w:t>
      </w:r>
      <w:r w:rsidR="00631F66">
        <w:t>‘</w:t>
      </w:r>
      <w:r w:rsidRPr="009E694C">
        <w:t>unemployment</w:t>
      </w:r>
      <w:r w:rsidR="00631F66">
        <w:t>’</w:t>
      </w:r>
      <w:r w:rsidRPr="009E694C">
        <w:t>) would be completely offset, in terms of impact on next period</w:t>
      </w:r>
      <w:r w:rsidR="00631F66">
        <w:t>’</w:t>
      </w:r>
      <w:r w:rsidRPr="009E694C">
        <w:t>s labour market outcome, if this policy resulted in these women</w:t>
      </w:r>
      <w:r w:rsidR="00631F66">
        <w:t>’</w:t>
      </w:r>
      <w:r w:rsidRPr="009E694C">
        <w:t>s post-school qualification levels be</w:t>
      </w:r>
      <w:r w:rsidR="00AB30FA">
        <w:t>ing</w:t>
      </w:r>
      <w:r w:rsidRPr="009E694C">
        <w:t xml:space="preserve"> lifted to a</w:t>
      </w:r>
      <w:r>
        <w:t>t least a</w:t>
      </w:r>
      <w:r w:rsidRPr="009E694C">
        <w:t xml:space="preserve"> certificate IV. And to give an example of a soft-skills policy, lifting young Australian women</w:t>
      </w:r>
      <w:r w:rsidR="00631F66">
        <w:t>’</w:t>
      </w:r>
      <w:r w:rsidRPr="009E694C">
        <w:t>s confidence to a point where they all respond as being very confident would increase the</w:t>
      </w:r>
      <w:r w:rsidR="00AB30FA">
        <w:t>ir</w:t>
      </w:r>
      <w:r w:rsidRPr="009E694C">
        <w:t xml:space="preserve"> proportion in permanent employment by close to </w:t>
      </w:r>
      <w:r w:rsidR="008E1034">
        <w:t>1–2</w:t>
      </w:r>
      <w:r w:rsidRPr="009E694C">
        <w:t xml:space="preserve"> percentage point</w:t>
      </w:r>
      <w:r>
        <w:t>s</w:t>
      </w:r>
      <w:r w:rsidRPr="009E694C">
        <w:t xml:space="preserve"> (on top of a base prediction of about 85%) and about </w:t>
      </w:r>
      <w:r>
        <w:t>one</w:t>
      </w:r>
      <w:r w:rsidRPr="009E694C">
        <w:t xml:space="preserve"> percentage point extra in casual employment</w:t>
      </w:r>
      <w:r w:rsidR="00AB30FA">
        <w:t>,</w:t>
      </w:r>
      <w:r w:rsidRPr="009E694C">
        <w:t xml:space="preserve"> while reducing unemployment and exits from the labour force.</w:t>
      </w:r>
    </w:p>
    <w:p w:rsidR="00E8244F" w:rsidRPr="00FC5347" w:rsidRDefault="00470C12" w:rsidP="00470C12">
      <w:pPr>
        <w:pStyle w:val="Heading1"/>
      </w:pPr>
      <w:r>
        <w:br w:type="page"/>
      </w:r>
      <w:bookmarkStart w:id="81" w:name="_Toc243384428"/>
      <w:r>
        <w:br/>
      </w:r>
      <w:r>
        <w:br/>
      </w:r>
      <w:bookmarkStart w:id="82" w:name="_Toc132354212"/>
      <w:r w:rsidR="00E8244F" w:rsidRPr="00FC5347">
        <w:t>R</w:t>
      </w:r>
      <w:bookmarkEnd w:id="81"/>
      <w:r w:rsidR="00E8244F" w:rsidRPr="00FC5347">
        <w:t>eferences</w:t>
      </w:r>
      <w:bookmarkEnd w:id="82"/>
    </w:p>
    <w:p w:rsidR="00E8244F" w:rsidRPr="00934BDF" w:rsidRDefault="00E8244F" w:rsidP="00B811E3">
      <w:pPr>
        <w:pStyle w:val="References"/>
        <w:spacing w:before="440"/>
      </w:pPr>
      <w:r>
        <w:t>Ainley, J &amp; Corrigan, M</w:t>
      </w:r>
      <w:r w:rsidRPr="00934BDF">
        <w:t xml:space="preserve"> 2005</w:t>
      </w:r>
      <w:r>
        <w:t>,</w:t>
      </w:r>
      <w:r w:rsidRPr="00934BDF">
        <w:t xml:space="preserve"> </w:t>
      </w:r>
      <w:r w:rsidRPr="00851709">
        <w:rPr>
          <w:i/>
          <w:iCs/>
        </w:rPr>
        <w:t>Participation in and progress through New Apprenticeships</w:t>
      </w:r>
      <w:r>
        <w:rPr>
          <w:i/>
          <w:iCs/>
        </w:rPr>
        <w:t>,</w:t>
      </w:r>
      <w:r w:rsidRPr="00934BDF">
        <w:rPr>
          <w:i/>
          <w:iCs/>
        </w:rPr>
        <w:t xml:space="preserve"> </w:t>
      </w:r>
      <w:r w:rsidRPr="00934BDF">
        <w:t xml:space="preserve">LSAY </w:t>
      </w:r>
      <w:r w:rsidR="00AB30FA" w:rsidRPr="00934BDF">
        <w:t xml:space="preserve">research report </w:t>
      </w:r>
      <w:r>
        <w:t>n</w:t>
      </w:r>
      <w:r w:rsidRPr="00934BDF">
        <w:t>o</w:t>
      </w:r>
      <w:r>
        <w:t>.</w:t>
      </w:r>
      <w:r w:rsidRPr="00934BDF">
        <w:t>4</w:t>
      </w:r>
      <w:r>
        <w:t xml:space="preserve">4, </w:t>
      </w:r>
      <w:r w:rsidR="00AB30FA">
        <w:t>ACER, Camberwell, Vic</w:t>
      </w:r>
      <w:r w:rsidRPr="00934BDF">
        <w:t>.</w:t>
      </w:r>
    </w:p>
    <w:p w:rsidR="00E8244F" w:rsidRPr="00934BDF" w:rsidRDefault="00E8244F" w:rsidP="00A60839">
      <w:pPr>
        <w:pStyle w:val="References"/>
        <w:rPr>
          <w:lang w:eastAsia="en-AU"/>
        </w:rPr>
      </w:pPr>
      <w:r w:rsidRPr="00934BDF">
        <w:t xml:space="preserve">Arulampalam, W </w:t>
      </w:r>
      <w:r>
        <w:t>&amp;</w:t>
      </w:r>
      <w:r w:rsidRPr="00934BDF">
        <w:t xml:space="preserve"> Stewart, M</w:t>
      </w:r>
      <w:r>
        <w:t xml:space="preserve"> </w:t>
      </w:r>
      <w:r w:rsidRPr="00934BDF">
        <w:t xml:space="preserve">2009, </w:t>
      </w:r>
      <w:r w:rsidR="00631F66">
        <w:t>‘</w:t>
      </w:r>
      <w:r w:rsidRPr="00934BDF">
        <w:t xml:space="preserve">Simplified </w:t>
      </w:r>
      <w:r>
        <w:t>i</w:t>
      </w:r>
      <w:r w:rsidRPr="00934BDF">
        <w:t xml:space="preserve">mplementation of the </w:t>
      </w:r>
      <w:r>
        <w:t>Heckman e</w:t>
      </w:r>
      <w:r w:rsidRPr="00934BDF">
        <w:t xml:space="preserve">stimator of the </w:t>
      </w:r>
      <w:r>
        <w:t>d</w:t>
      </w:r>
      <w:r w:rsidRPr="00934BDF">
        <w:t xml:space="preserve">ynamic </w:t>
      </w:r>
      <w:r>
        <w:t>probit m</w:t>
      </w:r>
      <w:r w:rsidRPr="00934BDF">
        <w:t xml:space="preserve">odel and a </w:t>
      </w:r>
      <w:r>
        <w:t>c</w:t>
      </w:r>
      <w:r w:rsidRPr="00934BDF">
        <w:t xml:space="preserve">omparison with </w:t>
      </w:r>
      <w:r>
        <w:t>a</w:t>
      </w:r>
      <w:r w:rsidRPr="00934BDF">
        <w:t xml:space="preserve">lternative </w:t>
      </w:r>
      <w:r>
        <w:t>e</w:t>
      </w:r>
      <w:r w:rsidRPr="00934BDF">
        <w:t>stimators</w:t>
      </w:r>
      <w:r w:rsidR="00631F66">
        <w:t>’</w:t>
      </w:r>
      <w:r w:rsidRPr="00934BDF">
        <w:t xml:space="preserve">, </w:t>
      </w:r>
      <w:r w:rsidRPr="00934BDF">
        <w:rPr>
          <w:i/>
        </w:rPr>
        <w:t>Oxford Bulletin of Economics and Statistics,</w:t>
      </w:r>
      <w:r w:rsidRPr="00934BDF">
        <w:t xml:space="preserve"> </w:t>
      </w:r>
      <w:r w:rsidR="00AB30FA">
        <w:t>vol.</w:t>
      </w:r>
      <w:r w:rsidRPr="00934BDF">
        <w:t>71</w:t>
      </w:r>
      <w:r w:rsidR="00AB30FA">
        <w:t>, no.</w:t>
      </w:r>
      <w:r w:rsidRPr="00934BDF">
        <w:t>5,</w:t>
      </w:r>
      <w:r>
        <w:t xml:space="preserve"> pp.</w:t>
      </w:r>
      <w:r w:rsidR="00AB30FA">
        <w:t>659–</w:t>
      </w:r>
      <w:r w:rsidRPr="00934BDF">
        <w:t>81.</w:t>
      </w:r>
    </w:p>
    <w:p w:rsidR="00AB30FA" w:rsidRDefault="00E8244F" w:rsidP="00A60839">
      <w:pPr>
        <w:pStyle w:val="References"/>
      </w:pPr>
      <w:r w:rsidRPr="00934BDF">
        <w:rPr>
          <w:lang w:eastAsia="en-AU"/>
        </w:rPr>
        <w:t>Curtis, DD 2008</w:t>
      </w:r>
      <w:r>
        <w:rPr>
          <w:lang w:eastAsia="en-AU"/>
        </w:rPr>
        <w:t>,</w:t>
      </w:r>
      <w:r w:rsidRPr="00934BDF">
        <w:rPr>
          <w:lang w:eastAsia="en-AU"/>
        </w:rPr>
        <w:t xml:space="preserve"> </w:t>
      </w:r>
      <w:r w:rsidRPr="00851709">
        <w:rPr>
          <w:i/>
          <w:lang w:eastAsia="en-AU"/>
        </w:rPr>
        <w:t>VET pathways taken by school leavers</w:t>
      </w:r>
      <w:r>
        <w:rPr>
          <w:lang w:eastAsia="en-AU"/>
        </w:rPr>
        <w:t xml:space="preserve">, </w:t>
      </w:r>
      <w:r w:rsidRPr="00934BDF">
        <w:t xml:space="preserve">LSAY </w:t>
      </w:r>
      <w:r w:rsidR="00AB30FA" w:rsidRPr="00934BDF">
        <w:t xml:space="preserve">research report </w:t>
      </w:r>
      <w:r w:rsidR="008E1034">
        <w:t>no.</w:t>
      </w:r>
      <w:r w:rsidRPr="00934BDF">
        <w:t>52</w:t>
      </w:r>
      <w:r>
        <w:t>,</w:t>
      </w:r>
      <w:r w:rsidRPr="00934BDF">
        <w:t xml:space="preserve"> </w:t>
      </w:r>
      <w:r w:rsidR="00AB30FA">
        <w:t>ACER, Camberwell, Vic</w:t>
      </w:r>
      <w:r w:rsidR="00AB30FA" w:rsidRPr="00934BDF">
        <w:t>.</w:t>
      </w:r>
    </w:p>
    <w:p w:rsidR="00E8244F" w:rsidRPr="00934BDF" w:rsidRDefault="00E8244F" w:rsidP="00A60839">
      <w:pPr>
        <w:pStyle w:val="References"/>
      </w:pPr>
      <w:r w:rsidRPr="00934BDF">
        <w:t>Curtis, DD &amp; McMillan, J</w:t>
      </w:r>
      <w:r>
        <w:t xml:space="preserve"> </w:t>
      </w:r>
      <w:r w:rsidRPr="00934BDF">
        <w:t>2008</w:t>
      </w:r>
      <w:r>
        <w:t>,</w:t>
      </w:r>
      <w:r w:rsidRPr="00934BDF">
        <w:t xml:space="preserve"> </w:t>
      </w:r>
      <w:r w:rsidRPr="00934BDF">
        <w:rPr>
          <w:i/>
          <w:iCs/>
        </w:rPr>
        <w:t>School non-completers: Profiles and initial destinations</w:t>
      </w:r>
      <w:r>
        <w:rPr>
          <w:i/>
          <w:iCs/>
        </w:rPr>
        <w:t>,</w:t>
      </w:r>
      <w:r w:rsidRPr="00934BDF">
        <w:t xml:space="preserve"> LSAY </w:t>
      </w:r>
      <w:r w:rsidR="00AB30FA" w:rsidRPr="00934BDF">
        <w:t xml:space="preserve">research report </w:t>
      </w:r>
      <w:r>
        <w:t>n</w:t>
      </w:r>
      <w:r w:rsidRPr="00934BDF">
        <w:t>o</w:t>
      </w:r>
      <w:r w:rsidR="008E1034">
        <w:t>.</w:t>
      </w:r>
      <w:r>
        <w:t xml:space="preserve">54, </w:t>
      </w:r>
      <w:r w:rsidR="00AB30FA">
        <w:t>ACER, Camberwell, Vic</w:t>
      </w:r>
      <w:r w:rsidR="00AB30FA" w:rsidRPr="00934BDF">
        <w:t>.</w:t>
      </w:r>
    </w:p>
    <w:p w:rsidR="00E8244F" w:rsidRPr="00934BDF" w:rsidRDefault="00E8244F" w:rsidP="00A60839">
      <w:pPr>
        <w:pStyle w:val="References"/>
        <w:rPr>
          <w:lang w:eastAsia="en-AU"/>
        </w:rPr>
      </w:pPr>
      <w:r w:rsidRPr="00934BDF">
        <w:rPr>
          <w:lang w:eastAsia="en-AU"/>
        </w:rPr>
        <w:t>Dockery, AM &amp; Norris, K</w:t>
      </w:r>
      <w:r>
        <w:rPr>
          <w:lang w:eastAsia="en-AU"/>
        </w:rPr>
        <w:t xml:space="preserve"> </w:t>
      </w:r>
      <w:r w:rsidRPr="00934BDF">
        <w:rPr>
          <w:lang w:eastAsia="en-AU"/>
        </w:rPr>
        <w:t>1996</w:t>
      </w:r>
      <w:r>
        <w:rPr>
          <w:lang w:eastAsia="en-AU"/>
        </w:rPr>
        <w:t>,</w:t>
      </w:r>
      <w:r w:rsidRPr="00934BDF">
        <w:rPr>
          <w:lang w:eastAsia="en-AU"/>
        </w:rPr>
        <w:t xml:space="preserve"> </w:t>
      </w:r>
      <w:r w:rsidR="00631F66">
        <w:rPr>
          <w:lang w:eastAsia="en-AU"/>
        </w:rPr>
        <w:t>‘</w:t>
      </w:r>
      <w:r w:rsidRPr="00934BDF">
        <w:rPr>
          <w:lang w:eastAsia="en-AU"/>
        </w:rPr>
        <w:t xml:space="preserve">The </w:t>
      </w:r>
      <w:r w:rsidR="00631F66">
        <w:rPr>
          <w:lang w:eastAsia="en-AU"/>
        </w:rPr>
        <w:t>‘</w:t>
      </w:r>
      <w:r>
        <w:rPr>
          <w:lang w:eastAsia="en-AU"/>
        </w:rPr>
        <w:t>r</w:t>
      </w:r>
      <w:r w:rsidRPr="00934BDF">
        <w:rPr>
          <w:lang w:eastAsia="en-AU"/>
        </w:rPr>
        <w:t>ewards</w:t>
      </w:r>
      <w:r w:rsidR="00631F66">
        <w:rPr>
          <w:lang w:eastAsia="en-AU"/>
        </w:rPr>
        <w:t>’</w:t>
      </w:r>
      <w:r w:rsidRPr="00934BDF">
        <w:rPr>
          <w:lang w:eastAsia="en-AU"/>
        </w:rPr>
        <w:t xml:space="preserve"> for </w:t>
      </w:r>
      <w:r>
        <w:rPr>
          <w:lang w:eastAsia="en-AU"/>
        </w:rPr>
        <w:t>apprenticeship t</w:t>
      </w:r>
      <w:r w:rsidRPr="00934BDF">
        <w:rPr>
          <w:lang w:eastAsia="en-AU"/>
        </w:rPr>
        <w:t>raining in Australia</w:t>
      </w:r>
      <w:r w:rsidR="00631F66">
        <w:rPr>
          <w:lang w:eastAsia="en-AU"/>
        </w:rPr>
        <w:t>’</w:t>
      </w:r>
      <w:r>
        <w:rPr>
          <w:lang w:eastAsia="en-AU"/>
        </w:rPr>
        <w:t>,</w:t>
      </w:r>
      <w:r w:rsidRPr="00934BDF">
        <w:rPr>
          <w:lang w:eastAsia="en-AU"/>
        </w:rPr>
        <w:t xml:space="preserve"> </w:t>
      </w:r>
      <w:r w:rsidRPr="00851709">
        <w:rPr>
          <w:i/>
          <w:lang w:eastAsia="en-AU"/>
        </w:rPr>
        <w:t>Australian Bulletin of Labour</w:t>
      </w:r>
      <w:r>
        <w:rPr>
          <w:lang w:eastAsia="en-AU"/>
        </w:rPr>
        <w:t>, vol.</w:t>
      </w:r>
      <w:r w:rsidRPr="00934BDF">
        <w:rPr>
          <w:lang w:eastAsia="en-AU"/>
        </w:rPr>
        <w:t>22</w:t>
      </w:r>
      <w:r w:rsidR="00AB30FA">
        <w:rPr>
          <w:lang w:eastAsia="en-AU"/>
        </w:rPr>
        <w:t>, no.</w:t>
      </w:r>
      <w:r w:rsidRPr="00934BDF">
        <w:rPr>
          <w:lang w:eastAsia="en-AU"/>
        </w:rPr>
        <w:t>2,</w:t>
      </w:r>
      <w:r>
        <w:rPr>
          <w:lang w:eastAsia="en-AU"/>
        </w:rPr>
        <w:t xml:space="preserve"> pp.</w:t>
      </w:r>
      <w:r w:rsidR="00AB30FA">
        <w:rPr>
          <w:lang w:eastAsia="en-AU"/>
        </w:rPr>
        <w:t>109–</w:t>
      </w:r>
      <w:r w:rsidRPr="00934BDF">
        <w:rPr>
          <w:lang w:eastAsia="en-AU"/>
        </w:rPr>
        <w:t>25.</w:t>
      </w:r>
    </w:p>
    <w:p w:rsidR="00AB30FA" w:rsidRDefault="00E8244F" w:rsidP="00A60839">
      <w:pPr>
        <w:pStyle w:val="References"/>
      </w:pPr>
      <w:r>
        <w:t xml:space="preserve">Fullarton, S </w:t>
      </w:r>
      <w:r w:rsidRPr="00934BDF">
        <w:t>2001</w:t>
      </w:r>
      <w:r>
        <w:t>,</w:t>
      </w:r>
      <w:r w:rsidRPr="00934BDF">
        <w:t xml:space="preserve"> </w:t>
      </w:r>
      <w:r w:rsidRPr="00851709">
        <w:rPr>
          <w:i/>
        </w:rPr>
        <w:t>VET in schools: Participation and pathways</w:t>
      </w:r>
      <w:r w:rsidR="00AB30FA">
        <w:t xml:space="preserve">, </w:t>
      </w:r>
      <w:r w:rsidRPr="00934BDF">
        <w:t xml:space="preserve">LSAY </w:t>
      </w:r>
      <w:r w:rsidR="00AB30FA" w:rsidRPr="00934BDF">
        <w:t xml:space="preserve">research report </w:t>
      </w:r>
      <w:r w:rsidR="008E1034">
        <w:t>no.</w:t>
      </w:r>
      <w:r w:rsidRPr="00934BDF">
        <w:t>21</w:t>
      </w:r>
      <w:r w:rsidR="008E1034">
        <w:t>,</w:t>
      </w:r>
      <w:r w:rsidR="00AB30FA" w:rsidRPr="00AB30FA">
        <w:t xml:space="preserve"> </w:t>
      </w:r>
      <w:r w:rsidR="00AB30FA">
        <w:t>ACER, Camberwell, Vic</w:t>
      </w:r>
      <w:r w:rsidR="00AB30FA" w:rsidRPr="00934BDF">
        <w:t>.</w:t>
      </w:r>
    </w:p>
    <w:p w:rsidR="00E8244F" w:rsidRPr="00934BDF" w:rsidRDefault="00E8244F" w:rsidP="00A60839">
      <w:pPr>
        <w:pStyle w:val="References"/>
      </w:pPr>
      <w:r>
        <w:t>Heckman, J</w:t>
      </w:r>
      <w:r w:rsidRPr="00934BDF">
        <w:t>J</w:t>
      </w:r>
      <w:r>
        <w:t xml:space="preserve"> </w:t>
      </w:r>
      <w:r w:rsidRPr="00934BDF">
        <w:t>1978</w:t>
      </w:r>
      <w:r>
        <w:t>,</w:t>
      </w:r>
      <w:r w:rsidRPr="00934BDF">
        <w:t xml:space="preserve"> </w:t>
      </w:r>
      <w:r w:rsidR="00151842">
        <w:t>‘</w:t>
      </w:r>
      <w:r w:rsidRPr="00151842">
        <w:t>Simple statistical models for discrete panel data developed and applied to tests of the hypothesis of true state dependence against the hypothesis of spurious state dependence</w:t>
      </w:r>
      <w:r w:rsidR="00151842">
        <w:t>’</w:t>
      </w:r>
      <w:r>
        <w:t>,</w:t>
      </w:r>
      <w:r w:rsidRPr="00934BDF">
        <w:t xml:space="preserve"> </w:t>
      </w:r>
      <w:r w:rsidRPr="00151842">
        <w:rPr>
          <w:i/>
        </w:rPr>
        <w:t>Annales de l</w:t>
      </w:r>
      <w:r w:rsidR="00631F66" w:rsidRPr="00151842">
        <w:rPr>
          <w:i/>
        </w:rPr>
        <w:t>’</w:t>
      </w:r>
      <w:r w:rsidRPr="00151842">
        <w:rPr>
          <w:i/>
        </w:rPr>
        <w:t>INSEE</w:t>
      </w:r>
      <w:r w:rsidR="00456662">
        <w:t>, vol.30/31, pp.227–69</w:t>
      </w:r>
      <w:r w:rsidRPr="00934BDF">
        <w:t>.</w:t>
      </w:r>
    </w:p>
    <w:p w:rsidR="00E8244F" w:rsidRPr="00934BDF" w:rsidRDefault="00456662" w:rsidP="00A60839">
      <w:pPr>
        <w:pStyle w:val="References"/>
      </w:pPr>
      <w:r>
        <w:t>——</w:t>
      </w:r>
      <w:r w:rsidR="00E8244F" w:rsidRPr="00934BDF">
        <w:t>1981</w:t>
      </w:r>
      <w:r w:rsidR="00E8244F">
        <w:t>,</w:t>
      </w:r>
      <w:r w:rsidR="00E8244F" w:rsidRPr="00934BDF">
        <w:t xml:space="preserve"> </w:t>
      </w:r>
      <w:r w:rsidR="00631F66">
        <w:t>‘</w:t>
      </w:r>
      <w:r w:rsidR="00E8244F" w:rsidRPr="00934BDF">
        <w:t xml:space="preserve">The </w:t>
      </w:r>
      <w:r w:rsidR="00E8244F">
        <w:t>incidental parameters p</w:t>
      </w:r>
      <w:r w:rsidR="00E8244F" w:rsidRPr="00934BDF">
        <w:t xml:space="preserve">roblem and the </w:t>
      </w:r>
      <w:r w:rsidR="00E8244F">
        <w:t>p</w:t>
      </w:r>
      <w:r w:rsidR="00E8244F" w:rsidRPr="00934BDF">
        <w:t xml:space="preserve">roblem of </w:t>
      </w:r>
      <w:r w:rsidR="00E8244F">
        <w:t>i</w:t>
      </w:r>
      <w:r w:rsidR="00E8244F" w:rsidRPr="00934BDF">
        <w:t xml:space="preserve">nitial </w:t>
      </w:r>
      <w:r w:rsidR="00E8244F">
        <w:t>c</w:t>
      </w:r>
      <w:r w:rsidR="00E8244F" w:rsidRPr="00934BDF">
        <w:t xml:space="preserve">onditions in </w:t>
      </w:r>
      <w:r w:rsidR="00E8244F">
        <w:t>e</w:t>
      </w:r>
      <w:r w:rsidR="00E8244F" w:rsidRPr="00934BDF">
        <w:t xml:space="preserve">stimating a </w:t>
      </w:r>
      <w:r w:rsidR="00E8244F">
        <w:t>d</w:t>
      </w:r>
      <w:r w:rsidR="00E8244F" w:rsidRPr="00934BDF">
        <w:t xml:space="preserve">iscrete </w:t>
      </w:r>
      <w:r w:rsidR="00E8244F">
        <w:t>t</w:t>
      </w:r>
      <w:r w:rsidR="00E8244F" w:rsidRPr="00934BDF">
        <w:t xml:space="preserve">ime-discrete </w:t>
      </w:r>
      <w:r w:rsidR="00E8244F">
        <w:t>d</w:t>
      </w:r>
      <w:r w:rsidR="00E8244F" w:rsidRPr="00934BDF">
        <w:t xml:space="preserve">ata </w:t>
      </w:r>
      <w:r w:rsidR="00E8244F">
        <w:t>s</w:t>
      </w:r>
      <w:r w:rsidR="00E8244F" w:rsidRPr="00934BDF">
        <w:t xml:space="preserve">tochastic </w:t>
      </w:r>
      <w:r w:rsidR="00E8244F">
        <w:t>p</w:t>
      </w:r>
      <w:r w:rsidR="00E8244F" w:rsidRPr="00934BDF">
        <w:t>rocess</w:t>
      </w:r>
      <w:r w:rsidR="00631F66">
        <w:t>’</w:t>
      </w:r>
      <w:r w:rsidR="00E8244F" w:rsidRPr="00934BDF">
        <w:t xml:space="preserve">, in </w:t>
      </w:r>
      <w:r w:rsidR="00E8244F" w:rsidRPr="00934BDF">
        <w:rPr>
          <w:i/>
          <w:iCs/>
        </w:rPr>
        <w:t xml:space="preserve">Structural </w:t>
      </w:r>
      <w:r w:rsidRPr="00934BDF">
        <w:rPr>
          <w:i/>
          <w:iCs/>
        </w:rPr>
        <w:t>analysis of discrete data with econometric applications</w:t>
      </w:r>
      <w:r w:rsidR="00E8244F">
        <w:rPr>
          <w:i/>
          <w:iCs/>
        </w:rPr>
        <w:t xml:space="preserve">, </w:t>
      </w:r>
      <w:r>
        <w:rPr>
          <w:iCs/>
        </w:rPr>
        <w:t xml:space="preserve">eds </w:t>
      </w:r>
      <w:r w:rsidR="00E8244F" w:rsidRPr="00934BDF">
        <w:t>CF</w:t>
      </w:r>
      <w:r w:rsidR="00A60839">
        <w:t> </w:t>
      </w:r>
      <w:r w:rsidR="00E8244F" w:rsidRPr="00934BDF">
        <w:t>Manski and D McFadden</w:t>
      </w:r>
      <w:r w:rsidR="00E8244F" w:rsidRPr="002151EF">
        <w:rPr>
          <w:iCs/>
        </w:rPr>
        <w:t>,</w:t>
      </w:r>
      <w:r w:rsidR="00E8244F" w:rsidRPr="002151EF">
        <w:t xml:space="preserve"> </w:t>
      </w:r>
      <w:r w:rsidR="00E8244F">
        <w:t>MIT Press, Cambridge</w:t>
      </w:r>
      <w:r w:rsidR="00E8244F" w:rsidRPr="00934BDF">
        <w:t>.</w:t>
      </w:r>
    </w:p>
    <w:p w:rsidR="00E8244F" w:rsidRPr="00934BDF" w:rsidRDefault="00E8244F" w:rsidP="00A60839">
      <w:pPr>
        <w:pStyle w:val="References"/>
      </w:pPr>
      <w:r>
        <w:t>Long, M</w:t>
      </w:r>
      <w:r w:rsidRPr="00934BDF">
        <w:t xml:space="preserve"> 2004</w:t>
      </w:r>
      <w:r>
        <w:t>,</w:t>
      </w:r>
      <w:r w:rsidRPr="00934BDF">
        <w:t xml:space="preserve"> </w:t>
      </w:r>
      <w:r w:rsidRPr="00083918">
        <w:rPr>
          <w:i/>
        </w:rPr>
        <w:t xml:space="preserve">How </w:t>
      </w:r>
      <w:r w:rsidR="00456662" w:rsidRPr="00083918">
        <w:rPr>
          <w:i/>
        </w:rPr>
        <w:t xml:space="preserve">young people are faring </w:t>
      </w:r>
      <w:r w:rsidRPr="00083918">
        <w:rPr>
          <w:i/>
        </w:rPr>
        <w:t>2004</w:t>
      </w:r>
      <w:r>
        <w:t>,</w:t>
      </w:r>
      <w:r w:rsidRPr="00934BDF">
        <w:t xml:space="preserve"> Dusseldorp Skills Forum</w:t>
      </w:r>
      <w:r>
        <w:t>,</w:t>
      </w:r>
      <w:r w:rsidR="00456662">
        <w:t xml:space="preserve"> Sydney.</w:t>
      </w:r>
    </w:p>
    <w:p w:rsidR="00E8244F" w:rsidRPr="00934BDF" w:rsidRDefault="00E8244F" w:rsidP="00A60839">
      <w:pPr>
        <w:pStyle w:val="References"/>
      </w:pPr>
      <w:r w:rsidRPr="00934BDF">
        <w:t>Long, M, McKenzie, P &amp; Sturman, A 1996</w:t>
      </w:r>
      <w:r>
        <w:t>,</w:t>
      </w:r>
      <w:r w:rsidRPr="00934BDF">
        <w:t xml:space="preserve"> </w:t>
      </w:r>
      <w:r w:rsidRPr="00083918">
        <w:rPr>
          <w:i/>
        </w:rPr>
        <w:t>Labour market participation and income consequences in TAFE</w:t>
      </w:r>
      <w:r>
        <w:t xml:space="preserve">, </w:t>
      </w:r>
      <w:r w:rsidR="00456662">
        <w:t>ACER, Camberwell, Vic</w:t>
      </w:r>
      <w:r w:rsidRPr="00934BDF">
        <w:t>.</w:t>
      </w:r>
    </w:p>
    <w:p w:rsidR="00A60839" w:rsidRPr="00934BDF" w:rsidRDefault="00A60839" w:rsidP="00A60839">
      <w:pPr>
        <w:pStyle w:val="References"/>
      </w:pPr>
      <w:r>
        <w:rPr>
          <w:lang w:eastAsia="en-AU"/>
        </w:rPr>
        <w:t>Marks, G</w:t>
      </w:r>
      <w:r w:rsidRPr="00934BDF">
        <w:rPr>
          <w:lang w:eastAsia="en-AU"/>
        </w:rPr>
        <w:t>N 2006</w:t>
      </w:r>
      <w:r>
        <w:rPr>
          <w:lang w:eastAsia="en-AU"/>
        </w:rPr>
        <w:t xml:space="preserve">, </w:t>
      </w:r>
      <w:r w:rsidRPr="00AC6B2A">
        <w:rPr>
          <w:i/>
          <w:lang w:eastAsia="en-AU"/>
        </w:rPr>
        <w:t>The transition to full-time work of young people who do not go to university</w:t>
      </w:r>
      <w:r>
        <w:rPr>
          <w:lang w:eastAsia="en-AU"/>
        </w:rPr>
        <w:t>,</w:t>
      </w:r>
      <w:r w:rsidRPr="00934BDF">
        <w:rPr>
          <w:lang w:eastAsia="en-AU"/>
        </w:rPr>
        <w:t xml:space="preserve"> </w:t>
      </w:r>
      <w:r w:rsidRPr="00934BDF">
        <w:t xml:space="preserve">LSAY research report </w:t>
      </w:r>
      <w:r>
        <w:t>no.</w:t>
      </w:r>
      <w:r w:rsidRPr="00934BDF">
        <w:t>49</w:t>
      </w:r>
      <w:r>
        <w:t>, ACER, Camberwell, Vic.</w:t>
      </w:r>
    </w:p>
    <w:p w:rsidR="00E8244F" w:rsidRPr="00934BDF" w:rsidRDefault="00E8244F" w:rsidP="00A60839">
      <w:pPr>
        <w:pStyle w:val="References"/>
      </w:pPr>
      <w:r>
        <w:t>Marks, GN</w:t>
      </w:r>
      <w:r w:rsidRPr="00934BDF">
        <w:t>, Hillman, KJ &amp; Beavis, A 2003</w:t>
      </w:r>
      <w:r>
        <w:t>,</w:t>
      </w:r>
      <w:r w:rsidRPr="00934BDF">
        <w:t xml:space="preserve"> </w:t>
      </w:r>
      <w:r w:rsidRPr="00AC6B2A">
        <w:rPr>
          <w:i/>
        </w:rPr>
        <w:t>Dynamics of the Australian youth labou</w:t>
      </w:r>
      <w:r w:rsidR="00456662">
        <w:rPr>
          <w:i/>
        </w:rPr>
        <w:t>r market: The 1975 cohort, 1996–</w:t>
      </w:r>
      <w:r w:rsidRPr="00AC6B2A">
        <w:rPr>
          <w:i/>
        </w:rPr>
        <w:t>2000</w:t>
      </w:r>
      <w:r>
        <w:t>,</w:t>
      </w:r>
      <w:r w:rsidRPr="00934BDF">
        <w:t xml:space="preserve"> LSAY </w:t>
      </w:r>
      <w:r w:rsidR="00456662" w:rsidRPr="00934BDF">
        <w:t xml:space="preserve">research report </w:t>
      </w:r>
      <w:r w:rsidR="008E1034">
        <w:t>no.</w:t>
      </w:r>
      <w:r w:rsidRPr="00934BDF">
        <w:t>34</w:t>
      </w:r>
      <w:r>
        <w:t xml:space="preserve">, </w:t>
      </w:r>
      <w:r w:rsidR="00456662">
        <w:t>ACER, Camberwell, Vic</w:t>
      </w:r>
      <w:r w:rsidR="00A60839">
        <w:t>.</w:t>
      </w:r>
    </w:p>
    <w:p w:rsidR="00E8244F" w:rsidRPr="00934BDF" w:rsidRDefault="00E8244F" w:rsidP="00A60839">
      <w:pPr>
        <w:pStyle w:val="References"/>
      </w:pPr>
      <w:r w:rsidRPr="00934BDF">
        <w:t>McMillan, J &amp; Marks, G</w:t>
      </w:r>
      <w:r>
        <w:t xml:space="preserve">N </w:t>
      </w:r>
      <w:r w:rsidRPr="00934BDF">
        <w:t>2003</w:t>
      </w:r>
      <w:r>
        <w:t>,</w:t>
      </w:r>
      <w:r w:rsidRPr="00934BDF">
        <w:t xml:space="preserve"> </w:t>
      </w:r>
      <w:r w:rsidRPr="00AC6B2A">
        <w:rPr>
          <w:i/>
        </w:rPr>
        <w:t xml:space="preserve">School </w:t>
      </w:r>
      <w:r>
        <w:rPr>
          <w:i/>
        </w:rPr>
        <w:t>l</w:t>
      </w:r>
      <w:r w:rsidRPr="00AC6B2A">
        <w:rPr>
          <w:i/>
        </w:rPr>
        <w:t xml:space="preserve">eavers in Australia: Profiles and </w:t>
      </w:r>
      <w:r>
        <w:rPr>
          <w:i/>
        </w:rPr>
        <w:t>p</w:t>
      </w:r>
      <w:r w:rsidRPr="00AC6B2A">
        <w:rPr>
          <w:i/>
        </w:rPr>
        <w:t>athways</w:t>
      </w:r>
      <w:r>
        <w:t xml:space="preserve">, LSAY </w:t>
      </w:r>
      <w:r w:rsidR="00456662">
        <w:t xml:space="preserve">research report </w:t>
      </w:r>
      <w:r w:rsidR="008E1034">
        <w:t>no.</w:t>
      </w:r>
      <w:r>
        <w:t xml:space="preserve">31, </w:t>
      </w:r>
      <w:r w:rsidR="00456662">
        <w:t>ACER, Camberwell, Vic</w:t>
      </w:r>
      <w:r w:rsidR="008E1034">
        <w:t>.</w:t>
      </w:r>
    </w:p>
    <w:p w:rsidR="00E8244F" w:rsidRPr="00934BDF" w:rsidRDefault="00E8244F" w:rsidP="00A60839">
      <w:pPr>
        <w:pStyle w:val="References"/>
      </w:pPr>
      <w:r w:rsidRPr="00934BDF">
        <w:t>McMillan, J, Rothman, S &amp; Wernert, N 2005</w:t>
      </w:r>
      <w:r>
        <w:t>,</w:t>
      </w:r>
      <w:r w:rsidRPr="00934BDF">
        <w:t xml:space="preserve"> </w:t>
      </w:r>
      <w:r w:rsidRPr="00AC6B2A">
        <w:rPr>
          <w:i/>
        </w:rPr>
        <w:t>Non-apprenticeship VET courses: Participation, persistence and subsequent pathways</w:t>
      </w:r>
      <w:r>
        <w:t>,</w:t>
      </w:r>
      <w:r w:rsidRPr="00934BDF">
        <w:t xml:space="preserve"> LSAY </w:t>
      </w:r>
      <w:r w:rsidR="00456662" w:rsidRPr="00934BDF">
        <w:t xml:space="preserve">research report </w:t>
      </w:r>
      <w:r>
        <w:t>n</w:t>
      </w:r>
      <w:r w:rsidR="008E1034">
        <w:t>o.</w:t>
      </w:r>
      <w:r w:rsidRPr="00934BDF">
        <w:t>47</w:t>
      </w:r>
      <w:r>
        <w:t xml:space="preserve">, </w:t>
      </w:r>
      <w:r w:rsidR="00456662">
        <w:t>ACER, Camberwell, Vic</w:t>
      </w:r>
      <w:r w:rsidR="00A60839">
        <w:t>.</w:t>
      </w:r>
    </w:p>
    <w:p w:rsidR="00E8244F" w:rsidRPr="00934BDF" w:rsidRDefault="00E8244F" w:rsidP="00A60839">
      <w:pPr>
        <w:pStyle w:val="References"/>
        <w:rPr>
          <w:lang w:eastAsia="en-AU"/>
        </w:rPr>
      </w:pPr>
      <w:r w:rsidRPr="00934BDF">
        <w:rPr>
          <w:lang w:eastAsia="en-AU"/>
        </w:rPr>
        <w:t>Nevile, J</w:t>
      </w:r>
      <w:r>
        <w:rPr>
          <w:lang w:eastAsia="en-AU"/>
        </w:rPr>
        <w:t>W</w:t>
      </w:r>
      <w:r w:rsidRPr="00934BDF">
        <w:rPr>
          <w:lang w:eastAsia="en-AU"/>
        </w:rPr>
        <w:t xml:space="preserve"> &amp; Saunders, P 1998</w:t>
      </w:r>
      <w:r>
        <w:rPr>
          <w:lang w:eastAsia="en-AU"/>
        </w:rPr>
        <w:t>,</w:t>
      </w:r>
      <w:r w:rsidRPr="00934BDF">
        <w:rPr>
          <w:lang w:eastAsia="en-AU"/>
        </w:rPr>
        <w:t xml:space="preserve"> </w:t>
      </w:r>
      <w:r w:rsidR="00631F66">
        <w:rPr>
          <w:lang w:eastAsia="en-AU"/>
        </w:rPr>
        <w:t>‘</w:t>
      </w:r>
      <w:r w:rsidRPr="00934BDF">
        <w:rPr>
          <w:lang w:eastAsia="en-AU"/>
        </w:rPr>
        <w:t xml:space="preserve">Globalisation and the </w:t>
      </w:r>
      <w:r>
        <w:rPr>
          <w:lang w:eastAsia="en-AU"/>
        </w:rPr>
        <w:t>r</w:t>
      </w:r>
      <w:r w:rsidRPr="00934BDF">
        <w:rPr>
          <w:lang w:eastAsia="en-AU"/>
        </w:rPr>
        <w:t xml:space="preserve">eturn to </w:t>
      </w:r>
      <w:r>
        <w:rPr>
          <w:lang w:eastAsia="en-AU"/>
        </w:rPr>
        <w:t>e</w:t>
      </w:r>
      <w:r w:rsidRPr="00934BDF">
        <w:rPr>
          <w:lang w:eastAsia="en-AU"/>
        </w:rPr>
        <w:t>ducation in Australia</w:t>
      </w:r>
      <w:r w:rsidR="00631F66">
        <w:rPr>
          <w:lang w:eastAsia="en-AU"/>
        </w:rPr>
        <w:t>’</w:t>
      </w:r>
      <w:r>
        <w:rPr>
          <w:lang w:eastAsia="en-AU"/>
        </w:rPr>
        <w:t>,</w:t>
      </w:r>
      <w:r w:rsidRPr="00934BDF">
        <w:rPr>
          <w:lang w:eastAsia="en-AU"/>
        </w:rPr>
        <w:t xml:space="preserve"> </w:t>
      </w:r>
      <w:r w:rsidRPr="0046144F">
        <w:rPr>
          <w:i/>
          <w:lang w:eastAsia="en-AU"/>
        </w:rPr>
        <w:t>The Economic Record</w:t>
      </w:r>
      <w:r>
        <w:rPr>
          <w:lang w:eastAsia="en-AU"/>
        </w:rPr>
        <w:t>,</w:t>
      </w:r>
      <w:r w:rsidRPr="00934BDF">
        <w:rPr>
          <w:lang w:eastAsia="en-AU"/>
        </w:rPr>
        <w:t xml:space="preserve"> </w:t>
      </w:r>
      <w:r w:rsidR="00456662">
        <w:rPr>
          <w:lang w:eastAsia="en-AU"/>
        </w:rPr>
        <w:t>vol.</w:t>
      </w:r>
      <w:r w:rsidRPr="00934BDF">
        <w:rPr>
          <w:lang w:eastAsia="en-AU"/>
        </w:rPr>
        <w:t>74</w:t>
      </w:r>
      <w:r w:rsidR="00456662">
        <w:rPr>
          <w:lang w:eastAsia="en-AU"/>
        </w:rPr>
        <w:t>, no.</w:t>
      </w:r>
      <w:r w:rsidRPr="00934BDF">
        <w:rPr>
          <w:lang w:eastAsia="en-AU"/>
        </w:rPr>
        <w:t>226,</w:t>
      </w:r>
      <w:r>
        <w:rPr>
          <w:lang w:eastAsia="en-AU"/>
        </w:rPr>
        <w:t xml:space="preserve"> pp.</w:t>
      </w:r>
      <w:r w:rsidR="00456662">
        <w:rPr>
          <w:lang w:eastAsia="en-AU"/>
        </w:rPr>
        <w:t>279–</w:t>
      </w:r>
      <w:r w:rsidRPr="00934BDF">
        <w:rPr>
          <w:lang w:eastAsia="en-AU"/>
        </w:rPr>
        <w:t>85.</w:t>
      </w:r>
    </w:p>
    <w:p w:rsidR="00456662" w:rsidRDefault="00E8244F" w:rsidP="00A60839">
      <w:pPr>
        <w:pStyle w:val="References"/>
      </w:pPr>
      <w:r w:rsidRPr="00934BDF">
        <w:t>Orme, CD</w:t>
      </w:r>
      <w:r>
        <w:t xml:space="preserve"> </w:t>
      </w:r>
      <w:r w:rsidRPr="00934BDF">
        <w:t xml:space="preserve">2001, </w:t>
      </w:r>
      <w:r w:rsidR="00631F66">
        <w:t>‘</w:t>
      </w:r>
      <w:r w:rsidRPr="00934BDF">
        <w:t xml:space="preserve">Two-step </w:t>
      </w:r>
      <w:r>
        <w:t>i</w:t>
      </w:r>
      <w:r w:rsidRPr="00934BDF">
        <w:t xml:space="preserve">nference in </w:t>
      </w:r>
      <w:r>
        <w:t>d</w:t>
      </w:r>
      <w:r w:rsidRPr="00934BDF">
        <w:t xml:space="preserve">ynamic </w:t>
      </w:r>
      <w:r>
        <w:t>n</w:t>
      </w:r>
      <w:r w:rsidRPr="00934BDF">
        <w:t xml:space="preserve">on-linear </w:t>
      </w:r>
      <w:r>
        <w:t>p</w:t>
      </w:r>
      <w:r w:rsidRPr="00934BDF">
        <w:t xml:space="preserve">anel </w:t>
      </w:r>
      <w:r>
        <w:t>data m</w:t>
      </w:r>
      <w:r w:rsidRPr="00934BDF">
        <w:t>odels</w:t>
      </w:r>
      <w:r w:rsidR="00631F66">
        <w:t>’</w:t>
      </w:r>
      <w:r w:rsidR="008E1034">
        <w:t>, u</w:t>
      </w:r>
      <w:r w:rsidRPr="00934BDF">
        <w:t>npublished mimeo, University of Manchester.</w:t>
      </w:r>
    </w:p>
    <w:p w:rsidR="00456662" w:rsidRPr="00934BDF" w:rsidRDefault="00456662" w:rsidP="00A60839">
      <w:pPr>
        <w:pStyle w:val="References"/>
      </w:pPr>
      <w:r w:rsidRPr="00934BDF">
        <w:t>Ryan, C 2002</w:t>
      </w:r>
      <w:r>
        <w:t>,</w:t>
      </w:r>
      <w:r w:rsidRPr="00934BDF">
        <w:t xml:space="preserve"> </w:t>
      </w:r>
      <w:r w:rsidRPr="0046144F">
        <w:rPr>
          <w:i/>
        </w:rPr>
        <w:t>Longer-term outcomes for individuals completing vocational education and training q</w:t>
      </w:r>
      <w:r>
        <w:rPr>
          <w:i/>
        </w:rPr>
        <w:t>ualification,</w:t>
      </w:r>
      <w:r w:rsidRPr="00934BDF">
        <w:t xml:space="preserve"> NCVER</w:t>
      </w:r>
      <w:r>
        <w:t>,</w:t>
      </w:r>
      <w:r w:rsidRPr="00934BDF">
        <w:t xml:space="preserve"> Adelaide.</w:t>
      </w:r>
    </w:p>
    <w:p w:rsidR="00E8244F" w:rsidRPr="00934BDF" w:rsidRDefault="00E8244F" w:rsidP="00A60839">
      <w:pPr>
        <w:pStyle w:val="References"/>
      </w:pPr>
      <w:r w:rsidRPr="00934BDF">
        <w:t>Ryan, P</w:t>
      </w:r>
      <w:r>
        <w:t xml:space="preserve"> </w:t>
      </w:r>
      <w:r w:rsidRPr="00934BDF">
        <w:t>2001</w:t>
      </w:r>
      <w:r>
        <w:t>,</w:t>
      </w:r>
      <w:r w:rsidRPr="00934BDF">
        <w:t xml:space="preserve"> </w:t>
      </w:r>
      <w:r w:rsidR="00631F66">
        <w:t>‘</w:t>
      </w:r>
      <w:r>
        <w:t>From s</w:t>
      </w:r>
      <w:r w:rsidRPr="00934BDF">
        <w:t>chool-to-</w:t>
      </w:r>
      <w:r>
        <w:t>w</w:t>
      </w:r>
      <w:r w:rsidRPr="00934BDF">
        <w:t xml:space="preserve">ork: A </w:t>
      </w:r>
      <w:r>
        <w:t>c</w:t>
      </w:r>
      <w:r w:rsidRPr="00934BDF">
        <w:t>ross-</w:t>
      </w:r>
      <w:r>
        <w:t>n</w:t>
      </w:r>
      <w:r w:rsidRPr="00934BDF">
        <w:t xml:space="preserve">ational </w:t>
      </w:r>
      <w:r>
        <w:t>p</w:t>
      </w:r>
      <w:r w:rsidRPr="00934BDF">
        <w:t>erspective</w:t>
      </w:r>
      <w:r w:rsidR="00631F66">
        <w:t>’</w:t>
      </w:r>
      <w:r>
        <w:t>,</w:t>
      </w:r>
      <w:r w:rsidRPr="00934BDF">
        <w:t xml:space="preserve"> </w:t>
      </w:r>
      <w:r w:rsidRPr="0046144F">
        <w:rPr>
          <w:i/>
        </w:rPr>
        <w:t>Journal of Economic Literature</w:t>
      </w:r>
      <w:r>
        <w:rPr>
          <w:i/>
        </w:rPr>
        <w:t>,</w:t>
      </w:r>
      <w:r w:rsidRPr="00934BDF">
        <w:t xml:space="preserve"> </w:t>
      </w:r>
      <w:r w:rsidR="00456662">
        <w:t>vol.</w:t>
      </w:r>
      <w:r>
        <w:t>39</w:t>
      </w:r>
      <w:r w:rsidRPr="00934BDF">
        <w:t>,</w:t>
      </w:r>
      <w:r>
        <w:t xml:space="preserve"> pp.</w:t>
      </w:r>
      <w:r w:rsidR="00456662">
        <w:t>34–</w:t>
      </w:r>
      <w:r w:rsidRPr="00934BDF">
        <w:t>92.</w:t>
      </w:r>
    </w:p>
    <w:p w:rsidR="00E8244F" w:rsidRDefault="00E8244F" w:rsidP="00A60839">
      <w:pPr>
        <w:pStyle w:val="References"/>
      </w:pPr>
      <w:r w:rsidRPr="00934BDF">
        <w:t xml:space="preserve">Train, </w:t>
      </w:r>
      <w:r>
        <w:t>K</w:t>
      </w:r>
      <w:r w:rsidRPr="00934BDF">
        <w:t>E</w:t>
      </w:r>
      <w:r>
        <w:t xml:space="preserve"> </w:t>
      </w:r>
      <w:r w:rsidRPr="00934BDF">
        <w:t>2003</w:t>
      </w:r>
      <w:r>
        <w:t xml:space="preserve">, </w:t>
      </w:r>
      <w:r w:rsidRPr="0046144F">
        <w:rPr>
          <w:i/>
        </w:rPr>
        <w:t>Discrete choice methods with simulation</w:t>
      </w:r>
      <w:r w:rsidRPr="00934BDF">
        <w:t>, Cambridge</w:t>
      </w:r>
      <w:r>
        <w:t xml:space="preserve"> University Press, Cambridge</w:t>
      </w:r>
      <w:r w:rsidR="00456662">
        <w:t>,</w:t>
      </w:r>
      <w:r>
        <w:t xml:space="preserve"> UK.</w:t>
      </w:r>
      <w:r w:rsidRPr="00934BDF">
        <w:t xml:space="preserve"> </w:t>
      </w:r>
    </w:p>
    <w:p w:rsidR="00E8244F" w:rsidRPr="00934BDF" w:rsidRDefault="00E8244F" w:rsidP="00A60839">
      <w:pPr>
        <w:pStyle w:val="References"/>
      </w:pPr>
      <w:r w:rsidRPr="00934BDF">
        <w:t>Wooldridge, J</w:t>
      </w:r>
      <w:r>
        <w:t>M</w:t>
      </w:r>
      <w:r w:rsidRPr="00934BDF">
        <w:t xml:space="preserve"> 2005, </w:t>
      </w:r>
      <w:r w:rsidR="00631F66">
        <w:t>‘</w:t>
      </w:r>
      <w:r w:rsidRPr="00934BDF">
        <w:t xml:space="preserve">Simple </w:t>
      </w:r>
      <w:r>
        <w:t>s</w:t>
      </w:r>
      <w:r w:rsidRPr="00934BDF">
        <w:t xml:space="preserve">olutions to the </w:t>
      </w:r>
      <w:r>
        <w:t>i</w:t>
      </w:r>
      <w:r w:rsidRPr="00934BDF">
        <w:t xml:space="preserve">nitial </w:t>
      </w:r>
      <w:r>
        <w:t>c</w:t>
      </w:r>
      <w:r w:rsidRPr="00934BDF">
        <w:t xml:space="preserve">onditions </w:t>
      </w:r>
      <w:r>
        <w:t>p</w:t>
      </w:r>
      <w:r w:rsidRPr="00934BDF">
        <w:t xml:space="preserve">roblem in </w:t>
      </w:r>
      <w:r>
        <w:t>dynamic, n</w:t>
      </w:r>
      <w:r w:rsidRPr="00934BDF">
        <w:t xml:space="preserve">onlinear </w:t>
      </w:r>
      <w:r>
        <w:t>p</w:t>
      </w:r>
      <w:r w:rsidRPr="00934BDF">
        <w:t xml:space="preserve">anel </w:t>
      </w:r>
      <w:r>
        <w:t>d</w:t>
      </w:r>
      <w:r w:rsidRPr="00934BDF">
        <w:t xml:space="preserve">ata </w:t>
      </w:r>
      <w:r>
        <w:t>m</w:t>
      </w:r>
      <w:r w:rsidRPr="00934BDF">
        <w:t xml:space="preserve">odels with </w:t>
      </w:r>
      <w:r>
        <w:t>unobserved h</w:t>
      </w:r>
      <w:r w:rsidRPr="00934BDF">
        <w:t>eterogeneity</w:t>
      </w:r>
      <w:r w:rsidR="00631F66">
        <w:t>’</w:t>
      </w:r>
      <w:r w:rsidRPr="00934BDF">
        <w:t xml:space="preserve">, </w:t>
      </w:r>
      <w:r w:rsidRPr="00456662">
        <w:rPr>
          <w:i/>
        </w:rPr>
        <w:t>Journal of Applied Econometrics</w:t>
      </w:r>
      <w:r w:rsidR="00456662">
        <w:t>, vol.</w:t>
      </w:r>
      <w:r w:rsidRPr="0046144F">
        <w:t xml:space="preserve">20, </w:t>
      </w:r>
      <w:r>
        <w:t>pp.</w:t>
      </w:r>
      <w:r w:rsidR="00456662">
        <w:t>39–</w:t>
      </w:r>
      <w:r w:rsidRPr="0046144F">
        <w:t>54.</w:t>
      </w:r>
    </w:p>
    <w:p w:rsidR="00B811E3" w:rsidRDefault="00B811E3" w:rsidP="00E8244F">
      <w:pPr>
        <w:spacing w:before="80" w:after="80" w:line="360" w:lineRule="auto"/>
        <w:jc w:val="both"/>
      </w:pPr>
    </w:p>
    <w:p w:rsidR="00E8244F" w:rsidRPr="00F644A9" w:rsidRDefault="0079150E" w:rsidP="0079150E">
      <w:pPr>
        <w:pStyle w:val="Heading1"/>
      </w:pPr>
      <w:r>
        <w:br w:type="page"/>
      </w:r>
      <w:r w:rsidR="00B811E3">
        <w:br/>
      </w:r>
      <w:r w:rsidR="00B811E3">
        <w:br/>
      </w:r>
      <w:bookmarkStart w:id="83" w:name="_Toc132354213"/>
      <w:r w:rsidR="00E8244F">
        <w:t>Appendix</w:t>
      </w:r>
      <w:bookmarkEnd w:id="83"/>
    </w:p>
    <w:p w:rsidR="00E8244F" w:rsidRPr="00F644A9" w:rsidRDefault="00E8244F" w:rsidP="00B811E3">
      <w:pPr>
        <w:pStyle w:val="tabletitle"/>
        <w:ind w:right="-149"/>
      </w:pPr>
      <w:bookmarkStart w:id="84" w:name="_Toc132354260"/>
      <w:r w:rsidRPr="00F644A9">
        <w:t xml:space="preserve">Table </w:t>
      </w:r>
      <w:r>
        <w:t>A1</w:t>
      </w:r>
      <w:r>
        <w:tab/>
      </w:r>
      <w:r w:rsidR="00456662" w:rsidRPr="00B811E3">
        <w:t>Parameter</w:t>
      </w:r>
      <w:r w:rsidR="00456662">
        <w:t xml:space="preserve"> estimates of (m</w:t>
      </w:r>
      <w:r w:rsidRPr="00F644A9">
        <w:t xml:space="preserve">ixed) </w:t>
      </w:r>
      <w:r w:rsidR="00456662" w:rsidRPr="00F644A9">
        <w:t xml:space="preserve">multinomial logits </w:t>
      </w:r>
      <w:r w:rsidRPr="00F644A9">
        <w:t xml:space="preserve">with and without (correlated) </w:t>
      </w:r>
      <w:r w:rsidR="00456662" w:rsidRPr="00F644A9">
        <w:t>random effects</w:t>
      </w:r>
      <w:bookmarkEnd w:id="84"/>
      <w:r w:rsidR="00456662" w:rsidRPr="00F644A9">
        <w:t xml:space="preserve"> </w:t>
      </w:r>
    </w:p>
    <w:tbl>
      <w:tblPr>
        <w:tblW w:w="8505" w:type="dxa"/>
        <w:tblInd w:w="57" w:type="dxa"/>
        <w:tblLayout w:type="fixed"/>
        <w:tblCellMar>
          <w:left w:w="57" w:type="dxa"/>
          <w:right w:w="57" w:type="dxa"/>
        </w:tblCellMar>
        <w:tblLook w:val="0000"/>
      </w:tblPr>
      <w:tblGrid>
        <w:gridCol w:w="3061"/>
        <w:gridCol w:w="954"/>
        <w:gridCol w:w="750"/>
        <w:gridCol w:w="1046"/>
        <w:gridCol w:w="898"/>
        <w:gridCol w:w="750"/>
        <w:gridCol w:w="1046"/>
      </w:tblGrid>
      <w:tr w:rsidR="00B811E3" w:rsidRPr="00040F78">
        <w:trPr>
          <w:tblHeader/>
        </w:trPr>
        <w:tc>
          <w:tcPr>
            <w:tcW w:w="3061" w:type="dxa"/>
            <w:tcBorders>
              <w:top w:val="single" w:sz="4" w:space="0" w:color="auto"/>
              <w:left w:val="nil"/>
              <w:right w:val="nil"/>
            </w:tcBorders>
            <w:shd w:val="clear" w:color="auto" w:fill="auto"/>
            <w:noWrap/>
            <w:tcMar>
              <w:left w:w="57" w:type="dxa"/>
              <w:right w:w="57" w:type="dxa"/>
            </w:tcMar>
          </w:tcPr>
          <w:p w:rsidR="00B811E3" w:rsidRPr="00040F78" w:rsidRDefault="00B811E3" w:rsidP="00B811E3">
            <w:pPr>
              <w:pStyle w:val="Tablehead1"/>
            </w:pPr>
          </w:p>
        </w:tc>
        <w:tc>
          <w:tcPr>
            <w:tcW w:w="2750" w:type="dxa"/>
            <w:gridSpan w:val="3"/>
            <w:tcBorders>
              <w:top w:val="single" w:sz="4" w:space="0" w:color="auto"/>
              <w:left w:val="nil"/>
              <w:right w:val="nil"/>
            </w:tcBorders>
            <w:shd w:val="clear" w:color="auto" w:fill="auto"/>
            <w:noWrap/>
            <w:tcMar>
              <w:top w:w="0" w:type="dxa"/>
              <w:left w:w="0" w:type="dxa"/>
              <w:bottom w:w="0" w:type="dxa"/>
              <w:right w:w="0" w:type="dxa"/>
            </w:tcMar>
          </w:tcPr>
          <w:p w:rsidR="00B811E3" w:rsidRPr="00040F78" w:rsidRDefault="00B811E3" w:rsidP="00B811E3">
            <w:pPr>
              <w:pStyle w:val="Tablehead1"/>
              <w:jc w:val="center"/>
            </w:pPr>
            <w:r w:rsidRPr="00040F78">
              <w:t>Without random effects</w:t>
            </w:r>
          </w:p>
        </w:tc>
        <w:tc>
          <w:tcPr>
            <w:tcW w:w="2694" w:type="dxa"/>
            <w:gridSpan w:val="3"/>
            <w:tcBorders>
              <w:top w:val="single" w:sz="4" w:space="0" w:color="auto"/>
              <w:left w:val="nil"/>
              <w:right w:val="nil"/>
            </w:tcBorders>
            <w:shd w:val="clear" w:color="auto" w:fill="auto"/>
            <w:noWrap/>
            <w:tcMar>
              <w:top w:w="0" w:type="dxa"/>
              <w:bottom w:w="0" w:type="dxa"/>
            </w:tcMar>
          </w:tcPr>
          <w:p w:rsidR="00B811E3" w:rsidRPr="00040F78" w:rsidRDefault="00B811E3" w:rsidP="00B811E3">
            <w:pPr>
              <w:pStyle w:val="Tablehead1"/>
              <w:jc w:val="center"/>
            </w:pPr>
            <w:r w:rsidRPr="00040F78">
              <w:t>With (correlated) random effects</w:t>
            </w:r>
          </w:p>
        </w:tc>
      </w:tr>
      <w:tr w:rsidR="00B811E3" w:rsidRPr="00040F78">
        <w:trPr>
          <w:tblHeader/>
        </w:trPr>
        <w:tc>
          <w:tcPr>
            <w:tcW w:w="3061" w:type="dxa"/>
            <w:tcBorders>
              <w:top w:val="nil"/>
              <w:left w:val="nil"/>
              <w:bottom w:val="single" w:sz="4" w:space="0" w:color="auto"/>
              <w:right w:val="nil"/>
            </w:tcBorders>
            <w:shd w:val="clear" w:color="auto" w:fill="auto"/>
            <w:noWrap/>
          </w:tcPr>
          <w:p w:rsidR="00B811E3" w:rsidRPr="00040F78" w:rsidRDefault="00B811E3" w:rsidP="00B811E3">
            <w:pPr>
              <w:pStyle w:val="Tablehead2"/>
            </w:pPr>
          </w:p>
        </w:tc>
        <w:tc>
          <w:tcPr>
            <w:tcW w:w="954" w:type="dxa"/>
            <w:tcBorders>
              <w:top w:val="nil"/>
              <w:left w:val="nil"/>
              <w:bottom w:val="single" w:sz="4" w:space="0" w:color="auto"/>
              <w:right w:val="nil"/>
            </w:tcBorders>
            <w:shd w:val="clear" w:color="auto" w:fill="auto"/>
            <w:noWrap/>
          </w:tcPr>
          <w:p w:rsidR="00B811E3" w:rsidRPr="00040F78" w:rsidRDefault="00B811E3" w:rsidP="00B811E3">
            <w:pPr>
              <w:pStyle w:val="Tablehead2"/>
              <w:jc w:val="center"/>
            </w:pPr>
            <w:r w:rsidRPr="00040F78">
              <w:t>Permanent</w:t>
            </w:r>
          </w:p>
        </w:tc>
        <w:tc>
          <w:tcPr>
            <w:tcW w:w="750" w:type="dxa"/>
            <w:tcBorders>
              <w:top w:val="nil"/>
              <w:left w:val="nil"/>
              <w:bottom w:val="single" w:sz="4" w:space="0" w:color="auto"/>
              <w:right w:val="nil"/>
            </w:tcBorders>
            <w:shd w:val="clear" w:color="auto" w:fill="auto"/>
            <w:noWrap/>
            <w:tcMar>
              <w:left w:w="57" w:type="dxa"/>
              <w:right w:w="57" w:type="dxa"/>
            </w:tcMar>
          </w:tcPr>
          <w:p w:rsidR="00B811E3" w:rsidRPr="00040F78" w:rsidRDefault="00B811E3" w:rsidP="00B811E3">
            <w:pPr>
              <w:pStyle w:val="Tablehead2"/>
              <w:jc w:val="center"/>
            </w:pPr>
            <w:r w:rsidRPr="00040F78">
              <w:t>Casual</w:t>
            </w:r>
          </w:p>
        </w:tc>
        <w:tc>
          <w:tcPr>
            <w:tcW w:w="1046" w:type="dxa"/>
            <w:tcBorders>
              <w:top w:val="nil"/>
              <w:left w:val="nil"/>
              <w:bottom w:val="single" w:sz="4" w:space="0" w:color="auto"/>
              <w:right w:val="nil"/>
            </w:tcBorders>
            <w:shd w:val="clear" w:color="auto" w:fill="auto"/>
            <w:noWrap/>
            <w:tcMar>
              <w:left w:w="0" w:type="dxa"/>
              <w:right w:w="0" w:type="dxa"/>
            </w:tcMar>
          </w:tcPr>
          <w:p w:rsidR="00B811E3" w:rsidRPr="00040F78" w:rsidRDefault="00B811E3" w:rsidP="00B811E3">
            <w:pPr>
              <w:pStyle w:val="Tablehead2"/>
              <w:jc w:val="center"/>
            </w:pPr>
            <w:r w:rsidRPr="00040F78">
              <w:t>Unemployed</w:t>
            </w:r>
          </w:p>
        </w:tc>
        <w:tc>
          <w:tcPr>
            <w:tcW w:w="898" w:type="dxa"/>
            <w:tcBorders>
              <w:top w:val="nil"/>
              <w:left w:val="nil"/>
              <w:bottom w:val="single" w:sz="4" w:space="0" w:color="auto"/>
              <w:right w:val="nil"/>
            </w:tcBorders>
            <w:shd w:val="clear" w:color="auto" w:fill="auto"/>
            <w:noWrap/>
            <w:tcMar>
              <w:top w:w="0" w:type="dxa"/>
              <w:left w:w="0" w:type="dxa"/>
              <w:bottom w:w="0" w:type="dxa"/>
              <w:right w:w="0" w:type="dxa"/>
            </w:tcMar>
          </w:tcPr>
          <w:p w:rsidR="00B811E3" w:rsidRPr="00040F78" w:rsidRDefault="00B811E3" w:rsidP="00B811E3">
            <w:pPr>
              <w:pStyle w:val="Tablehead2"/>
              <w:jc w:val="center"/>
            </w:pPr>
            <w:r w:rsidRPr="00040F78">
              <w:t>Permanent</w:t>
            </w:r>
          </w:p>
        </w:tc>
        <w:tc>
          <w:tcPr>
            <w:tcW w:w="750" w:type="dxa"/>
            <w:tcBorders>
              <w:top w:val="nil"/>
              <w:left w:val="nil"/>
              <w:bottom w:val="single" w:sz="4" w:space="0" w:color="auto"/>
              <w:right w:val="nil"/>
            </w:tcBorders>
            <w:shd w:val="clear" w:color="auto" w:fill="auto"/>
            <w:noWrap/>
            <w:tcMar>
              <w:top w:w="0" w:type="dxa"/>
              <w:bottom w:w="0" w:type="dxa"/>
            </w:tcMar>
          </w:tcPr>
          <w:p w:rsidR="00B811E3" w:rsidRPr="00040F78" w:rsidRDefault="00B811E3" w:rsidP="00B811E3">
            <w:pPr>
              <w:pStyle w:val="Tablehead2"/>
              <w:jc w:val="center"/>
            </w:pPr>
            <w:r w:rsidRPr="00040F78">
              <w:t>Casual</w:t>
            </w:r>
          </w:p>
        </w:tc>
        <w:tc>
          <w:tcPr>
            <w:tcW w:w="1046" w:type="dxa"/>
            <w:tcBorders>
              <w:top w:val="nil"/>
              <w:left w:val="nil"/>
              <w:bottom w:val="single" w:sz="4" w:space="0" w:color="auto"/>
              <w:right w:val="nil"/>
            </w:tcBorders>
            <w:shd w:val="clear" w:color="auto" w:fill="auto"/>
            <w:noWrap/>
            <w:tcMar>
              <w:top w:w="0" w:type="dxa"/>
              <w:left w:w="0" w:type="dxa"/>
              <w:bottom w:w="0" w:type="dxa"/>
              <w:right w:w="0" w:type="dxa"/>
            </w:tcMar>
          </w:tcPr>
          <w:p w:rsidR="00B811E3" w:rsidRPr="00040F78" w:rsidRDefault="00B811E3" w:rsidP="00B811E3">
            <w:pPr>
              <w:pStyle w:val="Tablehead2"/>
              <w:jc w:val="center"/>
            </w:pPr>
            <w:r w:rsidRPr="00040F78">
              <w:t>Unemployed</w:t>
            </w:r>
          </w:p>
        </w:tc>
      </w:tr>
      <w:tr w:rsidR="00B811E3" w:rsidRPr="00F644A9">
        <w:tc>
          <w:tcPr>
            <w:tcW w:w="3061" w:type="dxa"/>
            <w:tcBorders>
              <w:top w:val="single" w:sz="4" w:space="0" w:color="auto"/>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Constant</w:t>
            </w:r>
          </w:p>
        </w:tc>
        <w:tc>
          <w:tcPr>
            <w:tcW w:w="954" w:type="dxa"/>
            <w:tcBorders>
              <w:top w:val="single" w:sz="4" w:space="0" w:color="auto"/>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716</w:t>
            </w:r>
          </w:p>
        </w:tc>
        <w:tc>
          <w:tcPr>
            <w:tcW w:w="750" w:type="dxa"/>
            <w:tcBorders>
              <w:top w:val="single" w:sz="4" w:space="0" w:color="auto"/>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2.272</w:t>
            </w:r>
          </w:p>
        </w:tc>
        <w:tc>
          <w:tcPr>
            <w:tcW w:w="1046" w:type="dxa"/>
            <w:tcBorders>
              <w:top w:val="single" w:sz="4" w:space="0" w:color="auto"/>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71</w:t>
            </w:r>
          </w:p>
        </w:tc>
        <w:tc>
          <w:tcPr>
            <w:tcW w:w="898" w:type="dxa"/>
            <w:tcBorders>
              <w:top w:val="single" w:sz="4" w:space="0" w:color="auto"/>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1.247</w:t>
            </w:r>
          </w:p>
        </w:tc>
        <w:tc>
          <w:tcPr>
            <w:tcW w:w="750" w:type="dxa"/>
            <w:tcBorders>
              <w:top w:val="single" w:sz="4" w:space="0" w:color="auto"/>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2.562</w:t>
            </w:r>
          </w:p>
        </w:tc>
        <w:tc>
          <w:tcPr>
            <w:tcW w:w="1046" w:type="dxa"/>
            <w:tcBorders>
              <w:top w:val="single" w:sz="4" w:space="0" w:color="auto"/>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39</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52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6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963]</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51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5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915]</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Male</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0.70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1.10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0.456</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0.86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1.30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546</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6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31]</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Born overseas </w:t>
            </w:r>
            <w:r>
              <w:t>–</w:t>
            </w:r>
            <w:r w:rsidRPr="00040F78">
              <w:t xml:space="preserve"> Mainly English speaking</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41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9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362</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31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5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27</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82]</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73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56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58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88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785]</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Born overseas </w:t>
            </w:r>
            <w:r>
              <w:t>–</w:t>
            </w:r>
            <w:r w:rsidRPr="00040F78">
              <w:t xml:space="preserve"> Non-English speaking</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386</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4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36</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48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8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71</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39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68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676]</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49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78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713]</w:t>
            </w:r>
          </w:p>
        </w:tc>
      </w:tr>
      <w:tr w:rsidR="00B811E3" w:rsidRPr="00F644A9">
        <w:tc>
          <w:tcPr>
            <w:tcW w:w="3061" w:type="dxa"/>
            <w:tcBorders>
              <w:top w:val="nil"/>
              <w:left w:val="nil"/>
              <w:bottom w:val="nil"/>
              <w:right w:val="nil"/>
            </w:tcBorders>
            <w:shd w:val="clear" w:color="auto" w:fill="auto"/>
            <w:noWrap/>
          </w:tcPr>
          <w:p w:rsidR="00B811E3" w:rsidRPr="00040F78" w:rsidRDefault="00B811E3" w:rsidP="00B811E3">
            <w:pPr>
              <w:pStyle w:val="Tabletext"/>
            </w:pPr>
            <w:r w:rsidRPr="00040F78">
              <w:t>Parents</w:t>
            </w:r>
            <w:r>
              <w:t>’</w:t>
            </w:r>
            <w:r w:rsidRPr="00040F78">
              <w:t xml:space="preserve"> occupation class </w:t>
            </w:r>
            <w:r>
              <w:t>– U</w:t>
            </w:r>
            <w:r w:rsidRPr="00040F78">
              <w:t>pper-middle</w:t>
            </w:r>
          </w:p>
        </w:tc>
        <w:tc>
          <w:tcPr>
            <w:tcW w:w="954" w:type="dxa"/>
            <w:tcBorders>
              <w:top w:val="nil"/>
              <w:left w:val="nil"/>
              <w:bottom w:val="nil"/>
              <w:right w:val="nil"/>
            </w:tcBorders>
            <w:shd w:val="clear" w:color="auto" w:fill="auto"/>
            <w:noWrap/>
          </w:tcPr>
          <w:p w:rsidR="00B811E3" w:rsidRPr="00040F78" w:rsidRDefault="00B811E3" w:rsidP="00F14D5C">
            <w:pPr>
              <w:pStyle w:val="Tabletext"/>
              <w:tabs>
                <w:tab w:val="decimal" w:pos="284"/>
              </w:tabs>
            </w:pPr>
            <w:r w:rsidRPr="00040F78">
              <w:t>0.322</w:t>
            </w:r>
          </w:p>
        </w:tc>
        <w:tc>
          <w:tcPr>
            <w:tcW w:w="750" w:type="dxa"/>
            <w:tcBorders>
              <w:top w:val="nil"/>
              <w:left w:val="nil"/>
              <w:bottom w:val="nil"/>
              <w:right w:val="nil"/>
            </w:tcBorders>
            <w:shd w:val="clear" w:color="auto" w:fill="auto"/>
            <w:noWrap/>
          </w:tcPr>
          <w:p w:rsidR="00B811E3" w:rsidRPr="00040F78" w:rsidRDefault="00B811E3" w:rsidP="00F14D5C">
            <w:pPr>
              <w:pStyle w:val="Tabletext"/>
              <w:tabs>
                <w:tab w:val="decimal" w:pos="198"/>
              </w:tabs>
            </w:pPr>
            <w:r w:rsidRPr="00040F78">
              <w:t>0.507</w:t>
            </w:r>
          </w:p>
        </w:tc>
        <w:tc>
          <w:tcPr>
            <w:tcW w:w="1046" w:type="dxa"/>
            <w:tcBorders>
              <w:top w:val="nil"/>
              <w:left w:val="nil"/>
              <w:bottom w:val="nil"/>
              <w:right w:val="nil"/>
            </w:tcBorders>
            <w:shd w:val="clear" w:color="auto" w:fill="auto"/>
            <w:noWrap/>
          </w:tcPr>
          <w:p w:rsidR="00B811E3" w:rsidRPr="00040F78" w:rsidRDefault="00B811E3" w:rsidP="00F14D5C">
            <w:pPr>
              <w:pStyle w:val="Tabletext"/>
              <w:tabs>
                <w:tab w:val="decimal" w:pos="340"/>
              </w:tabs>
            </w:pPr>
            <w:r w:rsidRPr="00040F78">
              <w:t>0.402</w:t>
            </w:r>
          </w:p>
        </w:tc>
        <w:tc>
          <w:tcPr>
            <w:tcW w:w="898" w:type="dxa"/>
            <w:tcBorders>
              <w:top w:val="nil"/>
              <w:left w:val="nil"/>
              <w:bottom w:val="nil"/>
              <w:right w:val="nil"/>
            </w:tcBorders>
            <w:shd w:val="clear" w:color="auto" w:fill="auto"/>
            <w:noWrap/>
          </w:tcPr>
          <w:p w:rsidR="00B811E3" w:rsidRPr="00040F78" w:rsidRDefault="00B811E3" w:rsidP="00F14D5C">
            <w:pPr>
              <w:pStyle w:val="Tabletext"/>
              <w:tabs>
                <w:tab w:val="decimal" w:pos="284"/>
              </w:tabs>
            </w:pPr>
            <w:r w:rsidRPr="00040F78">
              <w:t>0.33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624</w:t>
            </w:r>
          </w:p>
        </w:tc>
        <w:tc>
          <w:tcPr>
            <w:tcW w:w="1046" w:type="dxa"/>
            <w:tcBorders>
              <w:top w:val="nil"/>
              <w:left w:val="nil"/>
              <w:bottom w:val="nil"/>
              <w:right w:val="nil"/>
            </w:tcBorders>
            <w:shd w:val="clear" w:color="auto" w:fill="auto"/>
            <w:noWrap/>
            <w:tcMar>
              <w:top w:w="0" w:type="dxa"/>
              <w:left w:w="57" w:type="dxa"/>
              <w:bottom w:w="0" w:type="dxa"/>
              <w:right w:w="0" w:type="dxa"/>
            </w:tcMar>
          </w:tcPr>
          <w:p w:rsidR="00B811E3" w:rsidRPr="00040F78" w:rsidRDefault="00B811E3" w:rsidP="00F14D5C">
            <w:pPr>
              <w:pStyle w:val="Tabletext"/>
              <w:tabs>
                <w:tab w:val="decimal" w:pos="340"/>
              </w:tabs>
            </w:pPr>
            <w:r w:rsidRPr="00040F78">
              <w:t>0.437</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46]</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9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319]</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40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9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390]</w:t>
            </w:r>
          </w:p>
        </w:tc>
      </w:tr>
      <w:tr w:rsidR="00B811E3" w:rsidRPr="00F644A9">
        <w:tc>
          <w:tcPr>
            <w:tcW w:w="3061" w:type="dxa"/>
            <w:tcBorders>
              <w:top w:val="nil"/>
              <w:left w:val="nil"/>
              <w:bottom w:val="nil"/>
              <w:right w:val="nil"/>
            </w:tcBorders>
            <w:shd w:val="clear" w:color="auto" w:fill="auto"/>
            <w:noWrap/>
          </w:tcPr>
          <w:p w:rsidR="00B811E3" w:rsidRPr="00040F78" w:rsidRDefault="00B811E3" w:rsidP="00B811E3">
            <w:pPr>
              <w:pStyle w:val="Tabletext"/>
            </w:pPr>
            <w:r w:rsidRPr="00040F78">
              <w:t>Parents</w:t>
            </w:r>
            <w:r>
              <w:t>’</w:t>
            </w:r>
            <w:r w:rsidRPr="00040F78">
              <w:t xml:space="preserve"> occupation class </w:t>
            </w:r>
            <w:r>
              <w:t>– L</w:t>
            </w:r>
            <w:r w:rsidRPr="00040F78">
              <w:t>ower-middle</w:t>
            </w:r>
          </w:p>
        </w:tc>
        <w:tc>
          <w:tcPr>
            <w:tcW w:w="954" w:type="dxa"/>
            <w:tcBorders>
              <w:top w:val="nil"/>
              <w:left w:val="nil"/>
              <w:bottom w:val="nil"/>
              <w:right w:val="nil"/>
            </w:tcBorders>
            <w:shd w:val="clear" w:color="auto" w:fill="auto"/>
            <w:noWrap/>
          </w:tcPr>
          <w:p w:rsidR="00B811E3" w:rsidRPr="00040F78" w:rsidRDefault="00B811E3" w:rsidP="00F14D5C">
            <w:pPr>
              <w:pStyle w:val="Tabletext"/>
              <w:tabs>
                <w:tab w:val="decimal" w:pos="284"/>
              </w:tabs>
            </w:pPr>
            <w:r w:rsidRPr="00040F78">
              <w:t>0.346</w:t>
            </w:r>
          </w:p>
        </w:tc>
        <w:tc>
          <w:tcPr>
            <w:tcW w:w="750" w:type="dxa"/>
            <w:tcBorders>
              <w:top w:val="nil"/>
              <w:left w:val="nil"/>
              <w:bottom w:val="nil"/>
              <w:right w:val="nil"/>
            </w:tcBorders>
            <w:shd w:val="clear" w:color="auto" w:fill="auto"/>
            <w:noWrap/>
          </w:tcPr>
          <w:p w:rsidR="00B811E3" w:rsidRPr="00040F78" w:rsidRDefault="00B811E3" w:rsidP="00F14D5C">
            <w:pPr>
              <w:pStyle w:val="Tabletext"/>
              <w:tabs>
                <w:tab w:val="decimal" w:pos="198"/>
              </w:tabs>
              <w:rPr>
                <w:b/>
              </w:rPr>
            </w:pPr>
            <w:r w:rsidRPr="00040F78">
              <w:rPr>
                <w:b/>
              </w:rPr>
              <w:t>0.630</w:t>
            </w:r>
          </w:p>
        </w:tc>
        <w:tc>
          <w:tcPr>
            <w:tcW w:w="1046" w:type="dxa"/>
            <w:tcBorders>
              <w:top w:val="nil"/>
              <w:left w:val="nil"/>
              <w:bottom w:val="nil"/>
              <w:right w:val="nil"/>
            </w:tcBorders>
            <w:shd w:val="clear" w:color="auto" w:fill="auto"/>
            <w:noWrap/>
          </w:tcPr>
          <w:p w:rsidR="00B811E3" w:rsidRPr="00040F78" w:rsidRDefault="00B811E3" w:rsidP="00F14D5C">
            <w:pPr>
              <w:pStyle w:val="Tabletext"/>
              <w:tabs>
                <w:tab w:val="decimal" w:pos="340"/>
              </w:tabs>
            </w:pPr>
            <w:r w:rsidRPr="00040F78">
              <w:t>0.210</w:t>
            </w:r>
          </w:p>
        </w:tc>
        <w:tc>
          <w:tcPr>
            <w:tcW w:w="898" w:type="dxa"/>
            <w:tcBorders>
              <w:top w:val="nil"/>
              <w:left w:val="nil"/>
              <w:bottom w:val="nil"/>
              <w:right w:val="nil"/>
            </w:tcBorders>
            <w:shd w:val="clear" w:color="auto" w:fill="auto"/>
            <w:noWrap/>
          </w:tcPr>
          <w:p w:rsidR="00B811E3" w:rsidRPr="00040F78" w:rsidRDefault="00B811E3" w:rsidP="00F14D5C">
            <w:pPr>
              <w:pStyle w:val="Tabletext"/>
              <w:tabs>
                <w:tab w:val="decimal" w:pos="284"/>
              </w:tabs>
            </w:pPr>
            <w:r w:rsidRPr="00040F78">
              <w:t>0.41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763</w:t>
            </w:r>
          </w:p>
        </w:tc>
        <w:tc>
          <w:tcPr>
            <w:tcW w:w="1046" w:type="dxa"/>
            <w:tcBorders>
              <w:top w:val="nil"/>
              <w:left w:val="nil"/>
              <w:bottom w:val="nil"/>
              <w:right w:val="nil"/>
            </w:tcBorders>
            <w:shd w:val="clear" w:color="auto" w:fill="auto"/>
            <w:noWrap/>
            <w:tcMar>
              <w:top w:w="0" w:type="dxa"/>
              <w:left w:w="57" w:type="dxa"/>
              <w:bottom w:w="0" w:type="dxa"/>
              <w:right w:w="0" w:type="dxa"/>
            </w:tcMar>
          </w:tcPr>
          <w:p w:rsidR="00B811E3" w:rsidRPr="00040F78" w:rsidRDefault="00B811E3" w:rsidP="00F14D5C">
            <w:pPr>
              <w:pStyle w:val="Tabletext"/>
              <w:tabs>
                <w:tab w:val="decimal" w:pos="340"/>
              </w:tabs>
            </w:pPr>
            <w:r w:rsidRPr="00040F78">
              <w:t>0.307</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7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8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58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8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7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528]</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Parents</w:t>
            </w:r>
            <w:r>
              <w:t>’</w:t>
            </w:r>
            <w:r w:rsidRPr="00040F78">
              <w:t xml:space="preserve"> occupation class </w:t>
            </w:r>
            <w:r>
              <w:t>– L</w:t>
            </w:r>
            <w:r w:rsidRPr="00040F78">
              <w:t>ower</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5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6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2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82</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4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88</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55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66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72]</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646]</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80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354]</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Marri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0.86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0.48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1.246</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3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1.343</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6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0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5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01]</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De</w:t>
            </w:r>
            <w:r>
              <w:t xml:space="preserve"> </w:t>
            </w:r>
            <w:r w:rsidRPr="00040F78">
              <w:t>facto</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4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5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0.71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2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5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0.659</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7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7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14]</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63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50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98]</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Abili</w:t>
            </w:r>
            <w:r>
              <w:t>ty score reading (on scale of 0–</w:t>
            </w:r>
            <w:r w:rsidRPr="00040F78">
              <w:t>20)</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0.256</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2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0.505</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35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6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0.584</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7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0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09]</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4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7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41]</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Ability score reading</w:t>
            </w:r>
            <w:r>
              <w:t xml:space="preserve"> – S</w:t>
            </w:r>
            <w:r w:rsidRPr="00040F78">
              <w:t>quar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0.00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1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0.017</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12</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1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0.020</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9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3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1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6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0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58]</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Abi</w:t>
            </w:r>
            <w:r>
              <w:t>lity score maths (on scale of 0–</w:t>
            </w:r>
            <w:r w:rsidRPr="00040F78">
              <w:t>20)</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2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3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17</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4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86</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88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8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57]</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60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9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80]</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Ability score maths </w:t>
            </w:r>
            <w:r>
              <w:t>–</w:t>
            </w:r>
            <w:r w:rsidRPr="00040F78">
              <w:t xml:space="preserve"> </w:t>
            </w:r>
            <w:r>
              <w:t>S</w:t>
            </w:r>
            <w:r w:rsidRPr="00040F78">
              <w:t>quar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06</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2</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08</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93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76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53]</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766]</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69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34]</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t>Agreeable (scale 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2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5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54</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6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0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58</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49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1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553]</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54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1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611]</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Open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4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2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74</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8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13</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7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90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385]</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38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98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33]</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Popular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0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6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0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30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7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82</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9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5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382]</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8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8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05]</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Intellectual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1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0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19</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8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7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65</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7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7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347]</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8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1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32]</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Calm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8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9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81</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0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6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87</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452]</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55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625]</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54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52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686]</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Hardworking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3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0.37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65</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16</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0.48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55</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81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3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723]</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93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9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823]</w:t>
            </w:r>
          </w:p>
        </w:tc>
      </w:tr>
      <w:tr w:rsidR="00151842"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F14D5C">
            <w:pPr>
              <w:pStyle w:val="Tabletext"/>
              <w:tabs>
                <w:tab w:val="decimal" w:pos="284"/>
              </w:tabs>
            </w:pPr>
          </w:p>
        </w:tc>
        <w:tc>
          <w:tcPr>
            <w:tcW w:w="750"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F14D5C">
            <w:pPr>
              <w:pStyle w:val="Tabletext"/>
              <w:tabs>
                <w:tab w:val="decimal" w:pos="198"/>
              </w:tabs>
            </w:pPr>
          </w:p>
        </w:tc>
        <w:tc>
          <w:tcPr>
            <w:tcW w:w="1046"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F14D5C">
            <w:pPr>
              <w:pStyle w:val="Tabletext"/>
              <w:tabs>
                <w:tab w:val="decimal" w:pos="340"/>
              </w:tabs>
            </w:pPr>
          </w:p>
        </w:tc>
        <w:tc>
          <w:tcPr>
            <w:tcW w:w="898"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F14D5C">
            <w:pPr>
              <w:pStyle w:val="Tabletext"/>
              <w:tabs>
                <w:tab w:val="decimal" w:pos="284"/>
              </w:tabs>
            </w:pPr>
          </w:p>
        </w:tc>
        <w:tc>
          <w:tcPr>
            <w:tcW w:w="750"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F14D5C">
            <w:pPr>
              <w:pStyle w:val="Tabletext"/>
              <w:tabs>
                <w:tab w:val="decimal" w:pos="198"/>
              </w:tabs>
            </w:pPr>
          </w:p>
        </w:tc>
        <w:tc>
          <w:tcPr>
            <w:tcW w:w="1046"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F14D5C">
            <w:pPr>
              <w:pStyle w:val="Tabletext"/>
              <w:tabs>
                <w:tab w:val="decimal" w:pos="340"/>
              </w:tabs>
            </w:pP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Outgoing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2</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0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04</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1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0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97</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98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57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586]</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94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4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726]</w:t>
            </w:r>
          </w:p>
        </w:tc>
      </w:tr>
      <w:tr w:rsidR="00B811E3" w:rsidRPr="00F644A9">
        <w:tc>
          <w:tcPr>
            <w:tcW w:w="3061"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Confident (scale </w:t>
            </w:r>
            <w:r>
              <w:t>1–</w:t>
            </w:r>
            <w:r w:rsidRPr="00040F78">
              <w:t>4)</w:t>
            </w:r>
          </w:p>
        </w:tc>
        <w:tc>
          <w:tcPr>
            <w:tcW w:w="954"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0.244</w:t>
            </w:r>
          </w:p>
        </w:tc>
        <w:tc>
          <w:tcPr>
            <w:tcW w:w="750"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0.378</w:t>
            </w:r>
          </w:p>
        </w:tc>
        <w:tc>
          <w:tcPr>
            <w:tcW w:w="1046"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18</w:t>
            </w:r>
          </w:p>
        </w:tc>
        <w:tc>
          <w:tcPr>
            <w:tcW w:w="898"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64</w:t>
            </w:r>
          </w:p>
        </w:tc>
        <w:tc>
          <w:tcPr>
            <w:tcW w:w="750"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18</w:t>
            </w:r>
          </w:p>
        </w:tc>
        <w:tc>
          <w:tcPr>
            <w:tcW w:w="1046"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07</w:t>
            </w:r>
          </w:p>
        </w:tc>
      </w:tr>
      <w:tr w:rsidR="00B811E3" w:rsidRPr="00F644A9">
        <w:tc>
          <w:tcPr>
            <w:tcW w:w="3061"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62]</w:t>
            </w:r>
          </w:p>
        </w:tc>
        <w:tc>
          <w:tcPr>
            <w:tcW w:w="750"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46]</w:t>
            </w:r>
          </w:p>
        </w:tc>
        <w:tc>
          <w:tcPr>
            <w:tcW w:w="1046"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926]</w:t>
            </w:r>
          </w:p>
        </w:tc>
        <w:tc>
          <w:tcPr>
            <w:tcW w:w="898"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91]</w:t>
            </w:r>
          </w:p>
        </w:tc>
        <w:tc>
          <w:tcPr>
            <w:tcW w:w="750"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95]</w:t>
            </w:r>
          </w:p>
        </w:tc>
        <w:tc>
          <w:tcPr>
            <w:tcW w:w="1046"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978]</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Certificate I or II</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3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7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61</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3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3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06</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59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7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872]</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71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60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828]</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Certificate III</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0.5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6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07</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66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9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99</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5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3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39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06]</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4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640]</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Certificate IV</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13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1.30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549</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25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1.5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554</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1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51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4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6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604]</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Certificate </w:t>
            </w:r>
            <w:r>
              <w:t>– L</w:t>
            </w:r>
            <w:r w:rsidRPr="00040F78">
              <w:t>evel unknown</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42</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0.76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56</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7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1.05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47</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36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3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72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51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4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791]</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t>Advanced dip./d</w:t>
            </w:r>
            <w:r w:rsidRPr="00040F78">
              <w:t>ip. (incl. assoc. dip.)</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39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3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0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45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1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33</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2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73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79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7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72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814]</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Bachelor degree or higher</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482</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0.93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0.57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792</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1.00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0.765</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54]</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2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52]</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initial condition (2002) </w:t>
            </w:r>
            <w:r>
              <w:t>–</w:t>
            </w:r>
            <w:r w:rsidRPr="00040F78">
              <w:t xml:space="preserve"> FT permanent</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0.91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2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5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2.06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86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06</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3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0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27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701]</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t>initial condition (2002) –</w:t>
            </w:r>
            <w:r w:rsidRPr="00040F78">
              <w:t xml:space="preserve"> PT permanent</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0.68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1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0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72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1.02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10</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33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78]</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9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687]</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initial condition (2002</w:t>
            </w:r>
            <w:r>
              <w:t xml:space="preserve"> – C</w:t>
            </w:r>
            <w:r w:rsidRPr="00040F78">
              <w:t>asual</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9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87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1.676</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1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2.95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1.583</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85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5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51]</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82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4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409]</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initial condition (2002) </w:t>
            </w:r>
            <w:r>
              <w:t>– U</w:t>
            </w:r>
            <w:r w:rsidRPr="00040F78">
              <w:t>nemploy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36</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70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252</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61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46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688</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89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9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505]</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17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61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85]</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1 period lagged status </w:t>
            </w:r>
            <w:r>
              <w:t>–</w:t>
            </w:r>
            <w:r w:rsidRPr="00040F78">
              <w:t xml:space="preserve"> FT permanent</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3.33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2.61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1.40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2.38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2.24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0.854</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0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1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54]</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1 period lagged status </w:t>
            </w:r>
            <w:r>
              <w:t>–</w:t>
            </w:r>
            <w:r w:rsidRPr="00040F78">
              <w:t xml:space="preserve"> PT permanent</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2.483</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2.38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1.325</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52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2.0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777</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0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3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12]</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1 period lagged status </w:t>
            </w:r>
            <w:r>
              <w:t>– C</w:t>
            </w:r>
            <w:r w:rsidRPr="00040F78">
              <w:t>asual</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99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5.56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1.303</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699</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4.47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1.081</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102]</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1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382]</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 xml:space="preserve">1 period lagged status </w:t>
            </w:r>
            <w:r>
              <w:t>– U</w:t>
            </w:r>
            <w:r w:rsidRPr="00040F78">
              <w:t>nemploy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74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rPr>
                <w:b/>
              </w:rPr>
            </w:pPr>
            <w:r w:rsidRPr="00040F78">
              <w:rPr>
                <w:b/>
              </w:rPr>
              <w:t>1.91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1.567</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38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1.83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rPr>
                <w:b/>
              </w:rPr>
            </w:pPr>
            <w:r w:rsidRPr="00040F78">
              <w:rPr>
                <w:b/>
              </w:rPr>
              <w:t>1.283</w:t>
            </w: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00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00]</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198"/>
              </w:tabs>
            </w:pPr>
            <w:r w:rsidRPr="00040F78">
              <w:t>[0.11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340"/>
              </w:tabs>
            </w:pPr>
            <w:r w:rsidRPr="00040F78">
              <w:t>[0.014]</w:t>
            </w:r>
          </w:p>
        </w:tc>
      </w:tr>
      <w:tr w:rsidR="00B811E3" w:rsidRPr="00120A56">
        <w:trPr>
          <w:trHeight w:hRule="exact" w:val="113"/>
        </w:trPr>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Standa</w:t>
            </w:r>
            <w:r>
              <w:t>rd deviation of random effect (p</w:t>
            </w:r>
            <w:r w:rsidRPr="00040F78">
              <w:t>ermanent)</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43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Standa</w:t>
            </w:r>
            <w:r>
              <w:t>rd deviation of random effect (c</w:t>
            </w:r>
            <w:r w:rsidRPr="00040F78">
              <w:t>asual)</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1.42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9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Standa</w:t>
            </w:r>
            <w:r>
              <w:t>rd deviation of random effect (u</w:t>
            </w:r>
            <w:r w:rsidRPr="00040F78">
              <w:t>nemployed)</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rPr>
                <w:b/>
              </w:rPr>
            </w:pPr>
            <w:r w:rsidRPr="00040F78">
              <w:rPr>
                <w:b/>
              </w:rPr>
              <w:t>0.74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076]</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rPr>
          <w:trHeight w:hRule="exact" w:val="113"/>
        </w:trPr>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Correlation between random effects (casual, permanent)</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0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Correlation between random effects (unemployed, permanent)</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927</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r w:rsidRPr="00040F78">
              <w:t>Correlation between random effects (casual, unemployed)</w:t>
            </w: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F14D5C">
            <w:pPr>
              <w:pStyle w:val="Tabletext"/>
              <w:tabs>
                <w:tab w:val="decimal" w:pos="284"/>
              </w:tabs>
            </w:pPr>
            <w:r w:rsidRPr="00040F78">
              <w:t>0.26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rPr>
          <w:trHeight w:hRule="exact" w:val="113"/>
        </w:trPr>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B811E3">
            <w:pPr>
              <w:pStyle w:val="Tabletext"/>
            </w:pP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r w:rsidRPr="00040F78">
              <w:t>N (1482 indiv</w:t>
            </w:r>
            <w:r w:rsidR="00151842">
              <w:t>iduals</w:t>
            </w:r>
            <w:r w:rsidRPr="00040F78">
              <w:t xml:space="preserve"> * 4 waves)</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r w:rsidRPr="00040F78">
              <w:t>592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r w:rsidRPr="00040F78">
              <w:t>592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r w:rsidRPr="00040F78">
              <w:t>Log likelihood</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r w:rsidRPr="00040F78">
              <w:t>-2146.25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r w:rsidRPr="00040F78">
              <w:t>-2126.594</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r w:rsidRPr="00040F78">
              <w:t>Log likelihood (constants only)</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r w:rsidRPr="00040F78">
              <w:t>-3276.12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r w:rsidRPr="00040F78">
              <w:t>-3276.128</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p>
        </w:tc>
      </w:tr>
      <w:tr w:rsidR="00B811E3"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r w:rsidRPr="00040F78">
              <w:t>R-squar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r w:rsidRPr="00040F78">
              <w:t>0.345</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p>
        </w:tc>
        <w:tc>
          <w:tcPr>
            <w:tcW w:w="898"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r w:rsidRPr="00040F78">
              <w:t>0.351</w:t>
            </w:r>
          </w:p>
        </w:tc>
        <w:tc>
          <w:tcPr>
            <w:tcW w:w="750"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p>
        </w:tc>
        <w:tc>
          <w:tcPr>
            <w:tcW w:w="1046" w:type="dxa"/>
            <w:tcBorders>
              <w:top w:val="nil"/>
              <w:left w:val="nil"/>
              <w:bottom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p>
        </w:tc>
      </w:tr>
      <w:tr w:rsidR="00B811E3" w:rsidRPr="00F644A9">
        <w:tc>
          <w:tcPr>
            <w:tcW w:w="3061"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r w:rsidRPr="00040F78">
              <w:t>R-squared (adjusted)</w:t>
            </w:r>
          </w:p>
        </w:tc>
        <w:tc>
          <w:tcPr>
            <w:tcW w:w="954"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r w:rsidRPr="00040F78">
              <w:t>0.341</w:t>
            </w:r>
          </w:p>
        </w:tc>
        <w:tc>
          <w:tcPr>
            <w:tcW w:w="750"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p>
        </w:tc>
        <w:tc>
          <w:tcPr>
            <w:tcW w:w="1046"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p>
        </w:tc>
        <w:tc>
          <w:tcPr>
            <w:tcW w:w="898"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pPr>
            <w:r w:rsidRPr="00040F78">
              <w:t>0.347</w:t>
            </w:r>
          </w:p>
        </w:tc>
        <w:tc>
          <w:tcPr>
            <w:tcW w:w="750"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p>
        </w:tc>
        <w:tc>
          <w:tcPr>
            <w:tcW w:w="1046" w:type="dxa"/>
            <w:tcBorders>
              <w:top w:val="nil"/>
              <w:left w:val="nil"/>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pPr>
          </w:p>
        </w:tc>
      </w:tr>
      <w:tr w:rsidR="00B811E3" w:rsidRPr="00F644A9">
        <w:tc>
          <w:tcPr>
            <w:tcW w:w="3061" w:type="dxa"/>
            <w:tcBorders>
              <w:top w:val="nil"/>
              <w:left w:val="nil"/>
              <w:bottom w:val="single" w:sz="4" w:space="0" w:color="auto"/>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after="40"/>
            </w:pPr>
            <w:r w:rsidRPr="00040F78">
              <w:t>Degrees of freedom</w:t>
            </w:r>
          </w:p>
        </w:tc>
        <w:tc>
          <w:tcPr>
            <w:tcW w:w="954" w:type="dxa"/>
            <w:tcBorders>
              <w:top w:val="nil"/>
              <w:left w:val="nil"/>
              <w:bottom w:val="single" w:sz="4" w:space="0" w:color="auto"/>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after="40"/>
            </w:pPr>
            <w:r w:rsidRPr="00040F78">
              <w:t>105</w:t>
            </w:r>
          </w:p>
        </w:tc>
        <w:tc>
          <w:tcPr>
            <w:tcW w:w="750" w:type="dxa"/>
            <w:tcBorders>
              <w:top w:val="nil"/>
              <w:left w:val="nil"/>
              <w:bottom w:val="single" w:sz="4" w:space="0" w:color="auto"/>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after="40"/>
            </w:pPr>
          </w:p>
        </w:tc>
        <w:tc>
          <w:tcPr>
            <w:tcW w:w="1046" w:type="dxa"/>
            <w:tcBorders>
              <w:top w:val="nil"/>
              <w:left w:val="nil"/>
              <w:bottom w:val="single" w:sz="4" w:space="0" w:color="auto"/>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after="40"/>
            </w:pPr>
          </w:p>
        </w:tc>
        <w:tc>
          <w:tcPr>
            <w:tcW w:w="898" w:type="dxa"/>
            <w:tcBorders>
              <w:top w:val="nil"/>
              <w:left w:val="nil"/>
              <w:bottom w:val="single" w:sz="4" w:space="0" w:color="auto"/>
              <w:right w:val="nil"/>
            </w:tcBorders>
            <w:shd w:val="clear" w:color="auto" w:fill="auto"/>
            <w:noWrap/>
            <w:tcMar>
              <w:top w:w="0" w:type="dxa"/>
              <w:left w:w="57" w:type="dxa"/>
              <w:bottom w:w="0" w:type="dxa"/>
              <w:right w:w="57" w:type="dxa"/>
            </w:tcMar>
          </w:tcPr>
          <w:p w:rsidR="00B811E3" w:rsidRPr="00040F78" w:rsidRDefault="00B811E3" w:rsidP="00151842">
            <w:pPr>
              <w:pStyle w:val="Tabletext"/>
              <w:tabs>
                <w:tab w:val="decimal" w:pos="454"/>
              </w:tabs>
              <w:spacing w:before="60" w:after="40"/>
            </w:pPr>
            <w:r w:rsidRPr="00040F78">
              <w:t>111</w:t>
            </w:r>
          </w:p>
        </w:tc>
        <w:tc>
          <w:tcPr>
            <w:tcW w:w="750" w:type="dxa"/>
            <w:tcBorders>
              <w:top w:val="nil"/>
              <w:left w:val="nil"/>
              <w:bottom w:val="single" w:sz="4" w:space="0" w:color="auto"/>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after="40"/>
            </w:pPr>
          </w:p>
        </w:tc>
        <w:tc>
          <w:tcPr>
            <w:tcW w:w="1046" w:type="dxa"/>
            <w:tcBorders>
              <w:top w:val="nil"/>
              <w:left w:val="nil"/>
              <w:bottom w:val="single" w:sz="4" w:space="0" w:color="auto"/>
              <w:right w:val="nil"/>
            </w:tcBorders>
            <w:shd w:val="clear" w:color="auto" w:fill="auto"/>
            <w:noWrap/>
            <w:tcMar>
              <w:top w:w="0" w:type="dxa"/>
              <w:left w:w="57" w:type="dxa"/>
              <w:bottom w:w="0" w:type="dxa"/>
              <w:right w:w="57" w:type="dxa"/>
            </w:tcMar>
          </w:tcPr>
          <w:p w:rsidR="00B811E3" w:rsidRPr="00040F78" w:rsidRDefault="00B811E3" w:rsidP="00151842">
            <w:pPr>
              <w:pStyle w:val="Tabletext"/>
              <w:spacing w:before="60" w:after="40"/>
            </w:pPr>
          </w:p>
        </w:tc>
      </w:tr>
    </w:tbl>
    <w:p w:rsidR="00E8244F" w:rsidRPr="00040F78" w:rsidRDefault="00B811E3" w:rsidP="00B811E3">
      <w:pPr>
        <w:pStyle w:val="Source"/>
      </w:pPr>
      <w:r>
        <w:t>Note:</w:t>
      </w:r>
      <w:r>
        <w:tab/>
      </w:r>
      <w:r w:rsidR="00E8244F" w:rsidRPr="00040F78">
        <w:t>The refer</w:t>
      </w:r>
      <w:r w:rsidR="0001587C">
        <w:t>ence (omitted) categories are: f</w:t>
      </w:r>
      <w:r w:rsidR="00E8244F" w:rsidRPr="00040F78">
        <w:t>emale, Australian born, parents</w:t>
      </w:r>
      <w:r w:rsidR="00631F66">
        <w:t>’</w:t>
      </w:r>
      <w:r w:rsidR="00E8244F" w:rsidRPr="00040F78">
        <w:t xml:space="preserve"> occupation class – upper, no post-school qualifications, initial condition (2002) – not in labour force, and 1 period lagged status –</w:t>
      </w:r>
      <w:r w:rsidR="0001587C">
        <w:t xml:space="preserve"> </w:t>
      </w:r>
      <w:r w:rsidR="00E8244F" w:rsidRPr="00040F78">
        <w:t>not in labour force.</w:t>
      </w:r>
    </w:p>
    <w:p w:rsidR="00E8244F" w:rsidRDefault="00E8244F" w:rsidP="00B811E3">
      <w:pPr>
        <w:pStyle w:val="Source"/>
      </w:pPr>
      <w:r>
        <w:t>Source:</w:t>
      </w:r>
      <w:r w:rsidR="00B811E3">
        <w:tab/>
      </w:r>
      <w:r>
        <w:t>LSAY 1995 cohort</w:t>
      </w:r>
      <w:r w:rsidR="0001587C">
        <w:t>.</w:t>
      </w:r>
    </w:p>
    <w:p w:rsidR="00E8244F" w:rsidRPr="00F644A9" w:rsidRDefault="00E8244F" w:rsidP="00404301">
      <w:pPr>
        <w:pStyle w:val="tabletitle"/>
        <w:ind w:right="134"/>
      </w:pPr>
      <w:r>
        <w:br w:type="page"/>
      </w:r>
      <w:bookmarkStart w:id="85" w:name="_Toc132354261"/>
      <w:r w:rsidRPr="00F644A9">
        <w:t xml:space="preserve">Table </w:t>
      </w:r>
      <w:r w:rsidR="0001587C">
        <w:t>A2</w:t>
      </w:r>
      <w:r w:rsidR="0001587C">
        <w:tab/>
      </w:r>
      <w:r w:rsidR="0001587C" w:rsidRPr="00404301">
        <w:t>Males</w:t>
      </w:r>
      <w:r>
        <w:t xml:space="preserve">: </w:t>
      </w:r>
      <w:r w:rsidRPr="00F644A9">
        <w:t>Parameter estimates of (</w:t>
      </w:r>
      <w:r w:rsidR="0001587C" w:rsidRPr="00F644A9">
        <w:t xml:space="preserve">mixed) multinomial logits </w:t>
      </w:r>
      <w:r w:rsidRPr="00F644A9">
        <w:t xml:space="preserve">with and without (correlated) </w:t>
      </w:r>
      <w:r w:rsidR="0001587C" w:rsidRPr="00F644A9">
        <w:t>random effects</w:t>
      </w:r>
      <w:bookmarkEnd w:id="85"/>
      <w:r w:rsidR="0001587C" w:rsidRPr="00F644A9">
        <w:t xml:space="preserve"> </w:t>
      </w:r>
    </w:p>
    <w:tbl>
      <w:tblPr>
        <w:tblW w:w="8505" w:type="dxa"/>
        <w:tblLayout w:type="fixed"/>
        <w:tblCellMar>
          <w:left w:w="57" w:type="dxa"/>
          <w:right w:w="57" w:type="dxa"/>
        </w:tblCellMar>
        <w:tblLook w:val="0000"/>
      </w:tblPr>
      <w:tblGrid>
        <w:gridCol w:w="3061"/>
        <w:gridCol w:w="954"/>
        <w:gridCol w:w="750"/>
        <w:gridCol w:w="1046"/>
        <w:gridCol w:w="898"/>
        <w:gridCol w:w="750"/>
        <w:gridCol w:w="1046"/>
      </w:tblGrid>
      <w:tr w:rsidR="00404301" w:rsidRPr="00040F78">
        <w:trPr>
          <w:tblHeader/>
        </w:trPr>
        <w:tc>
          <w:tcPr>
            <w:tcW w:w="3061" w:type="dxa"/>
            <w:tcBorders>
              <w:top w:val="single" w:sz="4" w:space="0" w:color="auto"/>
              <w:left w:val="nil"/>
              <w:right w:val="nil"/>
            </w:tcBorders>
            <w:shd w:val="clear" w:color="auto" w:fill="auto"/>
            <w:noWrap/>
            <w:tcMar>
              <w:left w:w="57" w:type="dxa"/>
              <w:right w:w="57" w:type="dxa"/>
            </w:tcMar>
          </w:tcPr>
          <w:p w:rsidR="00404301" w:rsidRPr="00040F78" w:rsidRDefault="00404301" w:rsidP="00404301">
            <w:pPr>
              <w:pStyle w:val="Tablehead1"/>
            </w:pPr>
          </w:p>
        </w:tc>
        <w:tc>
          <w:tcPr>
            <w:tcW w:w="2750" w:type="dxa"/>
            <w:gridSpan w:val="3"/>
            <w:tcBorders>
              <w:top w:val="single" w:sz="4" w:space="0" w:color="auto"/>
              <w:left w:val="nil"/>
              <w:right w:val="nil"/>
            </w:tcBorders>
            <w:shd w:val="clear" w:color="auto" w:fill="auto"/>
            <w:noWrap/>
            <w:tcMar>
              <w:top w:w="0" w:type="dxa"/>
              <w:left w:w="0" w:type="dxa"/>
              <w:bottom w:w="0" w:type="dxa"/>
              <w:right w:w="0" w:type="dxa"/>
            </w:tcMar>
          </w:tcPr>
          <w:p w:rsidR="00404301" w:rsidRPr="00040F78" w:rsidRDefault="00404301" w:rsidP="00404301">
            <w:pPr>
              <w:pStyle w:val="Tablehead1"/>
              <w:jc w:val="center"/>
            </w:pPr>
            <w:r w:rsidRPr="00040F78">
              <w:t>Without random effects</w:t>
            </w:r>
          </w:p>
        </w:tc>
        <w:tc>
          <w:tcPr>
            <w:tcW w:w="2694" w:type="dxa"/>
            <w:gridSpan w:val="3"/>
            <w:tcBorders>
              <w:top w:val="single" w:sz="4" w:space="0" w:color="auto"/>
              <w:left w:val="nil"/>
              <w:right w:val="nil"/>
            </w:tcBorders>
            <w:shd w:val="clear" w:color="auto" w:fill="auto"/>
            <w:noWrap/>
            <w:tcMar>
              <w:top w:w="0" w:type="dxa"/>
              <w:bottom w:w="0" w:type="dxa"/>
            </w:tcMar>
          </w:tcPr>
          <w:p w:rsidR="00404301" w:rsidRPr="00040F78" w:rsidRDefault="00404301" w:rsidP="00404301">
            <w:pPr>
              <w:pStyle w:val="Tablehead1"/>
              <w:jc w:val="center"/>
            </w:pPr>
            <w:r w:rsidRPr="00040F78">
              <w:t>With (correlated) random effects</w:t>
            </w:r>
          </w:p>
        </w:tc>
      </w:tr>
      <w:tr w:rsidR="00404301" w:rsidRPr="00040F78">
        <w:trPr>
          <w:tblHeader/>
        </w:trPr>
        <w:tc>
          <w:tcPr>
            <w:tcW w:w="3061" w:type="dxa"/>
            <w:tcBorders>
              <w:top w:val="nil"/>
              <w:left w:val="nil"/>
              <w:bottom w:val="single" w:sz="4" w:space="0" w:color="auto"/>
              <w:right w:val="nil"/>
            </w:tcBorders>
            <w:shd w:val="clear" w:color="auto" w:fill="auto"/>
            <w:noWrap/>
          </w:tcPr>
          <w:p w:rsidR="00404301" w:rsidRPr="00040F78" w:rsidRDefault="00404301" w:rsidP="00404301">
            <w:pPr>
              <w:pStyle w:val="Tablehead2"/>
            </w:pPr>
          </w:p>
        </w:tc>
        <w:tc>
          <w:tcPr>
            <w:tcW w:w="954" w:type="dxa"/>
            <w:tcBorders>
              <w:top w:val="nil"/>
              <w:left w:val="nil"/>
              <w:bottom w:val="single" w:sz="4" w:space="0" w:color="auto"/>
              <w:right w:val="nil"/>
            </w:tcBorders>
            <w:shd w:val="clear" w:color="auto" w:fill="auto"/>
            <w:noWrap/>
          </w:tcPr>
          <w:p w:rsidR="00404301" w:rsidRPr="00040F78" w:rsidRDefault="00404301" w:rsidP="00404301">
            <w:pPr>
              <w:pStyle w:val="Tablehead2"/>
              <w:jc w:val="center"/>
            </w:pPr>
            <w:r w:rsidRPr="00040F78">
              <w:t>Permanent</w:t>
            </w:r>
          </w:p>
        </w:tc>
        <w:tc>
          <w:tcPr>
            <w:tcW w:w="750" w:type="dxa"/>
            <w:tcBorders>
              <w:top w:val="nil"/>
              <w:left w:val="nil"/>
              <w:bottom w:val="single" w:sz="4" w:space="0" w:color="auto"/>
              <w:right w:val="nil"/>
            </w:tcBorders>
            <w:shd w:val="clear" w:color="auto" w:fill="auto"/>
            <w:noWrap/>
            <w:tcMar>
              <w:left w:w="57" w:type="dxa"/>
              <w:right w:w="57" w:type="dxa"/>
            </w:tcMar>
          </w:tcPr>
          <w:p w:rsidR="00404301" w:rsidRPr="00040F78" w:rsidRDefault="00404301" w:rsidP="00404301">
            <w:pPr>
              <w:pStyle w:val="Tablehead2"/>
              <w:jc w:val="center"/>
            </w:pPr>
            <w:r w:rsidRPr="00040F78">
              <w:t>Casual</w:t>
            </w:r>
          </w:p>
        </w:tc>
        <w:tc>
          <w:tcPr>
            <w:tcW w:w="1046" w:type="dxa"/>
            <w:tcBorders>
              <w:top w:val="nil"/>
              <w:left w:val="nil"/>
              <w:bottom w:val="single" w:sz="4" w:space="0" w:color="auto"/>
              <w:right w:val="nil"/>
            </w:tcBorders>
            <w:shd w:val="clear" w:color="auto" w:fill="auto"/>
            <w:noWrap/>
            <w:tcMar>
              <w:left w:w="0" w:type="dxa"/>
              <w:right w:w="0" w:type="dxa"/>
            </w:tcMar>
          </w:tcPr>
          <w:p w:rsidR="00404301" w:rsidRPr="00040F78" w:rsidRDefault="00404301" w:rsidP="00404301">
            <w:pPr>
              <w:pStyle w:val="Tablehead2"/>
              <w:jc w:val="center"/>
            </w:pPr>
            <w:r w:rsidRPr="00040F78">
              <w:t>Unemployed</w:t>
            </w:r>
          </w:p>
        </w:tc>
        <w:tc>
          <w:tcPr>
            <w:tcW w:w="898" w:type="dxa"/>
            <w:tcBorders>
              <w:top w:val="nil"/>
              <w:left w:val="nil"/>
              <w:bottom w:val="single" w:sz="4" w:space="0" w:color="auto"/>
              <w:right w:val="nil"/>
            </w:tcBorders>
            <w:shd w:val="clear" w:color="auto" w:fill="auto"/>
            <w:noWrap/>
            <w:tcMar>
              <w:top w:w="0" w:type="dxa"/>
              <w:left w:w="0" w:type="dxa"/>
              <w:bottom w:w="0" w:type="dxa"/>
              <w:right w:w="0" w:type="dxa"/>
            </w:tcMar>
          </w:tcPr>
          <w:p w:rsidR="00404301" w:rsidRPr="00040F78" w:rsidRDefault="00404301" w:rsidP="00404301">
            <w:pPr>
              <w:pStyle w:val="Tablehead2"/>
              <w:jc w:val="center"/>
            </w:pPr>
            <w:r w:rsidRPr="00040F78">
              <w:t>Permanent</w:t>
            </w:r>
          </w:p>
        </w:tc>
        <w:tc>
          <w:tcPr>
            <w:tcW w:w="750" w:type="dxa"/>
            <w:tcBorders>
              <w:top w:val="nil"/>
              <w:left w:val="nil"/>
              <w:bottom w:val="single" w:sz="4" w:space="0" w:color="auto"/>
              <w:right w:val="nil"/>
            </w:tcBorders>
            <w:shd w:val="clear" w:color="auto" w:fill="auto"/>
            <w:noWrap/>
            <w:tcMar>
              <w:top w:w="0" w:type="dxa"/>
              <w:bottom w:w="0" w:type="dxa"/>
            </w:tcMar>
          </w:tcPr>
          <w:p w:rsidR="00404301" w:rsidRPr="00040F78" w:rsidRDefault="00404301" w:rsidP="00404301">
            <w:pPr>
              <w:pStyle w:val="Tablehead2"/>
              <w:jc w:val="center"/>
            </w:pPr>
            <w:r w:rsidRPr="00040F78">
              <w:t>Casual</w:t>
            </w:r>
          </w:p>
        </w:tc>
        <w:tc>
          <w:tcPr>
            <w:tcW w:w="1046" w:type="dxa"/>
            <w:tcBorders>
              <w:top w:val="nil"/>
              <w:left w:val="nil"/>
              <w:bottom w:val="single" w:sz="4" w:space="0" w:color="auto"/>
              <w:right w:val="nil"/>
            </w:tcBorders>
            <w:shd w:val="clear" w:color="auto" w:fill="auto"/>
            <w:noWrap/>
            <w:tcMar>
              <w:top w:w="0" w:type="dxa"/>
              <w:left w:w="0" w:type="dxa"/>
              <w:bottom w:w="0" w:type="dxa"/>
              <w:right w:w="0" w:type="dxa"/>
            </w:tcMar>
          </w:tcPr>
          <w:p w:rsidR="00404301" w:rsidRPr="00040F78" w:rsidRDefault="00404301" w:rsidP="00404301">
            <w:pPr>
              <w:pStyle w:val="Tablehead2"/>
              <w:jc w:val="center"/>
            </w:pPr>
            <w:r w:rsidRPr="00040F78">
              <w:t>Unemployed</w:t>
            </w:r>
          </w:p>
        </w:tc>
      </w:tr>
      <w:tr w:rsidR="00404301" w:rsidRPr="00040F78">
        <w:tc>
          <w:tcPr>
            <w:tcW w:w="3061" w:type="dxa"/>
            <w:tcBorders>
              <w:top w:val="single" w:sz="4" w:space="0" w:color="auto"/>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Constant</w:t>
            </w:r>
          </w:p>
        </w:tc>
        <w:tc>
          <w:tcPr>
            <w:tcW w:w="954" w:type="dxa"/>
            <w:tcBorders>
              <w:top w:val="single" w:sz="4" w:space="0" w:color="auto"/>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40</w:t>
            </w:r>
          </w:p>
        </w:tc>
        <w:tc>
          <w:tcPr>
            <w:tcW w:w="750" w:type="dxa"/>
            <w:tcBorders>
              <w:top w:val="single" w:sz="4" w:space="0" w:color="auto"/>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3.600</w:t>
            </w:r>
          </w:p>
        </w:tc>
        <w:tc>
          <w:tcPr>
            <w:tcW w:w="1046" w:type="dxa"/>
            <w:tcBorders>
              <w:top w:val="single" w:sz="4" w:space="0" w:color="auto"/>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3.865</w:t>
            </w:r>
          </w:p>
        </w:tc>
        <w:tc>
          <w:tcPr>
            <w:tcW w:w="898" w:type="dxa"/>
            <w:tcBorders>
              <w:top w:val="single" w:sz="4" w:space="0" w:color="auto"/>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615</w:t>
            </w:r>
          </w:p>
        </w:tc>
        <w:tc>
          <w:tcPr>
            <w:tcW w:w="750" w:type="dxa"/>
            <w:tcBorders>
              <w:top w:val="single" w:sz="4" w:space="0" w:color="auto"/>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3.340</w:t>
            </w:r>
          </w:p>
        </w:tc>
        <w:tc>
          <w:tcPr>
            <w:tcW w:w="1046" w:type="dxa"/>
            <w:tcBorders>
              <w:top w:val="single" w:sz="4" w:space="0" w:color="auto"/>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2.656</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89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2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77]</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90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1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714]</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Born overseas</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01</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19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22</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4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6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53</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99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76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763]</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96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83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853]</w:t>
            </w:r>
          </w:p>
        </w:tc>
      </w:tr>
      <w:tr w:rsidR="00404301" w:rsidRPr="00040F78">
        <w:tc>
          <w:tcPr>
            <w:tcW w:w="3061" w:type="dxa"/>
            <w:tcBorders>
              <w:top w:val="nil"/>
              <w:left w:val="nil"/>
              <w:bottom w:val="nil"/>
              <w:right w:val="nil"/>
            </w:tcBorders>
            <w:shd w:val="clear" w:color="auto" w:fill="auto"/>
            <w:noWrap/>
          </w:tcPr>
          <w:p w:rsidR="00404301" w:rsidRPr="00040F78" w:rsidRDefault="00404301" w:rsidP="00404301">
            <w:pPr>
              <w:pStyle w:val="Tabletext"/>
            </w:pPr>
            <w:r w:rsidRPr="00040F78">
              <w:t>Parents</w:t>
            </w:r>
            <w:r>
              <w:t>’</w:t>
            </w:r>
            <w:r w:rsidRPr="00040F78">
              <w:t xml:space="preserve"> occupation class </w:t>
            </w:r>
            <w:r>
              <w:t>– U</w:t>
            </w:r>
            <w:r w:rsidRPr="00040F78">
              <w:t>pper-middle</w:t>
            </w:r>
          </w:p>
        </w:tc>
        <w:tc>
          <w:tcPr>
            <w:tcW w:w="954" w:type="dxa"/>
            <w:tcBorders>
              <w:top w:val="nil"/>
              <w:left w:val="nil"/>
              <w:bottom w:val="nil"/>
              <w:right w:val="nil"/>
            </w:tcBorders>
            <w:shd w:val="clear" w:color="auto" w:fill="auto"/>
            <w:noWrap/>
          </w:tcPr>
          <w:p w:rsidR="00404301" w:rsidRPr="00040F78" w:rsidRDefault="00404301" w:rsidP="001D32BD">
            <w:pPr>
              <w:pStyle w:val="Tabletext"/>
              <w:tabs>
                <w:tab w:val="decimal" w:pos="284"/>
              </w:tabs>
              <w:rPr>
                <w:b/>
                <w:bCs/>
              </w:rPr>
            </w:pPr>
            <w:r w:rsidRPr="00040F78">
              <w:rPr>
                <w:b/>
                <w:bCs/>
              </w:rPr>
              <w:t>0.981</w:t>
            </w:r>
          </w:p>
        </w:tc>
        <w:tc>
          <w:tcPr>
            <w:tcW w:w="750" w:type="dxa"/>
            <w:tcBorders>
              <w:top w:val="nil"/>
              <w:left w:val="nil"/>
              <w:bottom w:val="nil"/>
              <w:right w:val="nil"/>
            </w:tcBorders>
            <w:shd w:val="clear" w:color="auto" w:fill="auto"/>
            <w:noWrap/>
          </w:tcPr>
          <w:p w:rsidR="00404301" w:rsidRPr="00040F78" w:rsidRDefault="00404301" w:rsidP="001D32BD">
            <w:pPr>
              <w:pStyle w:val="Tabletext"/>
              <w:tabs>
                <w:tab w:val="decimal" w:pos="198"/>
              </w:tabs>
              <w:rPr>
                <w:b/>
                <w:bCs/>
              </w:rPr>
            </w:pPr>
            <w:r w:rsidRPr="00040F78">
              <w:rPr>
                <w:b/>
                <w:bCs/>
              </w:rPr>
              <w:t>1.501</w:t>
            </w:r>
          </w:p>
        </w:tc>
        <w:tc>
          <w:tcPr>
            <w:tcW w:w="1046" w:type="dxa"/>
            <w:tcBorders>
              <w:top w:val="nil"/>
              <w:left w:val="nil"/>
              <w:bottom w:val="nil"/>
              <w:right w:val="nil"/>
            </w:tcBorders>
            <w:shd w:val="clear" w:color="auto" w:fill="auto"/>
            <w:noWrap/>
          </w:tcPr>
          <w:p w:rsidR="00404301" w:rsidRPr="00040F78" w:rsidRDefault="00404301" w:rsidP="001D32BD">
            <w:pPr>
              <w:pStyle w:val="Tabletext"/>
              <w:tabs>
                <w:tab w:val="decimal" w:pos="340"/>
              </w:tabs>
            </w:pPr>
            <w:r w:rsidRPr="00040F78">
              <w:t>0.508</w:t>
            </w:r>
          </w:p>
        </w:tc>
        <w:tc>
          <w:tcPr>
            <w:tcW w:w="898" w:type="dxa"/>
            <w:tcBorders>
              <w:top w:val="nil"/>
              <w:left w:val="nil"/>
              <w:bottom w:val="nil"/>
              <w:right w:val="nil"/>
            </w:tcBorders>
            <w:shd w:val="clear" w:color="auto" w:fill="auto"/>
            <w:noWrap/>
          </w:tcPr>
          <w:p w:rsidR="00404301" w:rsidRPr="00040F78" w:rsidRDefault="00404301" w:rsidP="001D32BD">
            <w:pPr>
              <w:pStyle w:val="Tabletext"/>
              <w:tabs>
                <w:tab w:val="decimal" w:pos="284"/>
              </w:tabs>
            </w:pPr>
            <w:r w:rsidRPr="00040F78">
              <w:t>0.93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1.610</w:t>
            </w:r>
          </w:p>
        </w:tc>
        <w:tc>
          <w:tcPr>
            <w:tcW w:w="1046" w:type="dxa"/>
            <w:tcBorders>
              <w:top w:val="nil"/>
              <w:left w:val="nil"/>
              <w:bottom w:val="nil"/>
              <w:right w:val="nil"/>
            </w:tcBorders>
            <w:shd w:val="clear" w:color="auto" w:fill="auto"/>
            <w:noWrap/>
            <w:tcMar>
              <w:top w:w="0" w:type="dxa"/>
              <w:left w:w="57" w:type="dxa"/>
              <w:bottom w:w="0" w:type="dxa"/>
              <w:right w:w="0" w:type="dxa"/>
            </w:tcMar>
          </w:tcPr>
          <w:p w:rsidR="00404301" w:rsidRPr="00040F78" w:rsidRDefault="00404301" w:rsidP="001D32BD">
            <w:pPr>
              <w:pStyle w:val="Tabletext"/>
              <w:tabs>
                <w:tab w:val="decimal" w:pos="340"/>
              </w:tabs>
            </w:pPr>
            <w:r w:rsidRPr="00040F78">
              <w:t>0.504</w:t>
            </w:r>
          </w:p>
        </w:tc>
      </w:tr>
      <w:tr w:rsidR="00404301" w:rsidRPr="00040F78">
        <w:tc>
          <w:tcPr>
            <w:tcW w:w="3061" w:type="dxa"/>
            <w:tcBorders>
              <w:top w:val="nil"/>
              <w:left w:val="nil"/>
              <w:bottom w:val="nil"/>
              <w:right w:val="nil"/>
            </w:tcBorders>
            <w:shd w:val="clear" w:color="auto" w:fill="auto"/>
            <w:noWrap/>
          </w:tcPr>
          <w:p w:rsidR="00404301" w:rsidRPr="00040F78" w:rsidRDefault="00404301" w:rsidP="00404301">
            <w:pPr>
              <w:pStyle w:val="Tabletext"/>
            </w:pPr>
          </w:p>
        </w:tc>
        <w:tc>
          <w:tcPr>
            <w:tcW w:w="954" w:type="dxa"/>
            <w:tcBorders>
              <w:top w:val="nil"/>
              <w:left w:val="nil"/>
              <w:bottom w:val="nil"/>
              <w:right w:val="nil"/>
            </w:tcBorders>
            <w:shd w:val="clear" w:color="auto" w:fill="auto"/>
            <w:noWrap/>
          </w:tcPr>
          <w:p w:rsidR="00404301" w:rsidRPr="00040F78" w:rsidRDefault="00404301" w:rsidP="001D32BD">
            <w:pPr>
              <w:pStyle w:val="Tabletext"/>
              <w:tabs>
                <w:tab w:val="decimal" w:pos="284"/>
              </w:tabs>
            </w:pPr>
            <w:r w:rsidRPr="00040F78">
              <w:t>[0.037]</w:t>
            </w:r>
          </w:p>
        </w:tc>
        <w:tc>
          <w:tcPr>
            <w:tcW w:w="750" w:type="dxa"/>
            <w:tcBorders>
              <w:top w:val="nil"/>
              <w:left w:val="nil"/>
              <w:bottom w:val="nil"/>
              <w:right w:val="nil"/>
            </w:tcBorders>
            <w:shd w:val="clear" w:color="auto" w:fill="auto"/>
            <w:noWrap/>
          </w:tcPr>
          <w:p w:rsidR="00404301" w:rsidRPr="00040F78" w:rsidRDefault="00404301" w:rsidP="001D32BD">
            <w:pPr>
              <w:pStyle w:val="Tabletext"/>
              <w:tabs>
                <w:tab w:val="decimal" w:pos="198"/>
              </w:tabs>
            </w:pPr>
            <w:r w:rsidRPr="00040F78">
              <w:t>[0.010]</w:t>
            </w:r>
          </w:p>
        </w:tc>
        <w:tc>
          <w:tcPr>
            <w:tcW w:w="1046" w:type="dxa"/>
            <w:tcBorders>
              <w:top w:val="nil"/>
              <w:left w:val="nil"/>
              <w:bottom w:val="nil"/>
              <w:right w:val="nil"/>
            </w:tcBorders>
            <w:shd w:val="clear" w:color="auto" w:fill="auto"/>
            <w:noWrap/>
          </w:tcPr>
          <w:p w:rsidR="00404301" w:rsidRPr="00040F78" w:rsidRDefault="00404301" w:rsidP="001D32BD">
            <w:pPr>
              <w:pStyle w:val="Tabletext"/>
              <w:tabs>
                <w:tab w:val="decimal" w:pos="340"/>
              </w:tabs>
            </w:pPr>
            <w:r w:rsidRPr="00040F78">
              <w:t>[0.413]</w:t>
            </w:r>
          </w:p>
        </w:tc>
        <w:tc>
          <w:tcPr>
            <w:tcW w:w="898" w:type="dxa"/>
            <w:tcBorders>
              <w:top w:val="nil"/>
              <w:left w:val="nil"/>
              <w:bottom w:val="nil"/>
              <w:right w:val="nil"/>
            </w:tcBorders>
            <w:shd w:val="clear" w:color="auto" w:fill="auto"/>
            <w:noWrap/>
          </w:tcPr>
          <w:p w:rsidR="00404301" w:rsidRPr="00040F78" w:rsidRDefault="00404301" w:rsidP="001D32BD">
            <w:pPr>
              <w:pStyle w:val="Tabletext"/>
              <w:tabs>
                <w:tab w:val="decimal" w:pos="284"/>
              </w:tabs>
            </w:pPr>
            <w:r w:rsidRPr="00040F78">
              <w:t>[0.27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161]</w:t>
            </w:r>
          </w:p>
        </w:tc>
        <w:tc>
          <w:tcPr>
            <w:tcW w:w="1046" w:type="dxa"/>
            <w:tcBorders>
              <w:top w:val="nil"/>
              <w:left w:val="nil"/>
              <w:bottom w:val="nil"/>
              <w:right w:val="nil"/>
            </w:tcBorders>
            <w:shd w:val="clear" w:color="auto" w:fill="auto"/>
            <w:noWrap/>
            <w:tcMar>
              <w:top w:w="0" w:type="dxa"/>
              <w:left w:w="57" w:type="dxa"/>
              <w:bottom w:w="0" w:type="dxa"/>
              <w:right w:w="0" w:type="dxa"/>
            </w:tcMar>
          </w:tcPr>
          <w:p w:rsidR="00404301" w:rsidRPr="00040F78" w:rsidRDefault="00404301" w:rsidP="001D32BD">
            <w:pPr>
              <w:pStyle w:val="Tabletext"/>
              <w:tabs>
                <w:tab w:val="decimal" w:pos="340"/>
              </w:tabs>
            </w:pPr>
            <w:r w:rsidRPr="00040F78">
              <w:t>[0.647]</w:t>
            </w:r>
          </w:p>
        </w:tc>
      </w:tr>
      <w:tr w:rsidR="00404301" w:rsidRPr="00040F78">
        <w:tc>
          <w:tcPr>
            <w:tcW w:w="3061" w:type="dxa"/>
            <w:tcBorders>
              <w:top w:val="nil"/>
              <w:left w:val="nil"/>
              <w:bottom w:val="nil"/>
              <w:right w:val="nil"/>
            </w:tcBorders>
            <w:shd w:val="clear" w:color="auto" w:fill="auto"/>
            <w:noWrap/>
          </w:tcPr>
          <w:p w:rsidR="00404301" w:rsidRPr="00040F78" w:rsidRDefault="00404301" w:rsidP="00404301">
            <w:pPr>
              <w:pStyle w:val="Tabletext"/>
            </w:pPr>
            <w:r w:rsidRPr="00040F78">
              <w:t>Parents</w:t>
            </w:r>
            <w:r>
              <w:t>’</w:t>
            </w:r>
            <w:r w:rsidRPr="00040F78">
              <w:t xml:space="preserve"> occupation class </w:t>
            </w:r>
            <w:r>
              <w:t>–</w:t>
            </w:r>
            <w:r w:rsidRPr="00040F78">
              <w:t xml:space="preserve"> Lower-middle</w:t>
            </w:r>
          </w:p>
        </w:tc>
        <w:tc>
          <w:tcPr>
            <w:tcW w:w="954" w:type="dxa"/>
            <w:tcBorders>
              <w:top w:val="nil"/>
              <w:left w:val="nil"/>
              <w:bottom w:val="nil"/>
              <w:right w:val="nil"/>
            </w:tcBorders>
            <w:shd w:val="clear" w:color="auto" w:fill="auto"/>
            <w:noWrap/>
          </w:tcPr>
          <w:p w:rsidR="00404301" w:rsidRPr="00040F78" w:rsidRDefault="00404301" w:rsidP="001D32BD">
            <w:pPr>
              <w:pStyle w:val="Tabletext"/>
              <w:tabs>
                <w:tab w:val="decimal" w:pos="284"/>
              </w:tabs>
              <w:rPr>
                <w:b/>
                <w:bCs/>
              </w:rPr>
            </w:pPr>
            <w:r w:rsidRPr="00040F78">
              <w:rPr>
                <w:b/>
                <w:bCs/>
              </w:rPr>
              <w:t>0.829</w:t>
            </w:r>
          </w:p>
        </w:tc>
        <w:tc>
          <w:tcPr>
            <w:tcW w:w="750" w:type="dxa"/>
            <w:tcBorders>
              <w:top w:val="nil"/>
              <w:left w:val="nil"/>
              <w:bottom w:val="nil"/>
              <w:right w:val="nil"/>
            </w:tcBorders>
            <w:shd w:val="clear" w:color="auto" w:fill="auto"/>
            <w:noWrap/>
          </w:tcPr>
          <w:p w:rsidR="00404301" w:rsidRPr="00040F78" w:rsidRDefault="00404301" w:rsidP="001D32BD">
            <w:pPr>
              <w:pStyle w:val="Tabletext"/>
              <w:tabs>
                <w:tab w:val="decimal" w:pos="198"/>
              </w:tabs>
              <w:rPr>
                <w:b/>
                <w:bCs/>
              </w:rPr>
            </w:pPr>
            <w:r w:rsidRPr="00040F78">
              <w:rPr>
                <w:b/>
                <w:bCs/>
              </w:rPr>
              <w:t>1.244</w:t>
            </w:r>
          </w:p>
        </w:tc>
        <w:tc>
          <w:tcPr>
            <w:tcW w:w="1046" w:type="dxa"/>
            <w:tcBorders>
              <w:top w:val="nil"/>
              <w:left w:val="nil"/>
              <w:bottom w:val="nil"/>
              <w:right w:val="nil"/>
            </w:tcBorders>
            <w:shd w:val="clear" w:color="auto" w:fill="auto"/>
            <w:noWrap/>
          </w:tcPr>
          <w:p w:rsidR="00404301" w:rsidRPr="00040F78" w:rsidRDefault="00404301" w:rsidP="001D32BD">
            <w:pPr>
              <w:pStyle w:val="Tabletext"/>
              <w:tabs>
                <w:tab w:val="decimal" w:pos="340"/>
              </w:tabs>
            </w:pPr>
            <w:r w:rsidRPr="00040F78">
              <w:t>0.226</w:t>
            </w:r>
          </w:p>
        </w:tc>
        <w:tc>
          <w:tcPr>
            <w:tcW w:w="898" w:type="dxa"/>
            <w:tcBorders>
              <w:top w:val="nil"/>
              <w:left w:val="nil"/>
              <w:bottom w:val="nil"/>
              <w:right w:val="nil"/>
            </w:tcBorders>
            <w:shd w:val="clear" w:color="auto" w:fill="auto"/>
            <w:noWrap/>
          </w:tcPr>
          <w:p w:rsidR="00404301" w:rsidRPr="00040F78" w:rsidRDefault="00404301" w:rsidP="001D32BD">
            <w:pPr>
              <w:pStyle w:val="Tabletext"/>
              <w:tabs>
                <w:tab w:val="decimal" w:pos="284"/>
              </w:tabs>
            </w:pPr>
            <w:r w:rsidRPr="00040F78">
              <w:t>0.79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1.317</w:t>
            </w:r>
          </w:p>
        </w:tc>
        <w:tc>
          <w:tcPr>
            <w:tcW w:w="1046" w:type="dxa"/>
            <w:tcBorders>
              <w:top w:val="nil"/>
              <w:left w:val="nil"/>
              <w:bottom w:val="nil"/>
              <w:right w:val="nil"/>
            </w:tcBorders>
            <w:shd w:val="clear" w:color="auto" w:fill="auto"/>
            <w:noWrap/>
            <w:tcMar>
              <w:top w:w="0" w:type="dxa"/>
              <w:left w:w="57" w:type="dxa"/>
              <w:bottom w:w="0" w:type="dxa"/>
              <w:right w:w="0" w:type="dxa"/>
            </w:tcMar>
          </w:tcPr>
          <w:p w:rsidR="00404301" w:rsidRPr="00040F78" w:rsidRDefault="00404301" w:rsidP="001D32BD">
            <w:pPr>
              <w:pStyle w:val="Tabletext"/>
              <w:tabs>
                <w:tab w:val="decimal" w:pos="340"/>
              </w:tabs>
            </w:pPr>
            <w:r w:rsidRPr="00040F78">
              <w:t>0.165</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3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1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686]</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7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4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886]</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Parents</w:t>
            </w:r>
            <w:r>
              <w:t>’</w:t>
            </w:r>
            <w:r w:rsidRPr="00040F78">
              <w:t xml:space="preserve"> occupation class </w:t>
            </w:r>
            <w:r>
              <w:t>–</w:t>
            </w:r>
            <w:r w:rsidRPr="00040F78">
              <w:t xml:space="preserve"> Lower</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7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4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120</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3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13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52</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8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55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843]</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6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91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68]</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Married or de</w:t>
            </w:r>
            <w:r>
              <w:t xml:space="preserve"> </w:t>
            </w:r>
            <w:r w:rsidRPr="00040F78">
              <w:t>facto</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rPr>
                <w:b/>
                <w:bCs/>
              </w:rPr>
            </w:pPr>
            <w:r w:rsidRPr="00040F78">
              <w:rPr>
                <w:b/>
                <w:bCs/>
              </w:rPr>
              <w:t>0.80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0.88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30</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81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86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24</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5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6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60]</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4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3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84]</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Abili</w:t>
            </w:r>
            <w:r>
              <w:t>ty score reading (on scale of 0–</w:t>
            </w:r>
            <w:r w:rsidRPr="00040F78">
              <w:t>20)</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4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55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36</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41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73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37</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6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12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305]</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9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40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35]</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Ability score reading </w:t>
            </w:r>
            <w:r>
              <w:t>–</w:t>
            </w:r>
            <w:r w:rsidRPr="00040F78">
              <w:t xml:space="preserve"> Squar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1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0.02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18</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1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3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22</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2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9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66]</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6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7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14]</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Abi</w:t>
            </w:r>
            <w:r>
              <w:t>lity score maths (on scale of 0–</w:t>
            </w:r>
            <w:r w:rsidRPr="00040F78">
              <w:t>20)</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8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5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11</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3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4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31</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73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42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197]</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82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5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99]</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Ability score maths </w:t>
            </w:r>
            <w:r>
              <w:t>–</w:t>
            </w:r>
            <w:r w:rsidRPr="00040F78">
              <w:t xml:space="preserve"> Squar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0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1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21</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0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1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21</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65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42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159]</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79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6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68]</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t>Agreeable (scale 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2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0.87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165</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9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1.06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65</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0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2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707]</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9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4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796]</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Open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rPr>
                <w:b/>
                <w:bCs/>
              </w:rPr>
            </w:pPr>
            <w:r w:rsidRPr="00040F78">
              <w:rPr>
                <w:b/>
                <w:bCs/>
              </w:rPr>
              <w:t>0.68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0.58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rPr>
                <w:b/>
                <w:bCs/>
              </w:rPr>
            </w:pPr>
            <w:r w:rsidRPr="00040F78">
              <w:rPr>
                <w:b/>
                <w:bCs/>
              </w:rPr>
              <w:t>0.763</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69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53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802</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2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8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52]</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8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48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338]</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Popular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48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3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51</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67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1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47</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4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92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09]</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4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98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783]</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Intellectual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48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51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46</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8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54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342</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5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96]</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49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0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769]</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Calm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3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4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05</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9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4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183</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7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9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02]</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81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44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748]</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Hardworking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8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0.70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05</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1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85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88</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2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1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21]</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8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3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04]</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Outgoing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0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0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42</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8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42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23</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66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0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03]</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89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57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79]</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Confident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0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15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60</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7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0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30</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44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2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02]</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61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4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65]</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Certificate I or II</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1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6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1.173</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51</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8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1.208</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80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5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179]</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87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80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97]</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Certificate III</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49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79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69</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4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82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02</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46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0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45]</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8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71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1.000]</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Certificate IV</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6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16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1.119</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5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5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1.396</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4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85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354]</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83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86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49]</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Certificate </w:t>
            </w:r>
            <w:r>
              <w:t>– L</w:t>
            </w:r>
            <w:r w:rsidRPr="00040F78">
              <w:t>evel unknown</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46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1.33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676</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2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1.81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20</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41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3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67]</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67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0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742]</w:t>
            </w:r>
          </w:p>
        </w:tc>
      </w:tr>
      <w:tr w:rsidR="00404301" w:rsidRPr="00040F78">
        <w:tc>
          <w:tcPr>
            <w:tcW w:w="3061"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t>Advanced dip./d</w:t>
            </w:r>
            <w:r w:rsidRPr="00040F78">
              <w:t>ip. (incl. assoc. dip.)</w:t>
            </w:r>
          </w:p>
        </w:tc>
        <w:tc>
          <w:tcPr>
            <w:tcW w:w="954"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1.193</w:t>
            </w:r>
          </w:p>
        </w:tc>
        <w:tc>
          <w:tcPr>
            <w:tcW w:w="750"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1.438</w:t>
            </w:r>
          </w:p>
        </w:tc>
        <w:tc>
          <w:tcPr>
            <w:tcW w:w="1046"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1.141</w:t>
            </w:r>
          </w:p>
        </w:tc>
        <w:tc>
          <w:tcPr>
            <w:tcW w:w="898"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1.182</w:t>
            </w:r>
          </w:p>
        </w:tc>
        <w:tc>
          <w:tcPr>
            <w:tcW w:w="750"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1.407</w:t>
            </w:r>
          </w:p>
        </w:tc>
        <w:tc>
          <w:tcPr>
            <w:tcW w:w="1046"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1.155</w:t>
            </w:r>
          </w:p>
        </w:tc>
      </w:tr>
      <w:tr w:rsidR="00404301" w:rsidRPr="00040F78">
        <w:tc>
          <w:tcPr>
            <w:tcW w:w="3061"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22]</w:t>
            </w:r>
          </w:p>
        </w:tc>
        <w:tc>
          <w:tcPr>
            <w:tcW w:w="750"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97]</w:t>
            </w:r>
          </w:p>
        </w:tc>
        <w:tc>
          <w:tcPr>
            <w:tcW w:w="1046"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04]</w:t>
            </w:r>
          </w:p>
        </w:tc>
        <w:tc>
          <w:tcPr>
            <w:tcW w:w="898"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19]</w:t>
            </w:r>
          </w:p>
        </w:tc>
        <w:tc>
          <w:tcPr>
            <w:tcW w:w="750"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486]</w:t>
            </w:r>
          </w:p>
        </w:tc>
        <w:tc>
          <w:tcPr>
            <w:tcW w:w="1046"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13]</w:t>
            </w:r>
          </w:p>
        </w:tc>
      </w:tr>
      <w:tr w:rsidR="00151842"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1D32BD">
            <w:pPr>
              <w:pStyle w:val="Tabletext"/>
              <w:tabs>
                <w:tab w:val="decimal" w:pos="284"/>
              </w:tabs>
              <w:rPr>
                <w:b/>
                <w:bCs/>
              </w:rPr>
            </w:pPr>
          </w:p>
        </w:tc>
        <w:tc>
          <w:tcPr>
            <w:tcW w:w="750"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1D32BD">
            <w:pPr>
              <w:pStyle w:val="Tabletext"/>
              <w:tabs>
                <w:tab w:val="decimal" w:pos="198"/>
              </w:tabs>
              <w:rPr>
                <w:b/>
                <w:bCs/>
              </w:rPr>
            </w:pPr>
          </w:p>
        </w:tc>
        <w:tc>
          <w:tcPr>
            <w:tcW w:w="1046"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1D32BD">
            <w:pPr>
              <w:pStyle w:val="Tabletext"/>
              <w:tabs>
                <w:tab w:val="decimal" w:pos="340"/>
              </w:tabs>
            </w:pPr>
          </w:p>
        </w:tc>
        <w:tc>
          <w:tcPr>
            <w:tcW w:w="898"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1D32BD">
            <w:pPr>
              <w:pStyle w:val="Tabletext"/>
              <w:tabs>
                <w:tab w:val="decimal" w:pos="284"/>
              </w:tabs>
            </w:pPr>
          </w:p>
        </w:tc>
        <w:tc>
          <w:tcPr>
            <w:tcW w:w="750"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1D32BD">
            <w:pPr>
              <w:pStyle w:val="Tabletext"/>
              <w:tabs>
                <w:tab w:val="decimal" w:pos="198"/>
              </w:tabs>
            </w:pPr>
          </w:p>
        </w:tc>
        <w:tc>
          <w:tcPr>
            <w:tcW w:w="1046"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1D32BD">
            <w:pPr>
              <w:pStyle w:val="Tabletext"/>
              <w:tabs>
                <w:tab w:val="decimal" w:pos="340"/>
              </w:tabs>
            </w:pP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Bachelor degree or higher</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rPr>
                <w:b/>
                <w:bCs/>
              </w:rPr>
            </w:pPr>
            <w:r w:rsidRPr="00040F78">
              <w:rPr>
                <w:b/>
                <w:bCs/>
              </w:rPr>
              <w:t>1.25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1.05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24</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1.21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91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372</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0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4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48]</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4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4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736]</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79150E" w:rsidP="00404301">
            <w:pPr>
              <w:pStyle w:val="Tabletext"/>
            </w:pPr>
            <w:r>
              <w:t>I</w:t>
            </w:r>
            <w:r w:rsidR="00404301" w:rsidRPr="00040F78">
              <w:t xml:space="preserve">nitial condition (2002) </w:t>
            </w:r>
            <w:r w:rsidR="00404301">
              <w:t xml:space="preserve">– </w:t>
            </w:r>
            <w:r w:rsidR="00404301" w:rsidRPr="00040F78">
              <w:t>FT permanent</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77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4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66</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1.341</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95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168</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2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6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415]</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8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8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16]</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79150E" w:rsidP="00404301">
            <w:pPr>
              <w:pStyle w:val="Tabletext"/>
            </w:pPr>
            <w:r>
              <w:t>I</w:t>
            </w:r>
            <w:r w:rsidR="00404301" w:rsidRPr="00040F78">
              <w:t xml:space="preserve">nitial condition (2002) </w:t>
            </w:r>
            <w:r w:rsidR="00404301">
              <w:t>–</w:t>
            </w:r>
            <w:r w:rsidR="00404301" w:rsidRPr="00040F78">
              <w:t xml:space="preserve"> PT permanent</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rPr>
                <w:b/>
                <w:bCs/>
              </w:rPr>
            </w:pPr>
            <w:r w:rsidRPr="00040F78">
              <w:rPr>
                <w:b/>
                <w:bCs/>
              </w:rPr>
              <w:t>1.53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1.15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72</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2.11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1.42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326</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1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15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31]</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1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51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844]</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79150E" w:rsidP="00404301">
            <w:pPr>
              <w:pStyle w:val="Tabletext"/>
            </w:pPr>
            <w:r>
              <w:t>I</w:t>
            </w:r>
            <w:r w:rsidR="00404301" w:rsidRPr="00040F78">
              <w:t>nitial condition (2002)</w:t>
            </w:r>
            <w:r w:rsidR="00404301">
              <w:t xml:space="preserve"> – C</w:t>
            </w:r>
            <w:r w:rsidR="00404301" w:rsidRPr="00040F78">
              <w:t>asual</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0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1.20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1.676</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5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3.26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03</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99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19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32]</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97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4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780]</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79150E" w:rsidP="00404301">
            <w:pPr>
              <w:pStyle w:val="Tabletext"/>
            </w:pPr>
            <w:r>
              <w:t>I</w:t>
            </w:r>
            <w:r w:rsidR="00404301" w:rsidRPr="00040F78">
              <w:t xml:space="preserve">nitial condition (2002) </w:t>
            </w:r>
            <w:r w:rsidR="00404301">
              <w:t>– U</w:t>
            </w:r>
            <w:r w:rsidR="00404301" w:rsidRPr="00040F78">
              <w:t>nemploy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72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6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26</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1.37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1.25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1.651</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27]</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7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212]</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5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1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397]</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1 period lagged status </w:t>
            </w:r>
            <w:r>
              <w:t xml:space="preserve">– </w:t>
            </w:r>
            <w:r w:rsidRPr="00040F78">
              <w:t>FT permanent</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rPr>
                <w:b/>
                <w:bCs/>
              </w:rPr>
            </w:pPr>
            <w:r w:rsidRPr="00040F78">
              <w:rPr>
                <w:b/>
                <w:bCs/>
              </w:rPr>
              <w:t>2.67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1.91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rPr>
                <w:b/>
                <w:bCs/>
              </w:rPr>
            </w:pPr>
            <w:r w:rsidRPr="00040F78">
              <w:rPr>
                <w:b/>
                <w:bCs/>
              </w:rPr>
              <w:t>1.294</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1.89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1.37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587</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1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052]</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11]</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61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667]</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1 period lagged status </w:t>
            </w:r>
            <w:r>
              <w:t>–</w:t>
            </w:r>
            <w:r w:rsidRPr="00040F78">
              <w:t xml:space="preserve"> PT permanent</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rPr>
                <w:b/>
                <w:bCs/>
              </w:rPr>
            </w:pPr>
            <w:r w:rsidRPr="00040F78">
              <w:rPr>
                <w:b/>
                <w:bCs/>
              </w:rPr>
              <w:t>1.29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1.41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94</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2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91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317</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11]</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9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189]</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681]</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73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836]</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1 period lagged status </w:t>
            </w:r>
            <w:r>
              <w:t>– C</w:t>
            </w:r>
            <w:r w:rsidRPr="00040F78">
              <w:t>asual</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A62BC0">
            <w:pPr>
              <w:pStyle w:val="Tabletext"/>
              <w:tabs>
                <w:tab w:val="decimal" w:pos="284"/>
              </w:tabs>
              <w:rPr>
                <w:b/>
                <w:bCs/>
              </w:rPr>
            </w:pPr>
            <w:r w:rsidRPr="00040F78">
              <w:rPr>
                <w:b/>
                <w:bCs/>
              </w:rPr>
              <w:t>1.73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rPr>
                <w:b/>
                <w:bCs/>
              </w:rPr>
            </w:pPr>
            <w:r w:rsidRPr="00040F78">
              <w:rPr>
                <w:b/>
                <w:bCs/>
              </w:rPr>
              <w:t>4.95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rPr>
                <w:b/>
                <w:bCs/>
              </w:rPr>
            </w:pPr>
            <w:r w:rsidRPr="00040F78">
              <w:rPr>
                <w:b/>
                <w:bCs/>
              </w:rPr>
              <w:t>2.093</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1.58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3.80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1.362</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5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0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A62BC0">
            <w:pPr>
              <w:pStyle w:val="Tabletext"/>
              <w:tabs>
                <w:tab w:val="decimal" w:pos="340"/>
              </w:tabs>
            </w:pPr>
            <w:r w:rsidRPr="00040F78">
              <w:t>[0.081]</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59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38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681]</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 xml:space="preserve">1 period lagged status </w:t>
            </w:r>
            <w:r>
              <w:t>– U</w:t>
            </w:r>
            <w:r w:rsidRPr="00040F78">
              <w:t>nemploy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91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A62BC0">
            <w:pPr>
              <w:pStyle w:val="Tabletext"/>
              <w:tabs>
                <w:tab w:val="decimal" w:pos="198"/>
              </w:tabs>
            </w:pPr>
            <w:r w:rsidRPr="00040F78">
              <w:t>1.25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97</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2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23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175</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11]</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19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196]</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79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198"/>
              </w:tabs>
            </w:pPr>
            <w:r w:rsidRPr="00040F78">
              <w:t>[0.93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340"/>
              </w:tabs>
            </w:pPr>
            <w:r w:rsidRPr="00040F78">
              <w:t>[0.918]</w:t>
            </w: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Standa</w:t>
            </w:r>
            <w:r>
              <w:t>rd deviation of random effect (p</w:t>
            </w:r>
            <w:r w:rsidRPr="00040F78">
              <w:t>ermanent)</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1.24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15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Standa</w:t>
            </w:r>
            <w:r>
              <w:t>rd deviation of random effect (c</w:t>
            </w:r>
            <w:r w:rsidRPr="00040F78">
              <w:t>asual)</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rPr>
                <w:b/>
                <w:bCs/>
              </w:rPr>
            </w:pPr>
            <w:r w:rsidRPr="00040F78">
              <w:rPr>
                <w:b/>
                <w:bCs/>
              </w:rPr>
              <w:t>1.64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002]</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Standard deviation of random effect</w:t>
            </w:r>
            <w:r>
              <w:t xml:space="preserve"> (u</w:t>
            </w:r>
            <w:r w:rsidRPr="00040F78">
              <w:t>nemployed)</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1.195</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246]</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Correlation between random effects (casual, permanent)</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31</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Correlation between random effects (unemployed, permanent)</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779</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Correlation between random effects (casual, unemployed)</w:t>
            </w: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284"/>
              </w:tabs>
            </w:pPr>
            <w:r w:rsidRPr="00040F78">
              <w:t>-0.33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N (647 individuals * 4 waves)</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482"/>
              </w:tabs>
            </w:pPr>
            <w:r w:rsidRPr="00040F78">
              <w:t>258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482"/>
              </w:tabs>
            </w:pPr>
            <w:r w:rsidRPr="00040F78">
              <w:t>258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Log likelihood</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482"/>
              </w:tabs>
            </w:pPr>
            <w:r w:rsidRPr="00040F78">
              <w:t>-879.08</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482"/>
              </w:tabs>
            </w:pPr>
            <w:r w:rsidRPr="00040F78">
              <w:t>-871.73</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Log likelihood (constants only)</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482"/>
              </w:tabs>
            </w:pPr>
            <w:r w:rsidRPr="00040F78">
              <w:t>-1326.1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482"/>
              </w:tabs>
            </w:pPr>
            <w:r w:rsidRPr="00040F78">
              <w:t>-1326.10</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R-squar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482"/>
              </w:tabs>
            </w:pPr>
            <w:r w:rsidRPr="00040F78">
              <w:t>0.3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482"/>
              </w:tabs>
            </w:pPr>
            <w:r w:rsidRPr="00040F78">
              <w:t>0.34</w:t>
            </w:r>
          </w:p>
        </w:tc>
        <w:tc>
          <w:tcPr>
            <w:tcW w:w="750"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r w:rsidRPr="00040F78">
              <w:t>R-squared (adjusted)</w:t>
            </w:r>
          </w:p>
        </w:tc>
        <w:tc>
          <w:tcPr>
            <w:tcW w:w="954"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A62BC0">
            <w:pPr>
              <w:pStyle w:val="Tabletext"/>
              <w:tabs>
                <w:tab w:val="decimal" w:pos="482"/>
              </w:tabs>
            </w:pPr>
            <w:r w:rsidRPr="00040F78">
              <w:t>0.33</w:t>
            </w:r>
          </w:p>
        </w:tc>
        <w:tc>
          <w:tcPr>
            <w:tcW w:w="750"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898"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1D32BD">
            <w:pPr>
              <w:pStyle w:val="Tabletext"/>
              <w:tabs>
                <w:tab w:val="decimal" w:pos="482"/>
              </w:tabs>
            </w:pPr>
            <w:r w:rsidRPr="00040F78">
              <w:t>0.33</w:t>
            </w:r>
          </w:p>
        </w:tc>
        <w:tc>
          <w:tcPr>
            <w:tcW w:w="750"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c>
          <w:tcPr>
            <w:tcW w:w="1046" w:type="dxa"/>
            <w:tcBorders>
              <w:top w:val="nil"/>
              <w:left w:val="nil"/>
              <w:right w:val="nil"/>
            </w:tcBorders>
            <w:shd w:val="clear" w:color="auto" w:fill="auto"/>
            <w:noWrap/>
            <w:tcMar>
              <w:top w:w="0" w:type="dxa"/>
              <w:left w:w="57" w:type="dxa"/>
              <w:bottom w:w="0" w:type="dxa"/>
              <w:right w:w="57" w:type="dxa"/>
            </w:tcMar>
          </w:tcPr>
          <w:p w:rsidR="00404301" w:rsidRPr="00040F78" w:rsidRDefault="00404301" w:rsidP="00404301">
            <w:pPr>
              <w:pStyle w:val="Tabletext"/>
            </w:pPr>
          </w:p>
        </w:tc>
      </w:tr>
      <w:tr w:rsidR="00404301" w:rsidRPr="00040F78">
        <w:tc>
          <w:tcPr>
            <w:tcW w:w="3061" w:type="dxa"/>
            <w:tcBorders>
              <w:top w:val="nil"/>
              <w:left w:val="nil"/>
              <w:bottom w:val="single" w:sz="4" w:space="0" w:color="auto"/>
              <w:right w:val="nil"/>
            </w:tcBorders>
            <w:shd w:val="clear" w:color="auto" w:fill="auto"/>
            <w:noWrap/>
            <w:tcMar>
              <w:top w:w="0" w:type="dxa"/>
              <w:left w:w="57" w:type="dxa"/>
              <w:bottom w:w="0" w:type="dxa"/>
              <w:right w:w="57" w:type="dxa"/>
            </w:tcMar>
          </w:tcPr>
          <w:p w:rsidR="00404301" w:rsidRPr="00040F78" w:rsidRDefault="00404301" w:rsidP="0079150E">
            <w:pPr>
              <w:pStyle w:val="Tabletext"/>
              <w:spacing w:after="40"/>
            </w:pPr>
            <w:r w:rsidRPr="00040F78">
              <w:t>Degrees of freedom</w:t>
            </w:r>
          </w:p>
        </w:tc>
        <w:tc>
          <w:tcPr>
            <w:tcW w:w="954" w:type="dxa"/>
            <w:tcBorders>
              <w:top w:val="nil"/>
              <w:left w:val="nil"/>
              <w:bottom w:val="single" w:sz="4" w:space="0" w:color="auto"/>
              <w:right w:val="nil"/>
            </w:tcBorders>
            <w:shd w:val="clear" w:color="auto" w:fill="auto"/>
            <w:noWrap/>
            <w:tcMar>
              <w:top w:w="0" w:type="dxa"/>
              <w:left w:w="57" w:type="dxa"/>
              <w:bottom w:w="0" w:type="dxa"/>
              <w:right w:w="57" w:type="dxa"/>
            </w:tcMar>
          </w:tcPr>
          <w:p w:rsidR="00404301" w:rsidRPr="00040F78" w:rsidRDefault="00404301" w:rsidP="0079150E">
            <w:pPr>
              <w:pStyle w:val="Tabletext"/>
              <w:tabs>
                <w:tab w:val="decimal" w:pos="482"/>
              </w:tabs>
              <w:spacing w:after="40"/>
            </w:pPr>
            <w:r w:rsidRPr="00040F78">
              <w:t>96</w:t>
            </w:r>
          </w:p>
        </w:tc>
        <w:tc>
          <w:tcPr>
            <w:tcW w:w="750" w:type="dxa"/>
            <w:tcBorders>
              <w:top w:val="nil"/>
              <w:left w:val="nil"/>
              <w:bottom w:val="single" w:sz="4" w:space="0" w:color="auto"/>
              <w:right w:val="nil"/>
            </w:tcBorders>
            <w:shd w:val="clear" w:color="auto" w:fill="auto"/>
            <w:noWrap/>
            <w:tcMar>
              <w:top w:w="0" w:type="dxa"/>
              <w:left w:w="57" w:type="dxa"/>
              <w:bottom w:w="0" w:type="dxa"/>
              <w:right w:w="57" w:type="dxa"/>
            </w:tcMar>
          </w:tcPr>
          <w:p w:rsidR="00404301" w:rsidRPr="00040F78" w:rsidRDefault="00404301" w:rsidP="0079150E">
            <w:pPr>
              <w:pStyle w:val="Tabletext"/>
              <w:spacing w:after="40"/>
            </w:pPr>
          </w:p>
        </w:tc>
        <w:tc>
          <w:tcPr>
            <w:tcW w:w="1046" w:type="dxa"/>
            <w:tcBorders>
              <w:top w:val="nil"/>
              <w:left w:val="nil"/>
              <w:bottom w:val="single" w:sz="4" w:space="0" w:color="auto"/>
              <w:right w:val="nil"/>
            </w:tcBorders>
            <w:shd w:val="clear" w:color="auto" w:fill="auto"/>
            <w:noWrap/>
            <w:tcMar>
              <w:top w:w="0" w:type="dxa"/>
              <w:left w:w="57" w:type="dxa"/>
              <w:bottom w:w="0" w:type="dxa"/>
              <w:right w:w="57" w:type="dxa"/>
            </w:tcMar>
          </w:tcPr>
          <w:p w:rsidR="00404301" w:rsidRPr="00040F78" w:rsidRDefault="00404301" w:rsidP="0079150E">
            <w:pPr>
              <w:pStyle w:val="Tabletext"/>
              <w:spacing w:after="40"/>
            </w:pPr>
          </w:p>
        </w:tc>
        <w:tc>
          <w:tcPr>
            <w:tcW w:w="898" w:type="dxa"/>
            <w:tcBorders>
              <w:top w:val="nil"/>
              <w:left w:val="nil"/>
              <w:bottom w:val="single" w:sz="4" w:space="0" w:color="auto"/>
              <w:right w:val="nil"/>
            </w:tcBorders>
            <w:shd w:val="clear" w:color="auto" w:fill="auto"/>
            <w:noWrap/>
            <w:tcMar>
              <w:top w:w="0" w:type="dxa"/>
              <w:left w:w="57" w:type="dxa"/>
              <w:bottom w:w="0" w:type="dxa"/>
              <w:right w:w="57" w:type="dxa"/>
            </w:tcMar>
          </w:tcPr>
          <w:p w:rsidR="00404301" w:rsidRPr="00040F78" w:rsidRDefault="00404301" w:rsidP="0079150E">
            <w:pPr>
              <w:pStyle w:val="Tabletext"/>
              <w:tabs>
                <w:tab w:val="decimal" w:pos="482"/>
              </w:tabs>
              <w:spacing w:after="40"/>
            </w:pPr>
            <w:r w:rsidRPr="00040F78">
              <w:t>102</w:t>
            </w:r>
          </w:p>
        </w:tc>
        <w:tc>
          <w:tcPr>
            <w:tcW w:w="750" w:type="dxa"/>
            <w:tcBorders>
              <w:top w:val="nil"/>
              <w:left w:val="nil"/>
              <w:bottom w:val="single" w:sz="4" w:space="0" w:color="auto"/>
              <w:right w:val="nil"/>
            </w:tcBorders>
            <w:shd w:val="clear" w:color="auto" w:fill="auto"/>
            <w:noWrap/>
            <w:tcMar>
              <w:top w:w="0" w:type="dxa"/>
              <w:left w:w="57" w:type="dxa"/>
              <w:bottom w:w="0" w:type="dxa"/>
              <w:right w:w="57" w:type="dxa"/>
            </w:tcMar>
          </w:tcPr>
          <w:p w:rsidR="00404301" w:rsidRPr="00040F78" w:rsidRDefault="00404301" w:rsidP="0079150E">
            <w:pPr>
              <w:pStyle w:val="Tabletext"/>
              <w:spacing w:after="40"/>
            </w:pPr>
          </w:p>
        </w:tc>
        <w:tc>
          <w:tcPr>
            <w:tcW w:w="1046" w:type="dxa"/>
            <w:tcBorders>
              <w:top w:val="nil"/>
              <w:left w:val="nil"/>
              <w:bottom w:val="single" w:sz="4" w:space="0" w:color="auto"/>
              <w:right w:val="nil"/>
            </w:tcBorders>
            <w:shd w:val="clear" w:color="auto" w:fill="auto"/>
            <w:noWrap/>
            <w:tcMar>
              <w:top w:w="0" w:type="dxa"/>
              <w:left w:w="57" w:type="dxa"/>
              <w:bottom w:w="0" w:type="dxa"/>
              <w:right w:w="57" w:type="dxa"/>
            </w:tcMar>
          </w:tcPr>
          <w:p w:rsidR="00404301" w:rsidRPr="00040F78" w:rsidRDefault="00404301" w:rsidP="0079150E">
            <w:pPr>
              <w:pStyle w:val="Tabletext"/>
              <w:spacing w:after="40"/>
            </w:pPr>
          </w:p>
        </w:tc>
      </w:tr>
    </w:tbl>
    <w:p w:rsidR="00E8244F" w:rsidRPr="00040F78" w:rsidRDefault="00404301" w:rsidP="00404301">
      <w:pPr>
        <w:pStyle w:val="Source"/>
      </w:pPr>
      <w:r>
        <w:t>Note:</w:t>
      </w:r>
      <w:r>
        <w:tab/>
      </w:r>
      <w:r w:rsidR="00E8244F" w:rsidRPr="00040F78">
        <w:t>The reference (omitted) categories are: Australian born, parents</w:t>
      </w:r>
      <w:r w:rsidR="00631F66">
        <w:t>’</w:t>
      </w:r>
      <w:r w:rsidR="00E8244F" w:rsidRPr="00040F78">
        <w:t xml:space="preserve"> occupation class – upper, no post-school qualifications, initial condition (2002) – not in labour force, and 1 period lagged status –</w:t>
      </w:r>
      <w:r w:rsidR="0001587C">
        <w:t xml:space="preserve"> </w:t>
      </w:r>
      <w:r w:rsidR="00E8244F" w:rsidRPr="00040F78">
        <w:t>not in labour force.</w:t>
      </w:r>
    </w:p>
    <w:p w:rsidR="00E8244F" w:rsidRDefault="00E8244F" w:rsidP="00404301">
      <w:pPr>
        <w:pStyle w:val="Source"/>
      </w:pPr>
      <w:r>
        <w:t>Source:</w:t>
      </w:r>
      <w:r w:rsidR="00404301">
        <w:tab/>
      </w:r>
      <w:r>
        <w:t>LSAY 1995 cohort</w:t>
      </w:r>
      <w:r w:rsidR="0001587C">
        <w:t>.</w:t>
      </w:r>
    </w:p>
    <w:p w:rsidR="00E8244F" w:rsidRPr="007E1CDF" w:rsidRDefault="00E8244F" w:rsidP="00E8244F"/>
    <w:p w:rsidR="00E8244F" w:rsidRPr="00F644A9" w:rsidRDefault="00E8244F" w:rsidP="00C2301F">
      <w:pPr>
        <w:pStyle w:val="tabletitle"/>
      </w:pPr>
      <w:r>
        <w:br w:type="page"/>
      </w:r>
      <w:bookmarkStart w:id="86" w:name="_Toc132354262"/>
      <w:r w:rsidRPr="00F644A9">
        <w:t xml:space="preserve">Table </w:t>
      </w:r>
      <w:r>
        <w:t>A</w:t>
      </w:r>
      <w:r w:rsidR="0001587C">
        <w:t>3</w:t>
      </w:r>
      <w:r>
        <w:tab/>
      </w:r>
      <w:r w:rsidRPr="00C2301F">
        <w:t>F</w:t>
      </w:r>
      <w:r w:rsidR="0001587C" w:rsidRPr="00C2301F">
        <w:t>emales</w:t>
      </w:r>
      <w:r>
        <w:t xml:space="preserve">: Parameter </w:t>
      </w:r>
      <w:r w:rsidRPr="00F644A9">
        <w:t>estimates of (</w:t>
      </w:r>
      <w:r w:rsidR="0001587C" w:rsidRPr="00F644A9">
        <w:t xml:space="preserve">mixed) multinomial logits </w:t>
      </w:r>
      <w:r w:rsidRPr="00F644A9">
        <w:t xml:space="preserve">with and without (correlated) </w:t>
      </w:r>
      <w:r w:rsidR="0001587C" w:rsidRPr="00F644A9">
        <w:t>random effects</w:t>
      </w:r>
      <w:bookmarkEnd w:id="86"/>
      <w:r w:rsidR="0001587C" w:rsidRPr="00F644A9">
        <w:t xml:space="preserve"> </w:t>
      </w:r>
    </w:p>
    <w:tbl>
      <w:tblPr>
        <w:tblW w:w="8505" w:type="dxa"/>
        <w:tblLayout w:type="fixed"/>
        <w:tblCellMar>
          <w:left w:w="57" w:type="dxa"/>
          <w:right w:w="57" w:type="dxa"/>
        </w:tblCellMar>
        <w:tblLook w:val="0000"/>
      </w:tblPr>
      <w:tblGrid>
        <w:gridCol w:w="3061"/>
        <w:gridCol w:w="954"/>
        <w:gridCol w:w="750"/>
        <w:gridCol w:w="1046"/>
        <w:gridCol w:w="898"/>
        <w:gridCol w:w="750"/>
        <w:gridCol w:w="1046"/>
      </w:tblGrid>
      <w:tr w:rsidR="00C2301F" w:rsidRPr="00040F78">
        <w:trPr>
          <w:tblHeader/>
        </w:trPr>
        <w:tc>
          <w:tcPr>
            <w:tcW w:w="3061" w:type="dxa"/>
            <w:tcBorders>
              <w:top w:val="single" w:sz="4" w:space="0" w:color="auto"/>
              <w:left w:val="nil"/>
              <w:right w:val="nil"/>
            </w:tcBorders>
            <w:shd w:val="clear" w:color="auto" w:fill="auto"/>
            <w:noWrap/>
            <w:tcMar>
              <w:left w:w="57" w:type="dxa"/>
              <w:right w:w="57" w:type="dxa"/>
            </w:tcMar>
          </w:tcPr>
          <w:p w:rsidR="00C2301F" w:rsidRPr="00040F78" w:rsidRDefault="00C2301F" w:rsidP="0024586C">
            <w:pPr>
              <w:pStyle w:val="Tablehead1"/>
            </w:pPr>
          </w:p>
        </w:tc>
        <w:tc>
          <w:tcPr>
            <w:tcW w:w="2750" w:type="dxa"/>
            <w:gridSpan w:val="3"/>
            <w:tcBorders>
              <w:top w:val="single" w:sz="4" w:space="0" w:color="auto"/>
              <w:left w:val="nil"/>
              <w:right w:val="nil"/>
            </w:tcBorders>
            <w:shd w:val="clear" w:color="auto" w:fill="auto"/>
            <w:noWrap/>
            <w:tcMar>
              <w:top w:w="0" w:type="dxa"/>
              <w:left w:w="0" w:type="dxa"/>
              <w:bottom w:w="0" w:type="dxa"/>
              <w:right w:w="0" w:type="dxa"/>
            </w:tcMar>
          </w:tcPr>
          <w:p w:rsidR="00C2301F" w:rsidRPr="00040F78" w:rsidRDefault="00C2301F" w:rsidP="0024586C">
            <w:pPr>
              <w:pStyle w:val="Tablehead1"/>
              <w:jc w:val="center"/>
            </w:pPr>
            <w:r w:rsidRPr="00040F78">
              <w:t>Without random effects</w:t>
            </w:r>
          </w:p>
        </w:tc>
        <w:tc>
          <w:tcPr>
            <w:tcW w:w="2694" w:type="dxa"/>
            <w:gridSpan w:val="3"/>
            <w:tcBorders>
              <w:top w:val="single" w:sz="4" w:space="0" w:color="auto"/>
              <w:left w:val="nil"/>
              <w:right w:val="nil"/>
            </w:tcBorders>
            <w:shd w:val="clear" w:color="auto" w:fill="auto"/>
            <w:noWrap/>
            <w:tcMar>
              <w:top w:w="0" w:type="dxa"/>
              <w:bottom w:w="0" w:type="dxa"/>
            </w:tcMar>
          </w:tcPr>
          <w:p w:rsidR="00C2301F" w:rsidRPr="00040F78" w:rsidRDefault="00C2301F" w:rsidP="0024586C">
            <w:pPr>
              <w:pStyle w:val="Tablehead1"/>
              <w:jc w:val="center"/>
            </w:pPr>
            <w:r w:rsidRPr="00040F78">
              <w:t>With (correlated) random effects</w:t>
            </w:r>
          </w:p>
        </w:tc>
      </w:tr>
      <w:tr w:rsidR="00C2301F" w:rsidRPr="00040F78">
        <w:trPr>
          <w:tblHeader/>
        </w:trPr>
        <w:tc>
          <w:tcPr>
            <w:tcW w:w="3061" w:type="dxa"/>
            <w:tcBorders>
              <w:top w:val="nil"/>
              <w:left w:val="nil"/>
              <w:bottom w:val="single" w:sz="4" w:space="0" w:color="auto"/>
              <w:right w:val="nil"/>
            </w:tcBorders>
            <w:shd w:val="clear" w:color="auto" w:fill="auto"/>
            <w:noWrap/>
          </w:tcPr>
          <w:p w:rsidR="00C2301F" w:rsidRPr="00040F78" w:rsidRDefault="00C2301F" w:rsidP="0024586C">
            <w:pPr>
              <w:pStyle w:val="Tablehead2"/>
            </w:pPr>
          </w:p>
        </w:tc>
        <w:tc>
          <w:tcPr>
            <w:tcW w:w="954" w:type="dxa"/>
            <w:tcBorders>
              <w:top w:val="nil"/>
              <w:left w:val="nil"/>
              <w:bottom w:val="single" w:sz="4" w:space="0" w:color="auto"/>
              <w:right w:val="nil"/>
            </w:tcBorders>
            <w:shd w:val="clear" w:color="auto" w:fill="auto"/>
            <w:noWrap/>
          </w:tcPr>
          <w:p w:rsidR="00C2301F" w:rsidRPr="00040F78" w:rsidRDefault="00C2301F" w:rsidP="0024586C">
            <w:pPr>
              <w:pStyle w:val="Tablehead2"/>
              <w:jc w:val="center"/>
            </w:pPr>
            <w:r w:rsidRPr="00040F78">
              <w:t>Permanent</w:t>
            </w:r>
          </w:p>
        </w:tc>
        <w:tc>
          <w:tcPr>
            <w:tcW w:w="750" w:type="dxa"/>
            <w:tcBorders>
              <w:top w:val="nil"/>
              <w:left w:val="nil"/>
              <w:bottom w:val="single" w:sz="4" w:space="0" w:color="auto"/>
              <w:right w:val="nil"/>
            </w:tcBorders>
            <w:shd w:val="clear" w:color="auto" w:fill="auto"/>
            <w:noWrap/>
            <w:tcMar>
              <w:left w:w="57" w:type="dxa"/>
              <w:right w:w="57" w:type="dxa"/>
            </w:tcMar>
          </w:tcPr>
          <w:p w:rsidR="00C2301F" w:rsidRPr="00040F78" w:rsidRDefault="00C2301F" w:rsidP="0024586C">
            <w:pPr>
              <w:pStyle w:val="Tablehead2"/>
              <w:jc w:val="center"/>
            </w:pPr>
            <w:r w:rsidRPr="00040F78">
              <w:t>Casual</w:t>
            </w:r>
          </w:p>
        </w:tc>
        <w:tc>
          <w:tcPr>
            <w:tcW w:w="1046" w:type="dxa"/>
            <w:tcBorders>
              <w:top w:val="nil"/>
              <w:left w:val="nil"/>
              <w:bottom w:val="single" w:sz="4" w:space="0" w:color="auto"/>
              <w:right w:val="nil"/>
            </w:tcBorders>
            <w:shd w:val="clear" w:color="auto" w:fill="auto"/>
            <w:noWrap/>
            <w:tcMar>
              <w:left w:w="0" w:type="dxa"/>
              <w:right w:w="0" w:type="dxa"/>
            </w:tcMar>
          </w:tcPr>
          <w:p w:rsidR="00C2301F" w:rsidRPr="00040F78" w:rsidRDefault="00C2301F" w:rsidP="0024586C">
            <w:pPr>
              <w:pStyle w:val="Tablehead2"/>
              <w:jc w:val="center"/>
            </w:pPr>
            <w:r w:rsidRPr="00040F78">
              <w:t>Unemployed</w:t>
            </w:r>
          </w:p>
        </w:tc>
        <w:tc>
          <w:tcPr>
            <w:tcW w:w="898" w:type="dxa"/>
            <w:tcBorders>
              <w:top w:val="nil"/>
              <w:left w:val="nil"/>
              <w:bottom w:val="single" w:sz="4" w:space="0" w:color="auto"/>
              <w:right w:val="nil"/>
            </w:tcBorders>
            <w:shd w:val="clear" w:color="auto" w:fill="auto"/>
            <w:noWrap/>
            <w:tcMar>
              <w:top w:w="0" w:type="dxa"/>
              <w:left w:w="0" w:type="dxa"/>
              <w:bottom w:w="0" w:type="dxa"/>
              <w:right w:w="0" w:type="dxa"/>
            </w:tcMar>
          </w:tcPr>
          <w:p w:rsidR="00C2301F" w:rsidRPr="00040F78" w:rsidRDefault="00C2301F" w:rsidP="0024586C">
            <w:pPr>
              <w:pStyle w:val="Tablehead2"/>
              <w:jc w:val="center"/>
            </w:pPr>
            <w:r w:rsidRPr="00040F78">
              <w:t>Permanent</w:t>
            </w:r>
          </w:p>
        </w:tc>
        <w:tc>
          <w:tcPr>
            <w:tcW w:w="750" w:type="dxa"/>
            <w:tcBorders>
              <w:top w:val="nil"/>
              <w:left w:val="nil"/>
              <w:bottom w:val="single" w:sz="4" w:space="0" w:color="auto"/>
              <w:right w:val="nil"/>
            </w:tcBorders>
            <w:shd w:val="clear" w:color="auto" w:fill="auto"/>
            <w:noWrap/>
            <w:tcMar>
              <w:top w:w="0" w:type="dxa"/>
              <w:bottom w:w="0" w:type="dxa"/>
            </w:tcMar>
          </w:tcPr>
          <w:p w:rsidR="00C2301F" w:rsidRPr="00040F78" w:rsidRDefault="00C2301F" w:rsidP="0024586C">
            <w:pPr>
              <w:pStyle w:val="Tablehead2"/>
              <w:jc w:val="center"/>
            </w:pPr>
            <w:r w:rsidRPr="00040F78">
              <w:t>Casual</w:t>
            </w:r>
          </w:p>
        </w:tc>
        <w:tc>
          <w:tcPr>
            <w:tcW w:w="1046" w:type="dxa"/>
            <w:tcBorders>
              <w:top w:val="nil"/>
              <w:left w:val="nil"/>
              <w:bottom w:val="single" w:sz="4" w:space="0" w:color="auto"/>
              <w:right w:val="nil"/>
            </w:tcBorders>
            <w:shd w:val="clear" w:color="auto" w:fill="auto"/>
            <w:noWrap/>
            <w:tcMar>
              <w:top w:w="0" w:type="dxa"/>
              <w:left w:w="0" w:type="dxa"/>
              <w:bottom w:w="0" w:type="dxa"/>
              <w:right w:w="0" w:type="dxa"/>
            </w:tcMar>
          </w:tcPr>
          <w:p w:rsidR="00C2301F" w:rsidRPr="00040F78" w:rsidRDefault="00C2301F" w:rsidP="0024586C">
            <w:pPr>
              <w:pStyle w:val="Tablehead2"/>
              <w:jc w:val="center"/>
            </w:pPr>
            <w:r w:rsidRPr="00040F78">
              <w:t>Unemployed</w:t>
            </w:r>
          </w:p>
        </w:tc>
      </w:tr>
      <w:tr w:rsidR="00C2301F" w:rsidRPr="00F644A9">
        <w:tc>
          <w:tcPr>
            <w:tcW w:w="3061" w:type="dxa"/>
            <w:tcBorders>
              <w:top w:val="single" w:sz="4" w:space="0" w:color="auto"/>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Constant</w:t>
            </w:r>
          </w:p>
        </w:tc>
        <w:tc>
          <w:tcPr>
            <w:tcW w:w="954" w:type="dxa"/>
            <w:tcBorders>
              <w:top w:val="single" w:sz="4" w:space="0" w:color="auto"/>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2.176</w:t>
            </w:r>
          </w:p>
        </w:tc>
        <w:tc>
          <w:tcPr>
            <w:tcW w:w="750" w:type="dxa"/>
            <w:tcBorders>
              <w:top w:val="single" w:sz="4" w:space="0" w:color="auto"/>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2.140</w:t>
            </w:r>
          </w:p>
        </w:tc>
        <w:tc>
          <w:tcPr>
            <w:tcW w:w="1046" w:type="dxa"/>
            <w:tcBorders>
              <w:top w:val="single" w:sz="4" w:space="0" w:color="auto"/>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1.492</w:t>
            </w:r>
          </w:p>
        </w:tc>
        <w:tc>
          <w:tcPr>
            <w:tcW w:w="898" w:type="dxa"/>
            <w:tcBorders>
              <w:top w:val="single" w:sz="4" w:space="0" w:color="auto"/>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2.947</w:t>
            </w:r>
          </w:p>
        </w:tc>
        <w:tc>
          <w:tcPr>
            <w:tcW w:w="750" w:type="dxa"/>
            <w:tcBorders>
              <w:top w:val="single" w:sz="4" w:space="0" w:color="auto"/>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7.573</w:t>
            </w:r>
          </w:p>
        </w:tc>
        <w:tc>
          <w:tcPr>
            <w:tcW w:w="1046" w:type="dxa"/>
            <w:tcBorders>
              <w:top w:val="single" w:sz="4" w:space="0" w:color="auto"/>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1.899</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0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33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05]</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202]</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26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84]</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Born overseas</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1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44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38</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9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6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176</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75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4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944]</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86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96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813]</w:t>
            </w:r>
          </w:p>
        </w:tc>
      </w:tr>
      <w:tr w:rsidR="00C2301F" w:rsidRPr="00F644A9">
        <w:tc>
          <w:tcPr>
            <w:tcW w:w="3061" w:type="dxa"/>
            <w:tcBorders>
              <w:top w:val="nil"/>
              <w:left w:val="nil"/>
              <w:bottom w:val="nil"/>
              <w:right w:val="nil"/>
            </w:tcBorders>
            <w:shd w:val="clear" w:color="auto" w:fill="auto"/>
            <w:noWrap/>
          </w:tcPr>
          <w:p w:rsidR="00C2301F" w:rsidRPr="00040F78" w:rsidRDefault="00C2301F" w:rsidP="00A62BC0">
            <w:pPr>
              <w:pStyle w:val="Tabletext"/>
            </w:pPr>
            <w:r w:rsidRPr="00040F78">
              <w:t>Parents</w:t>
            </w:r>
            <w:r>
              <w:t>’</w:t>
            </w:r>
            <w:r w:rsidRPr="00040F78">
              <w:t xml:space="preserve"> occupation class </w:t>
            </w:r>
            <w:r>
              <w:t>–</w:t>
            </w:r>
            <w:r w:rsidRPr="00040F78">
              <w:t xml:space="preserve"> Upper-middle</w:t>
            </w:r>
          </w:p>
        </w:tc>
        <w:tc>
          <w:tcPr>
            <w:tcW w:w="954" w:type="dxa"/>
            <w:tcBorders>
              <w:top w:val="nil"/>
              <w:left w:val="nil"/>
              <w:bottom w:val="nil"/>
              <w:right w:val="nil"/>
            </w:tcBorders>
            <w:shd w:val="clear" w:color="auto" w:fill="auto"/>
            <w:noWrap/>
          </w:tcPr>
          <w:p w:rsidR="00C2301F" w:rsidRPr="00040F78" w:rsidRDefault="00C2301F" w:rsidP="00A62BC0">
            <w:pPr>
              <w:pStyle w:val="Tabletext"/>
              <w:tabs>
                <w:tab w:val="decimal" w:pos="284"/>
              </w:tabs>
            </w:pPr>
            <w:r w:rsidRPr="00040F78">
              <w:t>-0.266</w:t>
            </w:r>
          </w:p>
        </w:tc>
        <w:tc>
          <w:tcPr>
            <w:tcW w:w="750" w:type="dxa"/>
            <w:tcBorders>
              <w:top w:val="nil"/>
              <w:left w:val="nil"/>
              <w:bottom w:val="nil"/>
              <w:right w:val="nil"/>
            </w:tcBorders>
            <w:shd w:val="clear" w:color="auto" w:fill="auto"/>
            <w:noWrap/>
          </w:tcPr>
          <w:p w:rsidR="00C2301F" w:rsidRPr="00040F78" w:rsidRDefault="00C2301F" w:rsidP="00A62BC0">
            <w:pPr>
              <w:pStyle w:val="Tabletext"/>
              <w:tabs>
                <w:tab w:val="decimal" w:pos="198"/>
              </w:tabs>
            </w:pPr>
            <w:r w:rsidRPr="00040F78">
              <w:t>-0.267</w:t>
            </w:r>
          </w:p>
        </w:tc>
        <w:tc>
          <w:tcPr>
            <w:tcW w:w="1046" w:type="dxa"/>
            <w:tcBorders>
              <w:top w:val="nil"/>
              <w:left w:val="nil"/>
              <w:bottom w:val="nil"/>
              <w:right w:val="nil"/>
            </w:tcBorders>
            <w:shd w:val="clear" w:color="auto" w:fill="auto"/>
            <w:noWrap/>
          </w:tcPr>
          <w:p w:rsidR="00C2301F" w:rsidRPr="00040F78" w:rsidRDefault="00C2301F" w:rsidP="00755B20">
            <w:pPr>
              <w:pStyle w:val="Tabletext"/>
              <w:tabs>
                <w:tab w:val="decimal" w:pos="340"/>
              </w:tabs>
            </w:pPr>
            <w:r w:rsidRPr="00040F78">
              <w:t>0.418</w:t>
            </w:r>
          </w:p>
        </w:tc>
        <w:tc>
          <w:tcPr>
            <w:tcW w:w="898" w:type="dxa"/>
            <w:tcBorders>
              <w:top w:val="nil"/>
              <w:left w:val="nil"/>
              <w:bottom w:val="nil"/>
              <w:right w:val="nil"/>
            </w:tcBorders>
            <w:shd w:val="clear" w:color="auto" w:fill="auto"/>
            <w:noWrap/>
          </w:tcPr>
          <w:p w:rsidR="00C2301F" w:rsidRPr="00040F78" w:rsidRDefault="00C2301F" w:rsidP="00A62BC0">
            <w:pPr>
              <w:pStyle w:val="Tabletext"/>
              <w:tabs>
                <w:tab w:val="decimal" w:pos="284"/>
              </w:tabs>
            </w:pPr>
            <w:r w:rsidRPr="00040F78">
              <w:t>-0.27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81</w:t>
            </w:r>
          </w:p>
        </w:tc>
        <w:tc>
          <w:tcPr>
            <w:tcW w:w="1046" w:type="dxa"/>
            <w:tcBorders>
              <w:top w:val="nil"/>
              <w:left w:val="nil"/>
              <w:bottom w:val="nil"/>
              <w:right w:val="nil"/>
            </w:tcBorders>
            <w:shd w:val="clear" w:color="auto" w:fill="auto"/>
            <w:noWrap/>
            <w:tcMar>
              <w:top w:w="0" w:type="dxa"/>
              <w:left w:w="57" w:type="dxa"/>
              <w:bottom w:w="0" w:type="dxa"/>
              <w:right w:w="0" w:type="dxa"/>
            </w:tcMar>
          </w:tcPr>
          <w:p w:rsidR="00C2301F" w:rsidRPr="00040F78" w:rsidRDefault="00C2301F" w:rsidP="00755B20">
            <w:pPr>
              <w:pStyle w:val="Tabletext"/>
              <w:tabs>
                <w:tab w:val="decimal" w:pos="340"/>
              </w:tabs>
            </w:pPr>
            <w:r w:rsidRPr="00040F78">
              <w:t>0.521</w:t>
            </w:r>
          </w:p>
        </w:tc>
      </w:tr>
      <w:tr w:rsidR="00C2301F" w:rsidRPr="00F644A9">
        <w:tc>
          <w:tcPr>
            <w:tcW w:w="3061" w:type="dxa"/>
            <w:tcBorders>
              <w:top w:val="nil"/>
              <w:left w:val="nil"/>
              <w:bottom w:val="nil"/>
              <w:right w:val="nil"/>
            </w:tcBorders>
            <w:shd w:val="clear" w:color="auto" w:fill="auto"/>
            <w:noWrap/>
          </w:tcPr>
          <w:p w:rsidR="00C2301F" w:rsidRPr="00040F78" w:rsidRDefault="00C2301F" w:rsidP="00A62BC0">
            <w:pPr>
              <w:pStyle w:val="Tabletext"/>
            </w:pPr>
          </w:p>
        </w:tc>
        <w:tc>
          <w:tcPr>
            <w:tcW w:w="954" w:type="dxa"/>
            <w:tcBorders>
              <w:top w:val="nil"/>
              <w:left w:val="nil"/>
              <w:bottom w:val="nil"/>
              <w:right w:val="nil"/>
            </w:tcBorders>
            <w:shd w:val="clear" w:color="auto" w:fill="auto"/>
            <w:noWrap/>
          </w:tcPr>
          <w:p w:rsidR="00C2301F" w:rsidRPr="00040F78" w:rsidRDefault="00C2301F" w:rsidP="00A62BC0">
            <w:pPr>
              <w:pStyle w:val="Tabletext"/>
              <w:tabs>
                <w:tab w:val="decimal" w:pos="284"/>
              </w:tabs>
            </w:pPr>
            <w:r w:rsidRPr="00040F78">
              <w:t>[0.502]</w:t>
            </w:r>
          </w:p>
        </w:tc>
        <w:tc>
          <w:tcPr>
            <w:tcW w:w="750" w:type="dxa"/>
            <w:tcBorders>
              <w:top w:val="nil"/>
              <w:left w:val="nil"/>
              <w:bottom w:val="nil"/>
              <w:right w:val="nil"/>
            </w:tcBorders>
            <w:shd w:val="clear" w:color="auto" w:fill="auto"/>
            <w:noWrap/>
          </w:tcPr>
          <w:p w:rsidR="00C2301F" w:rsidRPr="00040F78" w:rsidRDefault="00C2301F" w:rsidP="00A62BC0">
            <w:pPr>
              <w:pStyle w:val="Tabletext"/>
              <w:tabs>
                <w:tab w:val="decimal" w:pos="198"/>
              </w:tabs>
            </w:pPr>
            <w:r w:rsidRPr="00040F78">
              <w:t>[0.626]</w:t>
            </w:r>
          </w:p>
        </w:tc>
        <w:tc>
          <w:tcPr>
            <w:tcW w:w="1046" w:type="dxa"/>
            <w:tcBorders>
              <w:top w:val="nil"/>
              <w:left w:val="nil"/>
              <w:bottom w:val="nil"/>
              <w:right w:val="nil"/>
            </w:tcBorders>
            <w:shd w:val="clear" w:color="auto" w:fill="auto"/>
            <w:noWrap/>
          </w:tcPr>
          <w:p w:rsidR="00C2301F" w:rsidRPr="00040F78" w:rsidRDefault="00C2301F" w:rsidP="00755B20">
            <w:pPr>
              <w:pStyle w:val="Tabletext"/>
              <w:tabs>
                <w:tab w:val="decimal" w:pos="340"/>
              </w:tabs>
            </w:pPr>
            <w:r w:rsidRPr="00040F78">
              <w:t>[0.500]</w:t>
            </w:r>
          </w:p>
        </w:tc>
        <w:tc>
          <w:tcPr>
            <w:tcW w:w="898" w:type="dxa"/>
            <w:tcBorders>
              <w:top w:val="nil"/>
              <w:left w:val="nil"/>
              <w:bottom w:val="nil"/>
              <w:right w:val="nil"/>
            </w:tcBorders>
            <w:shd w:val="clear" w:color="auto" w:fill="auto"/>
            <w:noWrap/>
          </w:tcPr>
          <w:p w:rsidR="00C2301F" w:rsidRPr="00040F78" w:rsidRDefault="00C2301F" w:rsidP="00A62BC0">
            <w:pPr>
              <w:pStyle w:val="Tabletext"/>
              <w:tabs>
                <w:tab w:val="decimal" w:pos="284"/>
              </w:tabs>
            </w:pPr>
            <w:r w:rsidRPr="00040F78">
              <w:t>[0.64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896]</w:t>
            </w:r>
          </w:p>
        </w:tc>
        <w:tc>
          <w:tcPr>
            <w:tcW w:w="1046" w:type="dxa"/>
            <w:tcBorders>
              <w:top w:val="nil"/>
              <w:left w:val="nil"/>
              <w:bottom w:val="nil"/>
              <w:right w:val="nil"/>
            </w:tcBorders>
            <w:shd w:val="clear" w:color="auto" w:fill="auto"/>
            <w:noWrap/>
            <w:tcMar>
              <w:top w:w="0" w:type="dxa"/>
              <w:left w:w="57" w:type="dxa"/>
              <w:bottom w:w="0" w:type="dxa"/>
              <w:right w:w="0" w:type="dxa"/>
            </w:tcMar>
          </w:tcPr>
          <w:p w:rsidR="00C2301F" w:rsidRPr="00040F78" w:rsidRDefault="00C2301F" w:rsidP="00755B20">
            <w:pPr>
              <w:pStyle w:val="Tabletext"/>
              <w:tabs>
                <w:tab w:val="decimal" w:pos="340"/>
              </w:tabs>
            </w:pPr>
            <w:r w:rsidRPr="00040F78">
              <w:t>[0.530]</w:t>
            </w:r>
          </w:p>
        </w:tc>
      </w:tr>
      <w:tr w:rsidR="00C2301F" w:rsidRPr="00F644A9">
        <w:tc>
          <w:tcPr>
            <w:tcW w:w="3061" w:type="dxa"/>
            <w:tcBorders>
              <w:top w:val="nil"/>
              <w:left w:val="nil"/>
              <w:bottom w:val="nil"/>
              <w:right w:val="nil"/>
            </w:tcBorders>
            <w:shd w:val="clear" w:color="auto" w:fill="auto"/>
            <w:noWrap/>
          </w:tcPr>
          <w:p w:rsidR="00C2301F" w:rsidRPr="00040F78" w:rsidRDefault="00C2301F" w:rsidP="00A62BC0">
            <w:pPr>
              <w:pStyle w:val="Tabletext"/>
            </w:pPr>
            <w:r w:rsidRPr="00040F78">
              <w:t>Parents</w:t>
            </w:r>
            <w:r>
              <w:t>’</w:t>
            </w:r>
            <w:r w:rsidRPr="00040F78">
              <w:t xml:space="preserve"> occupation class </w:t>
            </w:r>
            <w:r>
              <w:t>–</w:t>
            </w:r>
            <w:r w:rsidRPr="00040F78">
              <w:t xml:space="preserve"> Lower-middle</w:t>
            </w:r>
          </w:p>
        </w:tc>
        <w:tc>
          <w:tcPr>
            <w:tcW w:w="954" w:type="dxa"/>
            <w:tcBorders>
              <w:top w:val="nil"/>
              <w:left w:val="nil"/>
              <w:bottom w:val="nil"/>
              <w:right w:val="nil"/>
            </w:tcBorders>
            <w:shd w:val="clear" w:color="auto" w:fill="auto"/>
            <w:noWrap/>
          </w:tcPr>
          <w:p w:rsidR="00C2301F" w:rsidRPr="00040F78" w:rsidRDefault="00C2301F" w:rsidP="00A62BC0">
            <w:pPr>
              <w:pStyle w:val="Tabletext"/>
              <w:tabs>
                <w:tab w:val="decimal" w:pos="284"/>
              </w:tabs>
            </w:pPr>
            <w:r w:rsidRPr="00040F78">
              <w:t>-0.050</w:t>
            </w:r>
          </w:p>
        </w:tc>
        <w:tc>
          <w:tcPr>
            <w:tcW w:w="750" w:type="dxa"/>
            <w:tcBorders>
              <w:top w:val="nil"/>
              <w:left w:val="nil"/>
              <w:bottom w:val="nil"/>
              <w:right w:val="nil"/>
            </w:tcBorders>
            <w:shd w:val="clear" w:color="auto" w:fill="auto"/>
            <w:noWrap/>
          </w:tcPr>
          <w:p w:rsidR="00C2301F" w:rsidRPr="00040F78" w:rsidRDefault="00C2301F" w:rsidP="00A62BC0">
            <w:pPr>
              <w:pStyle w:val="Tabletext"/>
              <w:tabs>
                <w:tab w:val="decimal" w:pos="198"/>
              </w:tabs>
            </w:pPr>
            <w:r w:rsidRPr="00040F78">
              <w:t>0.220</w:t>
            </w:r>
          </w:p>
        </w:tc>
        <w:tc>
          <w:tcPr>
            <w:tcW w:w="1046" w:type="dxa"/>
            <w:tcBorders>
              <w:top w:val="nil"/>
              <w:left w:val="nil"/>
              <w:bottom w:val="nil"/>
              <w:right w:val="nil"/>
            </w:tcBorders>
            <w:shd w:val="clear" w:color="auto" w:fill="auto"/>
            <w:noWrap/>
          </w:tcPr>
          <w:p w:rsidR="00C2301F" w:rsidRPr="00040F78" w:rsidRDefault="00C2301F" w:rsidP="00755B20">
            <w:pPr>
              <w:pStyle w:val="Tabletext"/>
              <w:tabs>
                <w:tab w:val="decimal" w:pos="340"/>
              </w:tabs>
            </w:pPr>
            <w:r w:rsidRPr="00040F78">
              <w:t>0.286</w:t>
            </w:r>
          </w:p>
        </w:tc>
        <w:tc>
          <w:tcPr>
            <w:tcW w:w="898" w:type="dxa"/>
            <w:tcBorders>
              <w:top w:val="nil"/>
              <w:left w:val="nil"/>
              <w:bottom w:val="nil"/>
              <w:right w:val="nil"/>
            </w:tcBorders>
            <w:shd w:val="clear" w:color="auto" w:fill="auto"/>
            <w:noWrap/>
          </w:tcPr>
          <w:p w:rsidR="00C2301F" w:rsidRPr="00040F78" w:rsidRDefault="00C2301F" w:rsidP="00A62BC0">
            <w:pPr>
              <w:pStyle w:val="Tabletext"/>
              <w:tabs>
                <w:tab w:val="decimal" w:pos="284"/>
              </w:tabs>
            </w:pPr>
            <w:r w:rsidRPr="00040F78">
              <w:t>0.08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897</w:t>
            </w:r>
          </w:p>
        </w:tc>
        <w:tc>
          <w:tcPr>
            <w:tcW w:w="1046" w:type="dxa"/>
            <w:tcBorders>
              <w:top w:val="nil"/>
              <w:left w:val="nil"/>
              <w:bottom w:val="nil"/>
              <w:right w:val="nil"/>
            </w:tcBorders>
            <w:shd w:val="clear" w:color="auto" w:fill="auto"/>
            <w:noWrap/>
            <w:tcMar>
              <w:top w:w="0" w:type="dxa"/>
              <w:left w:w="57" w:type="dxa"/>
              <w:bottom w:w="0" w:type="dxa"/>
              <w:right w:w="0" w:type="dxa"/>
            </w:tcMar>
          </w:tcPr>
          <w:p w:rsidR="00C2301F" w:rsidRPr="00040F78" w:rsidRDefault="00C2301F" w:rsidP="00755B20">
            <w:pPr>
              <w:pStyle w:val="Tabletext"/>
              <w:tabs>
                <w:tab w:val="decimal" w:pos="340"/>
              </w:tabs>
            </w:pPr>
            <w:r w:rsidRPr="00040F78">
              <w:t>0.515</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89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66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630]</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885]</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52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39]</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Parents</w:t>
            </w:r>
            <w:r>
              <w:t>’</w:t>
            </w:r>
            <w:r w:rsidRPr="00040F78">
              <w:t xml:space="preserve"> occupation class</w:t>
            </w:r>
            <w:r>
              <w:t xml:space="preserve"> –</w:t>
            </w:r>
            <w:r w:rsidRPr="00040F78">
              <w:t xml:space="preserve"> Lower</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0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29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676</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29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2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800</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427]</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58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59]</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596]</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93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335]</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Married or de</w:t>
            </w:r>
            <w:r>
              <w:t xml:space="preserve"> </w:t>
            </w:r>
            <w:r w:rsidRPr="00040F78">
              <w:t>facto</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0.862</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22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rPr>
                <w:b/>
                <w:bCs/>
              </w:rPr>
            </w:pPr>
            <w:r w:rsidRPr="00040F78">
              <w:rPr>
                <w:b/>
                <w:bCs/>
              </w:rPr>
              <w:t>-1.163</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0.857</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31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rPr>
                <w:b/>
                <w:bCs/>
              </w:rPr>
            </w:pPr>
            <w:r w:rsidRPr="00040F78">
              <w:rPr>
                <w:b/>
                <w:bCs/>
              </w:rPr>
              <w:t>-1.192</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38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00]</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1]</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52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02]</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Abili</w:t>
            </w:r>
            <w:r>
              <w:t>ty score reading (on scale of 0–</w:t>
            </w:r>
            <w:r w:rsidRPr="00040F78">
              <w:t>20)</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9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4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38</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39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610</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235]</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86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15]</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1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69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112]</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Ability score reading </w:t>
            </w:r>
            <w:r>
              <w:t>–</w:t>
            </w:r>
            <w:r w:rsidRPr="00040F78">
              <w:t xml:space="preserve"> </w:t>
            </w:r>
            <w:r>
              <w:t>S</w:t>
            </w:r>
            <w:r w:rsidRPr="00040F78">
              <w:t>quar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6</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0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rPr>
                <w:b/>
                <w:bCs/>
              </w:rPr>
            </w:pPr>
            <w:r w:rsidRPr="00040F78">
              <w:rPr>
                <w:b/>
                <w:bCs/>
              </w:rPr>
              <w:t>0.017</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1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19</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0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73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39]</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8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62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168]</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Ability score maths (on scale of 0</w:t>
            </w:r>
            <w:r w:rsidR="00A62BC0">
              <w:t>–</w:t>
            </w:r>
            <w:r w:rsidRPr="00040F78">
              <w:t>20)</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6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8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04</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4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2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13</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4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77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986]</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62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98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974]</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Ability score maths</w:t>
            </w:r>
            <w:r>
              <w:t xml:space="preserve"> – S</w:t>
            </w:r>
            <w:r w:rsidRPr="00040F78">
              <w:t>quar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1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06</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1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06</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2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28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35]</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43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74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701]</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t>Agreeable (scale 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37</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6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12</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46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1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321</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2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84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32]</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8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88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39]</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Open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3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5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09</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47</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21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33</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83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83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973]</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85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77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928]</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Popular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65</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0.66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352</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0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1.14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356</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73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2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32]</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74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24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72]</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Intellectual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21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0.55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389</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29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85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24</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24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5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160]</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5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35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324]</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Calm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05</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1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12</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4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1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10</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436]</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54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956]</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52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98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974]</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Hardworking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85</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0.42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164</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2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1.05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35</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581]</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7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79]</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581]</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9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34]</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Outgoing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5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1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27</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91</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26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16</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70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96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354]</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701]</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71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601]</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Confident (scale </w:t>
            </w:r>
            <w:r>
              <w:t>1–</w:t>
            </w:r>
            <w:r w:rsidRPr="00040F78">
              <w:t>4)</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0.442</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0.77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53</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0.53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95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69</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5]</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0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308]</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2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9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23]</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Certificate I or II</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217</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4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59</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28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3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90</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45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93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57]</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517]</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93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635]</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Certificate III</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0.57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0.84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61</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77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1.00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346</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56]</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69]</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14]</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26]</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50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671]</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Certificate IV</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1.96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3.01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112</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2.26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4.05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05</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926]</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3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1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917]</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Certificate </w:t>
            </w:r>
            <w:r>
              <w:t>–</w:t>
            </w:r>
            <w:r w:rsidRPr="00040F78">
              <w:t xml:space="preserve"> </w:t>
            </w:r>
            <w:r>
              <w:t>L</w:t>
            </w:r>
            <w:r w:rsidRPr="00040F78">
              <w:t>evel unknown</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4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22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163</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75</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4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32</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641]</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66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749]</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73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97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762]</w:t>
            </w:r>
          </w:p>
        </w:tc>
      </w:tr>
      <w:tr w:rsidR="00C2301F" w:rsidRPr="00F644A9">
        <w:tc>
          <w:tcPr>
            <w:tcW w:w="3061"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t>Advanced dip./d</w:t>
            </w:r>
            <w:r w:rsidRPr="00040F78">
              <w:t>ip. (incl. assoc. dip.)</w:t>
            </w:r>
          </w:p>
        </w:tc>
        <w:tc>
          <w:tcPr>
            <w:tcW w:w="954"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11</w:t>
            </w:r>
          </w:p>
        </w:tc>
        <w:tc>
          <w:tcPr>
            <w:tcW w:w="750"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312</w:t>
            </w:r>
          </w:p>
        </w:tc>
        <w:tc>
          <w:tcPr>
            <w:tcW w:w="1046"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74</w:t>
            </w:r>
          </w:p>
        </w:tc>
        <w:tc>
          <w:tcPr>
            <w:tcW w:w="898"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91</w:t>
            </w:r>
          </w:p>
        </w:tc>
        <w:tc>
          <w:tcPr>
            <w:tcW w:w="750"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316</w:t>
            </w:r>
          </w:p>
        </w:tc>
        <w:tc>
          <w:tcPr>
            <w:tcW w:w="1046"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50</w:t>
            </w:r>
          </w:p>
        </w:tc>
      </w:tr>
      <w:tr w:rsidR="00C2301F" w:rsidRPr="00F644A9">
        <w:tc>
          <w:tcPr>
            <w:tcW w:w="3061"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272]</w:t>
            </w:r>
          </w:p>
        </w:tc>
        <w:tc>
          <w:tcPr>
            <w:tcW w:w="750"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547]</w:t>
            </w:r>
          </w:p>
        </w:tc>
        <w:tc>
          <w:tcPr>
            <w:tcW w:w="1046"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89]</w:t>
            </w:r>
          </w:p>
        </w:tc>
        <w:tc>
          <w:tcPr>
            <w:tcW w:w="898"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84]</w:t>
            </w:r>
          </w:p>
        </w:tc>
        <w:tc>
          <w:tcPr>
            <w:tcW w:w="750"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834]</w:t>
            </w:r>
          </w:p>
        </w:tc>
        <w:tc>
          <w:tcPr>
            <w:tcW w:w="1046"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746]</w:t>
            </w:r>
          </w:p>
        </w:tc>
      </w:tr>
      <w:tr w:rsidR="00151842"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A62BC0">
            <w:pPr>
              <w:pStyle w:val="Tabletext"/>
              <w:tabs>
                <w:tab w:val="decimal" w:pos="284"/>
              </w:tabs>
              <w:rPr>
                <w:b/>
                <w:bCs/>
              </w:rPr>
            </w:pPr>
          </w:p>
        </w:tc>
        <w:tc>
          <w:tcPr>
            <w:tcW w:w="750"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A62BC0">
            <w:pPr>
              <w:pStyle w:val="Tabletext"/>
              <w:tabs>
                <w:tab w:val="decimal" w:pos="198"/>
              </w:tabs>
            </w:pPr>
          </w:p>
        </w:tc>
        <w:tc>
          <w:tcPr>
            <w:tcW w:w="1046"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755B20">
            <w:pPr>
              <w:pStyle w:val="Tabletext"/>
              <w:tabs>
                <w:tab w:val="decimal" w:pos="340"/>
              </w:tabs>
            </w:pPr>
          </w:p>
        </w:tc>
        <w:tc>
          <w:tcPr>
            <w:tcW w:w="898"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A62BC0">
            <w:pPr>
              <w:pStyle w:val="Tabletext"/>
              <w:tabs>
                <w:tab w:val="decimal" w:pos="284"/>
              </w:tabs>
              <w:rPr>
                <w:b/>
                <w:bCs/>
              </w:rPr>
            </w:pPr>
          </w:p>
        </w:tc>
        <w:tc>
          <w:tcPr>
            <w:tcW w:w="750"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A62BC0">
            <w:pPr>
              <w:pStyle w:val="Tabletext"/>
              <w:tabs>
                <w:tab w:val="decimal" w:pos="198"/>
              </w:tabs>
            </w:pPr>
          </w:p>
        </w:tc>
        <w:tc>
          <w:tcPr>
            <w:tcW w:w="1046" w:type="dxa"/>
            <w:tcBorders>
              <w:top w:val="nil"/>
              <w:left w:val="nil"/>
              <w:bottom w:val="nil"/>
              <w:right w:val="nil"/>
            </w:tcBorders>
            <w:shd w:val="clear" w:color="auto" w:fill="auto"/>
            <w:noWrap/>
            <w:tcMar>
              <w:top w:w="0" w:type="dxa"/>
              <w:left w:w="57" w:type="dxa"/>
              <w:bottom w:w="0" w:type="dxa"/>
              <w:right w:w="57" w:type="dxa"/>
            </w:tcMar>
          </w:tcPr>
          <w:p w:rsidR="00151842" w:rsidRPr="00040F78" w:rsidRDefault="00151842" w:rsidP="00755B20">
            <w:pPr>
              <w:pStyle w:val="Tabletext"/>
              <w:tabs>
                <w:tab w:val="decimal" w:pos="340"/>
              </w:tabs>
            </w:pP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Bachelor degree or higher</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1.55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57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86</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1.96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9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885</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0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122]</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92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109]</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t>I</w:t>
            </w:r>
            <w:r w:rsidRPr="00040F78">
              <w:t xml:space="preserve">nitial condition (2002) </w:t>
            </w:r>
            <w:r>
              <w:t>–</w:t>
            </w:r>
            <w:r w:rsidRPr="00040F78">
              <w:t xml:space="preserve"> FT permanent</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1.01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50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57</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2.22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56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08</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34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68]</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71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80]</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t>I</w:t>
            </w:r>
            <w:r w:rsidRPr="00040F78">
              <w:t xml:space="preserve">nitial condition (2002) </w:t>
            </w:r>
            <w:r>
              <w:t>–</w:t>
            </w:r>
            <w:r w:rsidRPr="00040F78">
              <w:t xml:space="preserve"> PT permanent, or casual</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0.531</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74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27</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1.42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2.17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173</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6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43]</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599]</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6]</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4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793]</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t>I</w:t>
            </w:r>
            <w:r w:rsidRPr="00040F78">
              <w:t xml:space="preserve">nitial condition (2002) </w:t>
            </w:r>
            <w:r>
              <w:t>–</w:t>
            </w:r>
            <w:r w:rsidRPr="00040F78">
              <w:t xml:space="preserve"> </w:t>
            </w:r>
            <w:r>
              <w:t>U</w:t>
            </w:r>
            <w:r w:rsidRPr="00040F78">
              <w:t>nemploy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2.302</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436</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55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2.58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860</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982]</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47]</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349]</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32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31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15]</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1 period lagged status </w:t>
            </w:r>
            <w:r>
              <w:t>–</w:t>
            </w:r>
            <w:r w:rsidRPr="00040F78">
              <w:t xml:space="preserve"> FT permanent</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3.34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2.21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rPr>
                <w:b/>
                <w:bCs/>
              </w:rPr>
            </w:pPr>
            <w:r w:rsidRPr="00040F78">
              <w:rPr>
                <w:b/>
                <w:bCs/>
              </w:rPr>
              <w:t>1.174</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2.486</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2.62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686</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0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05]</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18]</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13]</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 xml:space="preserve">1 period lagged status </w:t>
            </w:r>
            <w:r>
              <w:t>–</w:t>
            </w:r>
            <w:r w:rsidRPr="00040F78">
              <w:t xml:space="preserve"> PT permanent, or casual</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2.55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3.65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rPr>
                <w:b/>
                <w:bCs/>
              </w:rPr>
            </w:pPr>
            <w:r w:rsidRPr="00040F78">
              <w:rPr>
                <w:b/>
                <w:bCs/>
              </w:rPr>
              <w:t>1.021</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1.75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3.171</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622</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00]</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18]</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5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288]</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t>1 period lagged status – U</w:t>
            </w:r>
            <w:r w:rsidRPr="00040F78">
              <w:t>nemploy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1.836</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rPr>
                <w:b/>
                <w:bCs/>
              </w:rPr>
            </w:pPr>
            <w:r w:rsidRPr="00040F78">
              <w:rPr>
                <w:b/>
                <w:bCs/>
              </w:rPr>
              <w:t>1.636</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rPr>
                <w:b/>
                <w:bCs/>
              </w:rPr>
            </w:pPr>
            <w:r w:rsidRPr="00040F78">
              <w:rPr>
                <w:b/>
                <w:bCs/>
              </w:rPr>
              <w:t>1.514</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1.57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3.234</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rPr>
                <w:b/>
                <w:bCs/>
              </w:rPr>
            </w:pPr>
            <w:r w:rsidRPr="00040F78">
              <w:rPr>
                <w:b/>
                <w:bCs/>
              </w:rPr>
              <w:t>1.228</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08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01]</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2]</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198"/>
              </w:tabs>
            </w:pPr>
            <w:r w:rsidRPr="00040F78">
              <w:t>[0.175]</w:t>
            </w: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755B20">
            <w:pPr>
              <w:pStyle w:val="Tabletext"/>
              <w:tabs>
                <w:tab w:val="decimal" w:pos="340"/>
              </w:tabs>
            </w:pPr>
            <w:r w:rsidRPr="00040F78">
              <w:t>[0.045]</w:t>
            </w: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Standa</w:t>
            </w:r>
            <w:r>
              <w:t>rd deviation of random effect (p</w:t>
            </w:r>
            <w:r w:rsidRPr="00040F78">
              <w:t>ermanent)</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1.356</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Standa</w:t>
            </w:r>
            <w:r>
              <w:t>rd deviation of random effect (c</w:t>
            </w:r>
            <w:r w:rsidRPr="00040F78">
              <w:t>asual)</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rPr>
                <w:b/>
                <w:bCs/>
              </w:rPr>
            </w:pPr>
            <w:r w:rsidRPr="00040F78">
              <w:rPr>
                <w:b/>
                <w:bCs/>
              </w:rPr>
              <w:t>3.237</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01]</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Standa</w:t>
            </w:r>
            <w:r>
              <w:t>rd deviation of random effect (u</w:t>
            </w:r>
            <w:r w:rsidRPr="00040F78">
              <w:t>nemployed)</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75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162]</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Correlation between random effects (casual, permanent)</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077</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Correlation between random effects (unemployed, permanent)</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837</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5811" w:type="dxa"/>
            <w:gridSpan w:val="4"/>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Correlation between random effects (casual, unemployed)</w:t>
            </w: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284"/>
              </w:tabs>
            </w:pPr>
            <w:r w:rsidRPr="00040F78">
              <w:t>0.48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N (835 individuals * 4 waves)</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334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334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Log likelihood</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1327.73</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1241.18</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Log likelihood (constants only)</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1879.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1879.00</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R-squared</w:t>
            </w:r>
          </w:p>
        </w:tc>
        <w:tc>
          <w:tcPr>
            <w:tcW w:w="954"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0.29</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898"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0.34</w:t>
            </w:r>
          </w:p>
        </w:tc>
        <w:tc>
          <w:tcPr>
            <w:tcW w:w="750"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R-squared (adjusted)</w:t>
            </w:r>
          </w:p>
        </w:tc>
        <w:tc>
          <w:tcPr>
            <w:tcW w:w="954"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0.29</w:t>
            </w:r>
          </w:p>
        </w:tc>
        <w:tc>
          <w:tcPr>
            <w:tcW w:w="750"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1046"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898"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0.33</w:t>
            </w:r>
          </w:p>
        </w:tc>
        <w:tc>
          <w:tcPr>
            <w:tcW w:w="750"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r w:rsidR="00C2301F" w:rsidRPr="00F644A9">
        <w:tc>
          <w:tcPr>
            <w:tcW w:w="3061" w:type="dxa"/>
            <w:tcBorders>
              <w:top w:val="nil"/>
              <w:left w:val="nil"/>
              <w:bottom w:val="single" w:sz="4" w:space="0" w:color="auto"/>
              <w:right w:val="nil"/>
            </w:tcBorders>
            <w:shd w:val="clear" w:color="auto" w:fill="auto"/>
            <w:noWrap/>
            <w:tcMar>
              <w:top w:w="0" w:type="dxa"/>
              <w:left w:w="57" w:type="dxa"/>
              <w:bottom w:w="0" w:type="dxa"/>
              <w:right w:w="57" w:type="dxa"/>
            </w:tcMar>
          </w:tcPr>
          <w:p w:rsidR="00C2301F" w:rsidRPr="00040F78" w:rsidRDefault="00C2301F" w:rsidP="00A62BC0">
            <w:pPr>
              <w:pStyle w:val="Tabletext"/>
            </w:pPr>
            <w:r w:rsidRPr="00040F78">
              <w:t>Degrees of freedom</w:t>
            </w:r>
          </w:p>
        </w:tc>
        <w:tc>
          <w:tcPr>
            <w:tcW w:w="954" w:type="dxa"/>
            <w:tcBorders>
              <w:top w:val="nil"/>
              <w:left w:val="nil"/>
              <w:bottom w:val="single" w:sz="4" w:space="0" w:color="auto"/>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90</w:t>
            </w:r>
          </w:p>
        </w:tc>
        <w:tc>
          <w:tcPr>
            <w:tcW w:w="750" w:type="dxa"/>
            <w:tcBorders>
              <w:top w:val="nil"/>
              <w:left w:val="nil"/>
              <w:bottom w:val="single" w:sz="4" w:space="0" w:color="auto"/>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1046" w:type="dxa"/>
            <w:tcBorders>
              <w:top w:val="nil"/>
              <w:left w:val="nil"/>
              <w:bottom w:val="single" w:sz="4" w:space="0" w:color="auto"/>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p>
        </w:tc>
        <w:tc>
          <w:tcPr>
            <w:tcW w:w="898" w:type="dxa"/>
            <w:tcBorders>
              <w:top w:val="nil"/>
              <w:left w:val="nil"/>
              <w:bottom w:val="single" w:sz="4" w:space="0" w:color="auto"/>
              <w:right w:val="nil"/>
            </w:tcBorders>
            <w:shd w:val="clear" w:color="auto" w:fill="auto"/>
            <w:noWrap/>
            <w:tcMar>
              <w:top w:w="0" w:type="dxa"/>
              <w:left w:w="57" w:type="dxa"/>
              <w:bottom w:w="0" w:type="dxa"/>
              <w:right w:w="57" w:type="dxa"/>
            </w:tcMar>
          </w:tcPr>
          <w:p w:rsidR="00C2301F" w:rsidRPr="00040F78" w:rsidRDefault="00C2301F" w:rsidP="00A62BC0">
            <w:pPr>
              <w:pStyle w:val="Tabletext"/>
              <w:tabs>
                <w:tab w:val="decimal" w:pos="482"/>
              </w:tabs>
            </w:pPr>
            <w:r w:rsidRPr="00040F78">
              <w:t>96</w:t>
            </w:r>
          </w:p>
        </w:tc>
        <w:tc>
          <w:tcPr>
            <w:tcW w:w="750" w:type="dxa"/>
            <w:tcBorders>
              <w:top w:val="nil"/>
              <w:left w:val="nil"/>
              <w:bottom w:val="single" w:sz="4" w:space="0" w:color="auto"/>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c>
          <w:tcPr>
            <w:tcW w:w="1046" w:type="dxa"/>
            <w:tcBorders>
              <w:top w:val="nil"/>
              <w:left w:val="nil"/>
              <w:bottom w:val="single" w:sz="4" w:space="0" w:color="auto"/>
              <w:right w:val="nil"/>
            </w:tcBorders>
            <w:shd w:val="clear" w:color="auto" w:fill="auto"/>
            <w:noWrap/>
            <w:tcMar>
              <w:top w:w="0" w:type="dxa"/>
              <w:left w:w="57" w:type="dxa"/>
              <w:bottom w:w="0" w:type="dxa"/>
              <w:right w:w="57" w:type="dxa"/>
            </w:tcMar>
          </w:tcPr>
          <w:p w:rsidR="00C2301F" w:rsidRPr="00040F78" w:rsidRDefault="00C2301F" w:rsidP="00A62BC0">
            <w:pPr>
              <w:pStyle w:val="Tabletext"/>
            </w:pPr>
          </w:p>
        </w:tc>
      </w:tr>
    </w:tbl>
    <w:p w:rsidR="00E8244F" w:rsidRPr="00040F78" w:rsidRDefault="00A62BC0" w:rsidP="00A62BC0">
      <w:pPr>
        <w:pStyle w:val="Source"/>
      </w:pPr>
      <w:r>
        <w:t>Note:</w:t>
      </w:r>
      <w:r>
        <w:tab/>
      </w:r>
      <w:r w:rsidR="00E8244F" w:rsidRPr="00040F78">
        <w:t>The reference (omitted) categories are: Australian born, parents</w:t>
      </w:r>
      <w:r w:rsidR="00631F66">
        <w:t>’</w:t>
      </w:r>
      <w:r w:rsidR="00E8244F" w:rsidRPr="00040F78">
        <w:t xml:space="preserve"> occupation class – upper, no post-school qualifications, initial condition (2002) – not in labour force, and 1 period lagged status –</w:t>
      </w:r>
      <w:r w:rsidR="009C3687">
        <w:t xml:space="preserve"> </w:t>
      </w:r>
      <w:r w:rsidR="00E8244F" w:rsidRPr="00040F78">
        <w:t>not in labour force.</w:t>
      </w:r>
    </w:p>
    <w:p w:rsidR="00E8244F" w:rsidRDefault="00E8244F" w:rsidP="00A62BC0">
      <w:pPr>
        <w:pStyle w:val="Source"/>
      </w:pPr>
      <w:r>
        <w:t>Source:</w:t>
      </w:r>
      <w:r w:rsidR="00A62BC0">
        <w:tab/>
      </w:r>
      <w:r>
        <w:t>LSAY 1995 cohort</w:t>
      </w:r>
      <w:r w:rsidR="009C3687">
        <w:t>.</w:t>
      </w:r>
    </w:p>
    <w:p w:rsidR="00E8244F" w:rsidRDefault="00E8244F" w:rsidP="00E8244F"/>
    <w:p w:rsidR="00E8244F" w:rsidRPr="00F644A9" w:rsidRDefault="00E8244F" w:rsidP="00E8244F"/>
    <w:p w:rsidR="00E8244F" w:rsidRPr="00F644A9" w:rsidRDefault="00E8244F" w:rsidP="00E8244F">
      <w:pPr>
        <w:spacing w:before="80" w:after="80" w:line="360" w:lineRule="auto"/>
        <w:jc w:val="both"/>
        <w:sectPr w:rsidR="00E8244F" w:rsidRPr="00F644A9">
          <w:footerReference w:type="even" r:id="rId34"/>
          <w:footerReference w:type="default" r:id="rId35"/>
          <w:pgSz w:w="11901" w:h="16840" w:code="9"/>
          <w:pgMar w:top="1418" w:right="1985" w:bottom="567" w:left="1418" w:header="709" w:footer="709" w:gutter="0"/>
          <w:cols w:space="708"/>
          <w:docGrid w:linePitch="360"/>
          <w:printerSettings r:id="rId36"/>
        </w:sectPr>
      </w:pPr>
    </w:p>
    <w:p w:rsidR="00E8244F" w:rsidRPr="00F644A9" w:rsidRDefault="00E8244F" w:rsidP="00CB2D06">
      <w:pPr>
        <w:pStyle w:val="tabletitle"/>
      </w:pPr>
      <w:bookmarkStart w:id="87" w:name="_Toc132354263"/>
      <w:r w:rsidRPr="00F644A9">
        <w:t xml:space="preserve">Table </w:t>
      </w:r>
      <w:r>
        <w:t>A</w:t>
      </w:r>
      <w:r w:rsidR="009C3687">
        <w:t>4</w:t>
      </w:r>
      <w:r>
        <w:tab/>
      </w:r>
      <w:r w:rsidRPr="00F644A9">
        <w:t xml:space="preserve">Results from </w:t>
      </w:r>
      <w:r w:rsidR="00631F66">
        <w:t>‘</w:t>
      </w:r>
      <w:r w:rsidR="009C3687">
        <w:t>w</w:t>
      </w:r>
      <w:r w:rsidRPr="00F644A9">
        <w:t>hat-if</w:t>
      </w:r>
      <w:r w:rsidR="00631F66">
        <w:t>’</w:t>
      </w:r>
      <w:r w:rsidRPr="00F644A9">
        <w:t xml:space="preserve"> scenarios based on</w:t>
      </w:r>
      <w:r w:rsidR="009C3687">
        <w:t xml:space="preserve"> parameter estimates</w:t>
      </w:r>
      <w:r w:rsidR="00866791">
        <w:t>:</w:t>
      </w:r>
      <w:r w:rsidR="009C3687">
        <w:t xml:space="preserve"> Personal c</w:t>
      </w:r>
      <w:r w:rsidRPr="00F644A9">
        <w:t>haracteristics</w:t>
      </w:r>
      <w:bookmarkEnd w:id="87"/>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CB2D06" w:rsidRPr="00A4797C">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CB2D06">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CB2D06">
            <w:pPr>
              <w:pStyle w:val="Tablehead1"/>
              <w:jc w:val="center"/>
            </w:pPr>
            <w:r w:rsidRPr="00A4797C">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CB2D06">
            <w:pPr>
              <w:pStyle w:val="Tablehead1"/>
              <w:jc w:val="center"/>
            </w:pPr>
            <w:r w:rsidRPr="00A4797C">
              <w:t>Specification with (correlated) random effects</w:t>
            </w:r>
          </w:p>
        </w:tc>
      </w:tr>
      <w:tr w:rsidR="00CB2D06" w:rsidRPr="00A4797C">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CB2D06">
            <w:pPr>
              <w:pStyle w:val="Tablehead2"/>
            </w:pPr>
            <w:r w:rsidRPr="00A4797C">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CB2D06">
            <w:pPr>
              <w:pStyle w:val="Tablehead2"/>
              <w:jc w:val="center"/>
            </w:pPr>
            <w:r w:rsidRPr="00A4797C">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CB2D06">
            <w:pPr>
              <w:pStyle w:val="Tablehead2"/>
              <w:jc w:val="center"/>
            </w:pPr>
            <w:r w:rsidRPr="00A4797C">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CB2D06">
            <w:pPr>
              <w:pStyle w:val="Tablehead2"/>
              <w:jc w:val="center"/>
            </w:pPr>
            <w:r w:rsidRPr="00A4797C">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CB2D06">
            <w:pPr>
              <w:pStyle w:val="Tablehead2"/>
              <w:jc w:val="center"/>
            </w:pPr>
            <w:r w:rsidRPr="00A4797C">
              <w:t xml:space="preserve">Not in </w:t>
            </w:r>
            <w:r>
              <w:br/>
            </w:r>
            <w:r w:rsidRPr="00A4797C">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CB2D06">
            <w:pPr>
              <w:pStyle w:val="Tablehead2"/>
              <w:jc w:val="center"/>
            </w:pPr>
            <w:r w:rsidRPr="00A4797C">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CB2D06">
            <w:pPr>
              <w:pStyle w:val="Tablehead2"/>
              <w:jc w:val="center"/>
            </w:pPr>
            <w:r w:rsidRPr="00A4797C">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CB2D06">
            <w:pPr>
              <w:pStyle w:val="Tablehead2"/>
              <w:jc w:val="center"/>
            </w:pPr>
            <w:r w:rsidRPr="00A4797C">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CB2D06">
            <w:pPr>
              <w:pStyle w:val="Tablehead2"/>
              <w:jc w:val="center"/>
            </w:pPr>
            <w:r>
              <w:t xml:space="preserve">Not in </w:t>
            </w:r>
            <w:r>
              <w:br/>
              <w:t>l</w:t>
            </w:r>
            <w:r w:rsidRPr="00A4797C">
              <w:t>abour force</w:t>
            </w:r>
          </w:p>
        </w:tc>
      </w:tr>
      <w:tr w:rsidR="00CB2D06" w:rsidRPr="00A4797C">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85.97</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5.92</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2.68</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5.43</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83.7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5.94</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6.20</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4.10</w:t>
            </w:r>
          </w:p>
        </w:tc>
      </w:tr>
      <w:tr w:rsidR="00CB2D06" w:rsidRPr="00A4797C">
        <w:tc>
          <w:tcPr>
            <w:tcW w:w="4395" w:type="dxa"/>
            <w:tcBorders>
              <w:left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r>
      <w:tr w:rsidR="00CB2D06" w:rsidRPr="00A4797C">
        <w:tc>
          <w:tcPr>
            <w:tcW w:w="4395" w:type="dxa"/>
            <w:tcBorders>
              <w:left w:val="nil"/>
              <w:right w:val="nil"/>
            </w:tcBorders>
            <w:shd w:val="clear" w:color="auto" w:fill="auto"/>
            <w:noWrap/>
            <w:tcMar>
              <w:top w:w="0" w:type="dxa"/>
              <w:left w:w="113" w:type="dxa"/>
              <w:bottom w:w="0" w:type="dxa"/>
              <w:right w:w="113" w:type="dxa"/>
            </w:tcMar>
          </w:tcPr>
          <w:p w:rsidR="00CB2D06" w:rsidRPr="00CB2D06" w:rsidRDefault="00CB2D06" w:rsidP="00CB2D06">
            <w:pPr>
              <w:pStyle w:val="Tabletext"/>
              <w:rPr>
                <w:b/>
              </w:rPr>
            </w:pPr>
            <w:r w:rsidRPr="00CB2D06">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r>
      <w:tr w:rsidR="00CB2D06" w:rsidRPr="00A4797C">
        <w:tc>
          <w:tcPr>
            <w:tcW w:w="4395" w:type="dxa"/>
            <w:tcBorders>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Male</w:t>
            </w:r>
          </w:p>
        </w:tc>
        <w:tc>
          <w:tcPr>
            <w:tcW w:w="1201" w:type="dxa"/>
            <w:tcBorders>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1.07</w:t>
            </w:r>
          </w:p>
        </w:tc>
        <w:tc>
          <w:tcPr>
            <w:tcW w:w="1201" w:type="dxa"/>
            <w:tcBorders>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72</w:t>
            </w:r>
          </w:p>
        </w:tc>
        <w:tc>
          <w:tcPr>
            <w:tcW w:w="1201" w:type="dxa"/>
            <w:tcBorders>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0</w:t>
            </w:r>
          </w:p>
        </w:tc>
        <w:tc>
          <w:tcPr>
            <w:tcW w:w="1202" w:type="dxa"/>
            <w:tcBorders>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59</w:t>
            </w:r>
          </w:p>
        </w:tc>
        <w:tc>
          <w:tcPr>
            <w:tcW w:w="1201" w:type="dxa"/>
            <w:tcBorders>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1.10</w:t>
            </w:r>
          </w:p>
        </w:tc>
        <w:tc>
          <w:tcPr>
            <w:tcW w:w="1201" w:type="dxa"/>
            <w:tcBorders>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91</w:t>
            </w:r>
          </w:p>
        </w:tc>
        <w:tc>
          <w:tcPr>
            <w:tcW w:w="1201" w:type="dxa"/>
            <w:tcBorders>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52</w:t>
            </w:r>
          </w:p>
        </w:tc>
        <w:tc>
          <w:tcPr>
            <w:tcW w:w="1202" w:type="dxa"/>
            <w:tcBorders>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49</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Femal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4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6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8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5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8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5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83</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Born in Australia</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1</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 xml:space="preserve">Born overseas </w:t>
            </w:r>
            <w:r>
              <w:t>–</w:t>
            </w:r>
            <w:r w:rsidRPr="00A4797C">
              <w:t xml:space="preserve"> Mainly English speaking</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2.1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6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6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1.4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4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1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93</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 xml:space="preserve">Born overseas </w:t>
            </w:r>
            <w:r>
              <w:t>–</w:t>
            </w:r>
            <w:r w:rsidRPr="00A4797C">
              <w:t xml:space="preserve"> Non-English speaking</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1.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1.9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4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09</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Parents</w:t>
            </w:r>
            <w:r>
              <w:t>’</w:t>
            </w:r>
            <w:r w:rsidRPr="00A4797C">
              <w:t xml:space="preserve"> occupation class </w:t>
            </w:r>
            <w:r>
              <w:t>–</w:t>
            </w:r>
            <w:r w:rsidRPr="00A4797C">
              <w:t xml:space="preserve"> Upp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5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1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6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4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06</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Parents</w:t>
            </w:r>
            <w:r>
              <w:t>’</w:t>
            </w:r>
            <w:r w:rsidRPr="00A4797C">
              <w:t xml:space="preserve"> occupation class </w:t>
            </w:r>
            <w:r>
              <w:t>–</w:t>
            </w:r>
            <w:r w:rsidRPr="00A4797C">
              <w:t xml:space="preserve"> Upper-middl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1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2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1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16</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Parents</w:t>
            </w:r>
            <w:r>
              <w:t>’</w:t>
            </w:r>
            <w:r w:rsidRPr="00A4797C">
              <w:t xml:space="preserve"> occupation class </w:t>
            </w:r>
            <w:r>
              <w:t>–</w:t>
            </w:r>
            <w:r w:rsidRPr="00A4797C">
              <w:t xml:space="preserve"> Lower-middl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4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7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7</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Parents</w:t>
            </w:r>
            <w:r>
              <w:t>’</w:t>
            </w:r>
            <w:r w:rsidRPr="00A4797C">
              <w:t xml:space="preserve"> occupation class </w:t>
            </w:r>
            <w:r>
              <w:t>–</w:t>
            </w:r>
            <w:r w:rsidRPr="00A4797C">
              <w:t xml:space="preserve"> Low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3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5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8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1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3</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Not cohabitating</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6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4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9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2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9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92</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Married</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2.9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7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2.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2.8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6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5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2.77</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De</w:t>
            </w:r>
            <w:r>
              <w:t xml:space="preserve"> </w:t>
            </w:r>
            <w:r w:rsidRPr="00A4797C">
              <w:t>facto</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1.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6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1.9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4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1.3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1</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 xml:space="preserve">Ability </w:t>
            </w:r>
            <w:r>
              <w:t>score reading 10 (on scale of 0–</w:t>
            </w:r>
            <w:r w:rsidRPr="00A4797C">
              <w:t>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2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2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4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5</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 xml:space="preserve">Ability score reading 15 (on scale of </w:t>
            </w:r>
            <w:r>
              <w:t>0–</w:t>
            </w:r>
            <w:r w:rsidRPr="00A4797C">
              <w:t>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0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4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1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4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53</w:t>
            </w:r>
          </w:p>
        </w:tc>
      </w:tr>
      <w:tr w:rsidR="00CB2D06"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p>
        </w:tc>
      </w:tr>
      <w:tr w:rsidR="00CB2D06" w:rsidRPr="00A4797C">
        <w:tc>
          <w:tcPr>
            <w:tcW w:w="4395" w:type="dxa"/>
            <w:tcBorders>
              <w:top w:val="nil"/>
              <w:left w:val="nil"/>
              <w:right w:val="nil"/>
            </w:tcBorders>
            <w:shd w:val="clear" w:color="auto" w:fill="auto"/>
            <w:noWrap/>
            <w:tcMar>
              <w:top w:w="0" w:type="dxa"/>
              <w:left w:w="113" w:type="dxa"/>
              <w:bottom w:w="0" w:type="dxa"/>
              <w:right w:w="113" w:type="dxa"/>
            </w:tcMar>
          </w:tcPr>
          <w:p w:rsidR="00CB2D06" w:rsidRPr="00A4797C" w:rsidRDefault="00CB2D06" w:rsidP="00CB2D06">
            <w:pPr>
              <w:pStyle w:val="Tabletext"/>
            </w:pPr>
            <w:r w:rsidRPr="00A4797C">
              <w:t xml:space="preserve">Ability score maths 10 (on scale of </w:t>
            </w:r>
            <w:r>
              <w:t>0–</w:t>
            </w:r>
            <w:r w:rsidRPr="00A4797C">
              <w:t>20)</w:t>
            </w:r>
          </w:p>
        </w:tc>
        <w:tc>
          <w:tcPr>
            <w:tcW w:w="1201" w:type="dxa"/>
            <w:tcBorders>
              <w:top w:val="nil"/>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29</w:t>
            </w:r>
          </w:p>
        </w:tc>
        <w:tc>
          <w:tcPr>
            <w:tcW w:w="1201" w:type="dxa"/>
            <w:tcBorders>
              <w:top w:val="nil"/>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43</w:t>
            </w:r>
          </w:p>
        </w:tc>
        <w:tc>
          <w:tcPr>
            <w:tcW w:w="1201" w:type="dxa"/>
            <w:tcBorders>
              <w:top w:val="nil"/>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18</w:t>
            </w:r>
          </w:p>
        </w:tc>
        <w:tc>
          <w:tcPr>
            <w:tcW w:w="1202" w:type="dxa"/>
            <w:tcBorders>
              <w:top w:val="nil"/>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1</w:t>
            </w:r>
          </w:p>
        </w:tc>
        <w:tc>
          <w:tcPr>
            <w:tcW w:w="1201" w:type="dxa"/>
            <w:tcBorders>
              <w:top w:val="nil"/>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pPr>
            <w:r w:rsidRPr="00A4797C">
              <w:t>0.58</w:t>
            </w:r>
          </w:p>
        </w:tc>
        <w:tc>
          <w:tcPr>
            <w:tcW w:w="1201" w:type="dxa"/>
            <w:tcBorders>
              <w:top w:val="nil"/>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58</w:t>
            </w:r>
          </w:p>
        </w:tc>
        <w:tc>
          <w:tcPr>
            <w:tcW w:w="1201" w:type="dxa"/>
            <w:tcBorders>
              <w:top w:val="nil"/>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4</w:t>
            </w:r>
          </w:p>
        </w:tc>
        <w:tc>
          <w:tcPr>
            <w:tcW w:w="1202" w:type="dxa"/>
            <w:tcBorders>
              <w:top w:val="nil"/>
              <w:left w:val="nil"/>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pPr>
            <w:r w:rsidRPr="00A4797C">
              <w:t>0.33</w:t>
            </w:r>
          </w:p>
        </w:tc>
      </w:tr>
      <w:tr w:rsidR="00CB2D06" w:rsidRPr="00A4797C">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CB2D06">
            <w:pPr>
              <w:pStyle w:val="Tabletext"/>
              <w:spacing w:after="40"/>
            </w:pPr>
            <w:r w:rsidRPr="00A4797C">
              <w:t xml:space="preserve">Ability score maths 15 (on scale of </w:t>
            </w:r>
            <w:r>
              <w:t>0–</w:t>
            </w:r>
            <w:r w:rsidRPr="00A4797C">
              <w:t>20)</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spacing w:after="40"/>
            </w:pPr>
            <w:r w:rsidRPr="00A4797C">
              <w:t>-0.37</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spacing w:after="40"/>
            </w:pPr>
            <w:r w:rsidRPr="00A4797C">
              <w:t>0.35</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spacing w:after="40"/>
            </w:pPr>
            <w:r w:rsidRPr="00A4797C">
              <w:t>0.41</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spacing w:after="40"/>
            </w:pPr>
            <w:r w:rsidRPr="00A4797C">
              <w:t>-0.39</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454"/>
              </w:tabs>
              <w:spacing w:after="40"/>
            </w:pPr>
            <w:r w:rsidRPr="00A4797C">
              <w:t>-0.55</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spacing w:after="40"/>
            </w:pPr>
            <w:r w:rsidRPr="00A4797C">
              <w:t>0.47</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spacing w:after="40"/>
            </w:pPr>
            <w:r w:rsidRPr="00A4797C">
              <w:t>0.59</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CB2D06" w:rsidRPr="00A4797C" w:rsidRDefault="00CB2D06" w:rsidP="00151842">
            <w:pPr>
              <w:pStyle w:val="Tabletext"/>
              <w:tabs>
                <w:tab w:val="decimal" w:pos="397"/>
              </w:tabs>
              <w:spacing w:after="40"/>
            </w:pPr>
            <w:r w:rsidRPr="00A4797C">
              <w:t>-0.51</w:t>
            </w:r>
          </w:p>
        </w:tc>
      </w:tr>
    </w:tbl>
    <w:p w:rsidR="00E8244F" w:rsidRDefault="00E8244F" w:rsidP="00CB2D06">
      <w:pPr>
        <w:pStyle w:val="Source"/>
      </w:pPr>
      <w:r>
        <w:t>Source:</w:t>
      </w:r>
      <w:r w:rsidR="00CB2D06">
        <w:tab/>
      </w:r>
      <w:r>
        <w:t>LSAY 1995 cohort</w:t>
      </w:r>
      <w:r w:rsidR="009C3687">
        <w:t>.</w:t>
      </w:r>
    </w:p>
    <w:p w:rsidR="00E8244F" w:rsidRDefault="00E8244F" w:rsidP="00E8244F"/>
    <w:p w:rsidR="00E8244F" w:rsidRPr="00F644A9" w:rsidRDefault="00E8244F" w:rsidP="00866791">
      <w:pPr>
        <w:pStyle w:val="tabletitle"/>
      </w:pPr>
      <w:r>
        <w:br w:type="page"/>
      </w:r>
      <w:bookmarkStart w:id="88" w:name="_Toc132354264"/>
      <w:r w:rsidRPr="00F644A9">
        <w:t xml:space="preserve">Table </w:t>
      </w:r>
      <w:r w:rsidR="009C3687">
        <w:t>A5</w:t>
      </w:r>
      <w:r>
        <w:tab/>
      </w:r>
      <w:r w:rsidRPr="00F644A9">
        <w:t xml:space="preserve">Results from </w:t>
      </w:r>
      <w:r w:rsidR="00631F66">
        <w:t>‘</w:t>
      </w:r>
      <w:r w:rsidR="009C3687">
        <w:t>w</w:t>
      </w:r>
      <w:r w:rsidRPr="00F644A9">
        <w:t>hat-if</w:t>
      </w:r>
      <w:r w:rsidR="00631F66">
        <w:t>’</w:t>
      </w:r>
      <w:r w:rsidRPr="00F644A9">
        <w:t xml:space="preserve"> scenarios based on parameter estimates</w:t>
      </w:r>
      <w:r w:rsidR="00866791">
        <w:t>:</w:t>
      </w:r>
      <w:r w:rsidRPr="00F644A9">
        <w:t xml:space="preserve"> Personality</w:t>
      </w:r>
      <w:bookmarkEnd w:id="88"/>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866791" w:rsidRPr="00A4797C">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head1"/>
              <w:jc w:val="center"/>
            </w:pPr>
            <w:r w:rsidRPr="00A4797C">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head1"/>
              <w:jc w:val="center"/>
            </w:pPr>
            <w:r w:rsidRPr="00A4797C">
              <w:t>Specification with (correlated) random effects</w:t>
            </w:r>
          </w:p>
        </w:tc>
      </w:tr>
      <w:tr w:rsidR="00866791" w:rsidRPr="00A4797C">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pPr>
            <w:r w:rsidRPr="00A4797C">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 xml:space="preserve">Not in </w:t>
            </w:r>
            <w:r>
              <w:br/>
            </w:r>
            <w:r w:rsidRPr="00A4797C">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 xml:space="preserve">Not in </w:t>
            </w:r>
            <w:r>
              <w:br/>
            </w:r>
            <w:r w:rsidRPr="00A4797C">
              <w:t>labour force</w:t>
            </w:r>
          </w:p>
        </w:tc>
      </w:tr>
      <w:tr w:rsidR="00866791" w:rsidRPr="00A4797C">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85.97</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5.92</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68</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5.43</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83.7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5.94</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6.20</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4.10</w:t>
            </w:r>
          </w:p>
        </w:tc>
      </w:tr>
      <w:tr w:rsidR="00866791" w:rsidRPr="00A4797C">
        <w:tc>
          <w:tcPr>
            <w:tcW w:w="4395" w:type="dxa"/>
            <w:tcBorders>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A4797C">
        <w:tc>
          <w:tcPr>
            <w:tcW w:w="4395" w:type="dxa"/>
            <w:tcBorders>
              <w:left w:val="nil"/>
              <w:right w:val="nil"/>
            </w:tcBorders>
            <w:shd w:val="clear" w:color="auto" w:fill="auto"/>
            <w:noWrap/>
            <w:tcMar>
              <w:top w:w="0" w:type="dxa"/>
              <w:left w:w="113" w:type="dxa"/>
              <w:bottom w:w="0" w:type="dxa"/>
              <w:right w:w="113" w:type="dxa"/>
            </w:tcMar>
          </w:tcPr>
          <w:p w:rsidR="00866791" w:rsidRPr="00866791" w:rsidRDefault="00866791" w:rsidP="00866791">
            <w:pPr>
              <w:pStyle w:val="Tabletext"/>
              <w:rPr>
                <w:b/>
              </w:rPr>
            </w:pPr>
            <w:r w:rsidRPr="00866791">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Agreeable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8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0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1</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Agreeable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3.5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3.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4.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3.9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80</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Open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4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4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4</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Open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6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1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4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09</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Popular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7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7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85</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Popular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6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6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8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08</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Intellectual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4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5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93</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Intellectual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6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43</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Calm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6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4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8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1</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Calm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5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5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50</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Hardworking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6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8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9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2</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Hardworking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7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0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4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2.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6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7</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Outgoing (mo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5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4</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Outgoing (leas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1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6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5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4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0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2</w:t>
            </w:r>
          </w:p>
        </w:tc>
      </w:tr>
      <w:tr w:rsidR="00866791" w:rsidRPr="00A4797C">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A4797C">
        <w:tc>
          <w:tcPr>
            <w:tcW w:w="4395"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Confident (most)</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75</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8</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42</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2</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10</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7</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83</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54</w:t>
            </w:r>
          </w:p>
        </w:tc>
      </w:tr>
      <w:tr w:rsidR="00866791" w:rsidRPr="00A4797C">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text"/>
              <w:spacing w:after="40"/>
            </w:pPr>
            <w:r w:rsidRPr="00A4797C">
              <w:t>Confident (leas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spacing w:after="40"/>
            </w:pPr>
            <w:r w:rsidRPr="00A4797C">
              <w:t>-2.13</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1.00</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1.14</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1.99</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spacing w:after="40"/>
            </w:pPr>
            <w:r w:rsidRPr="00A4797C">
              <w:t>-3.00</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0.74</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2.24</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1.50</w:t>
            </w:r>
          </w:p>
        </w:tc>
      </w:tr>
    </w:tbl>
    <w:p w:rsidR="00E8244F" w:rsidRDefault="00E8244F" w:rsidP="00866791">
      <w:pPr>
        <w:pStyle w:val="Source"/>
      </w:pPr>
      <w:r>
        <w:t>Source:</w:t>
      </w:r>
      <w:r w:rsidR="00866791">
        <w:tab/>
      </w:r>
      <w:r>
        <w:t>LSAY 1995 cohort</w:t>
      </w:r>
      <w:r w:rsidR="009C3687">
        <w:t>.</w:t>
      </w:r>
    </w:p>
    <w:p w:rsidR="00E8244F" w:rsidRPr="00F644A9" w:rsidRDefault="00E8244F" w:rsidP="00866791">
      <w:pPr>
        <w:pStyle w:val="tabletitle"/>
      </w:pPr>
      <w:r>
        <w:br w:type="page"/>
      </w:r>
      <w:bookmarkStart w:id="89" w:name="_Toc132354265"/>
      <w:r w:rsidRPr="00F644A9">
        <w:t xml:space="preserve">Table </w:t>
      </w:r>
      <w:r w:rsidR="009C3687">
        <w:t>A6</w:t>
      </w:r>
      <w:r>
        <w:tab/>
      </w:r>
      <w:r w:rsidRPr="00F644A9">
        <w:t xml:space="preserve">Results from </w:t>
      </w:r>
      <w:r w:rsidR="00631F66">
        <w:t>‘</w:t>
      </w:r>
      <w:r w:rsidR="009C3687">
        <w:t>w</w:t>
      </w:r>
      <w:r w:rsidRPr="00F644A9">
        <w:t>hat-if</w:t>
      </w:r>
      <w:r w:rsidR="00631F66">
        <w:t>’</w:t>
      </w:r>
      <w:r w:rsidRPr="00F644A9">
        <w:t xml:space="preserve"> scenarios based on parameter estimates: Qualifications and past labour market status</w:t>
      </w:r>
      <w:bookmarkEnd w:id="89"/>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866791" w:rsidRPr="00A4797C">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head1"/>
              <w:jc w:val="center"/>
            </w:pPr>
            <w:r w:rsidRPr="00A4797C">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head1"/>
              <w:jc w:val="center"/>
            </w:pPr>
            <w:r w:rsidRPr="00A4797C">
              <w:t>Specification with (correlated) random effects</w:t>
            </w:r>
          </w:p>
        </w:tc>
      </w:tr>
      <w:tr w:rsidR="00866791" w:rsidRPr="00A4797C">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pPr>
            <w:r w:rsidRPr="00A4797C">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 xml:space="preserve">Not in </w:t>
            </w:r>
            <w:r>
              <w:br/>
            </w:r>
            <w:r w:rsidRPr="00A4797C">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 xml:space="preserve">Not in </w:t>
            </w:r>
            <w:r>
              <w:br/>
            </w:r>
            <w:r w:rsidRPr="00A4797C">
              <w:t>labour force</w:t>
            </w:r>
          </w:p>
        </w:tc>
      </w:tr>
      <w:tr w:rsidR="00866791" w:rsidRPr="00F644A9">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85.97</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5.92</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68</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5.43</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83.7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5.94</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6.20</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4.10</w:t>
            </w:r>
          </w:p>
        </w:tc>
      </w:tr>
      <w:tr w:rsidR="00866791" w:rsidRPr="00F644A9">
        <w:tc>
          <w:tcPr>
            <w:tcW w:w="4395" w:type="dxa"/>
            <w:tcBorders>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F644A9">
        <w:tc>
          <w:tcPr>
            <w:tcW w:w="4395" w:type="dxa"/>
            <w:tcBorders>
              <w:left w:val="nil"/>
              <w:right w:val="nil"/>
            </w:tcBorders>
            <w:shd w:val="clear" w:color="auto" w:fill="auto"/>
            <w:noWrap/>
            <w:tcMar>
              <w:top w:w="0" w:type="dxa"/>
              <w:left w:w="113" w:type="dxa"/>
              <w:bottom w:w="0" w:type="dxa"/>
              <w:right w:w="113" w:type="dxa"/>
            </w:tcMar>
          </w:tcPr>
          <w:p w:rsidR="00866791" w:rsidRPr="00866791" w:rsidRDefault="00866791" w:rsidP="00866791">
            <w:pPr>
              <w:pStyle w:val="Tabletext"/>
              <w:rPr>
                <w:b/>
              </w:rPr>
            </w:pPr>
            <w:r w:rsidRPr="00866791">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No post-school qualification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3.8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2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4.4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1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04</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Certificate I or 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8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8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2.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9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2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83</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Certificate I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4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8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8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5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1</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Certificate IV</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2.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7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6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2.4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3.6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08</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 xml:space="preserve">Certificate </w:t>
            </w:r>
            <w:r>
              <w:t>– L</w:t>
            </w:r>
            <w:r w:rsidRPr="00A4797C">
              <w:t>evel unknown</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3.7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4.7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3.8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01</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t>Advanced dip./ d</w:t>
            </w:r>
            <w:r w:rsidRPr="00A4797C">
              <w:t>ip. (includes assoc. dip</w:t>
            </w:r>
            <w:r>
              <w:t>.</w:t>
            </w:r>
            <w:r w:rsidRPr="00A4797C">
              <w: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8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5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6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0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58</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Bachelor degree or high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4.0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9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6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5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4.4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2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0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20</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 xml:space="preserve">1 period lagged status </w:t>
            </w:r>
            <w:r>
              <w:t>– N</w:t>
            </w:r>
            <w:r w:rsidRPr="00A4797C">
              <w:t>ot in labour forc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25.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3.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3.4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5.1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0.3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7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4.3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8.71</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 xml:space="preserve">1 period lagged status </w:t>
            </w:r>
            <w:r>
              <w:t xml:space="preserve">– </w:t>
            </w:r>
            <w:r w:rsidRPr="00A4797C">
              <w:t>FT permanen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8.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3.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1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3.2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4.5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6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2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65</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 xml:space="preserve">1 period lagged status </w:t>
            </w:r>
            <w:r>
              <w:t>–</w:t>
            </w:r>
            <w:r w:rsidRPr="00A4797C">
              <w:t xml:space="preserve"> PT permanen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2.4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1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4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7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5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6</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 xml:space="preserve">1 period lagged status </w:t>
            </w:r>
            <w:r>
              <w:t>– C</w:t>
            </w:r>
            <w:r w:rsidRPr="00A4797C">
              <w:t>asual</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45.4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47.8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3.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4.8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1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42</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rsidRPr="00A4797C">
              <w:t xml:space="preserve">1 period lagged status </w:t>
            </w:r>
            <w:r>
              <w:t>– U</w:t>
            </w:r>
            <w:r w:rsidRPr="00A4797C">
              <w:t>nemployed</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6.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5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4.5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3.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4.8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8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5.4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3</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t>I</w:t>
            </w:r>
            <w:r w:rsidRPr="00A4797C">
              <w:t xml:space="preserve">nitial condition (2002) </w:t>
            </w:r>
            <w:r>
              <w:t>– N</w:t>
            </w:r>
            <w:r w:rsidRPr="00A4797C">
              <w:t xml:space="preserve">ot </w:t>
            </w:r>
            <w:r w:rsidR="00151842" w:rsidRPr="00A4797C">
              <w:t>in labour force</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5.6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6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6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1.9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6.1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5.49</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t>I</w:t>
            </w:r>
            <w:r w:rsidRPr="00A4797C">
              <w:t xml:space="preserve">nitial condition (2002) </w:t>
            </w:r>
            <w:r>
              <w:t>–</w:t>
            </w:r>
            <w:r w:rsidRPr="00A4797C">
              <w:t xml:space="preserve"> FT permanen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3.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9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0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4.8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5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31</w:t>
            </w:r>
          </w:p>
        </w:tc>
      </w:tr>
      <w:tr w:rsidR="00866791" w:rsidRPr="00F644A9">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t>I</w:t>
            </w:r>
            <w:r w:rsidRPr="00A4797C">
              <w:t xml:space="preserve">nitial condition (2002) </w:t>
            </w:r>
            <w:r>
              <w:t>–</w:t>
            </w:r>
            <w:r w:rsidRPr="00A4797C">
              <w:t xml:space="preserve"> PT permanent</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0.8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5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2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1.9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6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6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0.69</w:t>
            </w:r>
          </w:p>
        </w:tc>
      </w:tr>
      <w:tr w:rsidR="00866791" w:rsidRPr="00F644A9">
        <w:tc>
          <w:tcPr>
            <w:tcW w:w="4395"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text"/>
            </w:pPr>
            <w:r>
              <w:t>I</w:t>
            </w:r>
            <w:r w:rsidRPr="00A4797C">
              <w:t xml:space="preserve">nitial condition (2002) </w:t>
            </w:r>
            <w:r>
              <w:t>– C</w:t>
            </w:r>
            <w:r w:rsidRPr="00A4797C">
              <w:t>asual</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5.43</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5.13</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1.73</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02</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pPr>
            <w:r w:rsidRPr="00A4797C">
              <w:t>-23.42</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5.18</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4.41</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pPr>
            <w:r w:rsidRPr="00A4797C">
              <w:t>2.65</w:t>
            </w:r>
          </w:p>
        </w:tc>
      </w:tr>
      <w:tr w:rsidR="00866791" w:rsidRPr="00F644A9">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text"/>
              <w:spacing w:after="40"/>
            </w:pPr>
            <w:r>
              <w:t>I</w:t>
            </w:r>
            <w:r w:rsidRPr="00A4797C">
              <w:t xml:space="preserve">nitial condition (2002) </w:t>
            </w:r>
            <w:r>
              <w:t>– U</w:t>
            </w:r>
            <w:r w:rsidRPr="00A4797C">
              <w:t>nemployed</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spacing w:after="40"/>
            </w:pPr>
            <w:r w:rsidRPr="00A4797C">
              <w:t>-4.42</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1.82</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4.06</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2.17</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454"/>
              </w:tabs>
              <w:spacing w:after="40"/>
            </w:pPr>
            <w:r w:rsidRPr="00A4797C">
              <w:t>-7.88</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2.93</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8.68</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151842">
            <w:pPr>
              <w:pStyle w:val="Tabletext"/>
              <w:tabs>
                <w:tab w:val="decimal" w:pos="397"/>
              </w:tabs>
              <w:spacing w:after="40"/>
            </w:pPr>
            <w:r w:rsidRPr="00A4797C">
              <w:t>2.13</w:t>
            </w:r>
          </w:p>
        </w:tc>
      </w:tr>
    </w:tbl>
    <w:p w:rsidR="00E8244F" w:rsidRDefault="00E8244F" w:rsidP="00E8244F">
      <w:pPr>
        <w:pStyle w:val="Source"/>
      </w:pPr>
      <w:r>
        <w:t>Source: LSAY 1995 cohort</w:t>
      </w:r>
      <w:r w:rsidR="009C3687">
        <w:t>.</w:t>
      </w:r>
    </w:p>
    <w:p w:rsidR="00866791" w:rsidRDefault="00866791" w:rsidP="00E8244F"/>
    <w:p w:rsidR="00E8244F" w:rsidRPr="00F644A9" w:rsidRDefault="00866791" w:rsidP="00866791">
      <w:pPr>
        <w:pStyle w:val="tabletitle"/>
      </w:pPr>
      <w:r>
        <w:br w:type="page"/>
      </w:r>
      <w:bookmarkStart w:id="90" w:name="_Toc132354266"/>
      <w:r w:rsidR="00E8244F" w:rsidRPr="00F644A9">
        <w:t xml:space="preserve">Table </w:t>
      </w:r>
      <w:r w:rsidR="009C3687">
        <w:t>A7</w:t>
      </w:r>
      <w:r w:rsidR="00E8244F">
        <w:tab/>
      </w:r>
      <w:r w:rsidR="00E8244F" w:rsidRPr="00F644A9">
        <w:t xml:space="preserve">Results from </w:t>
      </w:r>
      <w:r w:rsidR="00631F66">
        <w:t>‘</w:t>
      </w:r>
      <w:r w:rsidR="009C3687">
        <w:t>w</w:t>
      </w:r>
      <w:r w:rsidR="00E8244F" w:rsidRPr="00F644A9">
        <w:t>hat-if</w:t>
      </w:r>
      <w:r w:rsidR="00631F66">
        <w:t>’</w:t>
      </w:r>
      <w:r w:rsidR="00E8244F" w:rsidRPr="00F644A9">
        <w:t xml:space="preserve"> scenarios based on parameter estimates: Qualifications and (select) past labour market status </w:t>
      </w:r>
      <w:r w:rsidR="009C3687">
        <w:t>–</w:t>
      </w:r>
      <w:r w:rsidR="00E8244F" w:rsidRPr="00F644A9">
        <w:t xml:space="preserve"> combined</w:t>
      </w:r>
      <w:bookmarkEnd w:id="90"/>
      <w:r w:rsidR="00151842">
        <w:t xml:space="preserve"> (%)</w:t>
      </w:r>
    </w:p>
    <w:tbl>
      <w:tblPr>
        <w:tblW w:w="14005" w:type="dxa"/>
        <w:tblInd w:w="113" w:type="dxa"/>
        <w:tblLayout w:type="fixed"/>
        <w:tblCellMar>
          <w:left w:w="113" w:type="dxa"/>
          <w:right w:w="113" w:type="dxa"/>
        </w:tblCellMar>
        <w:tblLook w:val="0000"/>
      </w:tblPr>
      <w:tblGrid>
        <w:gridCol w:w="4395"/>
        <w:gridCol w:w="1201"/>
        <w:gridCol w:w="1201"/>
        <w:gridCol w:w="1201"/>
        <w:gridCol w:w="1202"/>
        <w:gridCol w:w="1201"/>
        <w:gridCol w:w="1201"/>
        <w:gridCol w:w="1201"/>
        <w:gridCol w:w="1202"/>
      </w:tblGrid>
      <w:tr w:rsidR="00866791" w:rsidRPr="00A4797C">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head1"/>
            </w:pP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head1"/>
              <w:jc w:val="center"/>
            </w:pPr>
            <w:r w:rsidRPr="00A4797C">
              <w:t>Specification without random effects</w:t>
            </w:r>
          </w:p>
        </w:tc>
        <w:tc>
          <w:tcPr>
            <w:tcW w:w="4805" w:type="dxa"/>
            <w:gridSpan w:val="4"/>
            <w:tcBorders>
              <w:top w:val="single" w:sz="4" w:space="0" w:color="auto"/>
              <w:left w:val="nil"/>
              <w:right w:val="nil"/>
            </w:tcBorders>
            <w:shd w:val="clear" w:color="auto" w:fill="auto"/>
            <w:noWrap/>
            <w:tcMar>
              <w:top w:w="0" w:type="dxa"/>
              <w:left w:w="113" w:type="dxa"/>
              <w:bottom w:w="0" w:type="dxa"/>
              <w:right w:w="113" w:type="dxa"/>
            </w:tcMar>
          </w:tcPr>
          <w:p w:rsidR="00866791" w:rsidRPr="00A4797C" w:rsidRDefault="00866791" w:rsidP="00866791">
            <w:pPr>
              <w:pStyle w:val="Tablehead1"/>
              <w:jc w:val="center"/>
            </w:pPr>
            <w:r w:rsidRPr="00A4797C">
              <w:t>Specification with (correlated) random effects</w:t>
            </w:r>
          </w:p>
        </w:tc>
      </w:tr>
      <w:tr w:rsidR="00866791" w:rsidRPr="00A4797C">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pPr>
            <w:r w:rsidRPr="00A4797C">
              <w:t>Labour market state (dependent variabl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 xml:space="preserve">Not in </w:t>
            </w:r>
            <w:r>
              <w:br/>
            </w:r>
            <w:r w:rsidRPr="00A4797C">
              <w:t>labour force</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Permanent</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Casual</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Unemployed</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A4797C" w:rsidRDefault="00866791" w:rsidP="00866791">
            <w:pPr>
              <w:pStyle w:val="Tablehead2"/>
              <w:jc w:val="center"/>
            </w:pPr>
            <w:r w:rsidRPr="00A4797C">
              <w:t xml:space="preserve">Not in </w:t>
            </w:r>
            <w:r>
              <w:br/>
            </w:r>
            <w:r w:rsidRPr="00A4797C">
              <w:t>labour force</w:t>
            </w:r>
          </w:p>
        </w:tc>
      </w:tr>
      <w:tr w:rsidR="00866791" w:rsidRPr="00040F78">
        <w:tc>
          <w:tcPr>
            <w:tcW w:w="4395" w:type="dxa"/>
            <w:tcBorders>
              <w:top w:val="single" w:sz="4" w:space="0" w:color="auto"/>
              <w:left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Predicted labour market states at observed data values</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85.97</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92</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68</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43</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83.76</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94</w:t>
            </w:r>
          </w:p>
        </w:tc>
        <w:tc>
          <w:tcPr>
            <w:tcW w:w="1201" w:type="dxa"/>
            <w:tcBorders>
              <w:top w:val="single" w:sz="4" w:space="0" w:color="auto"/>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6.20</w:t>
            </w:r>
          </w:p>
        </w:tc>
        <w:tc>
          <w:tcPr>
            <w:tcW w:w="1202" w:type="dxa"/>
            <w:tcBorders>
              <w:top w:val="single" w:sz="4" w:space="0" w:color="auto"/>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4.10</w:t>
            </w:r>
          </w:p>
        </w:tc>
      </w:tr>
      <w:tr w:rsidR="00866791" w:rsidRPr="00040F78">
        <w:tc>
          <w:tcPr>
            <w:tcW w:w="4395" w:type="dxa"/>
            <w:tcBorders>
              <w:left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r>
      <w:tr w:rsidR="00866791" w:rsidRPr="00040F78">
        <w:tc>
          <w:tcPr>
            <w:tcW w:w="4395" w:type="dxa"/>
            <w:tcBorders>
              <w:left w:val="nil"/>
              <w:right w:val="nil"/>
            </w:tcBorders>
            <w:shd w:val="clear" w:color="auto" w:fill="auto"/>
            <w:noWrap/>
            <w:tcMar>
              <w:top w:w="0" w:type="dxa"/>
              <w:left w:w="113" w:type="dxa"/>
              <w:bottom w:w="0" w:type="dxa"/>
              <w:right w:w="113" w:type="dxa"/>
            </w:tcMar>
          </w:tcPr>
          <w:p w:rsidR="00866791" w:rsidRPr="00866791" w:rsidRDefault="00866791" w:rsidP="00866791">
            <w:pPr>
              <w:pStyle w:val="Tabletext"/>
              <w:rPr>
                <w:b/>
              </w:rPr>
            </w:pPr>
            <w:r w:rsidRPr="00866791">
              <w:rPr>
                <w:b/>
              </w:rPr>
              <w:t>Changes to these base predictions if everyone were:</w:t>
            </w: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 xml:space="preserve">1 period lagged status </w:t>
            </w:r>
            <w:r>
              <w:t>– N</w:t>
            </w:r>
            <w:r w:rsidRPr="00040F78">
              <w:t xml:space="preserve">ot in labour force </w:t>
            </w:r>
            <w:r w:rsidRPr="00040F78">
              <w:rPr>
                <w:i/>
              </w:rPr>
              <w:t>AND</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No post-school qualification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39.1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1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7.3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9.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8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6.75</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5.15</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Certificate I or 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35.6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4.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4.3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5.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6.2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6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4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4.53</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Certificate I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27.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8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4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8.6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9.5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4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7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0.27</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Certificate IV</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5.7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3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7.4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3.9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4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5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6.01</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Certificate</w:t>
            </w:r>
            <w:r>
              <w:t xml:space="preserve"> – L</w:t>
            </w:r>
            <w:r w:rsidRPr="00040F78">
              <w:t>evel unknown</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34.4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2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2.4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6.3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83</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2.50</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tab/>
              <w:t>Advanced dip. /d</w:t>
            </w:r>
            <w:r w:rsidRPr="00040F78">
              <w:t>ip. (includes assoc. dip.)</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30.6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5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4.3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9.8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3.5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0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5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0.97</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Bachelor degree or high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1.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5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6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2.1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2.1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3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3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19</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1 period lagged status</w:t>
            </w:r>
            <w:r>
              <w:t xml:space="preserve"> – U</w:t>
            </w:r>
            <w:r w:rsidRPr="00040F78">
              <w:t xml:space="preserve">nemployed </w:t>
            </w:r>
            <w:r w:rsidRPr="00040F78">
              <w:rPr>
                <w:i/>
              </w:rPr>
              <w:t>AND</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No post-school qualifications</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4.2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2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7.7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7.7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0.9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7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9.0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69</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Certificate I or 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0.6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6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6.48</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6.8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8.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9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7.5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50</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Certificate III</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5.3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8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2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8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3.1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3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8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72</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Certificate IV</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0.3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6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19</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05</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0.0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22</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21</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94</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 xml:space="preserve">Certificate </w:t>
            </w:r>
            <w:r>
              <w:t>–</w:t>
            </w:r>
            <w:r w:rsidRPr="00040F78">
              <w:t xml:space="preserve"> Level unknown</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2.1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4.7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4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0.04</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40</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17</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48</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tab/>
              <w:t>Advanced dip./d</w:t>
            </w:r>
            <w:r w:rsidRPr="00040F78">
              <w:t>ip. (includes assoc. dip.)</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8.2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0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90</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4.39</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6.97</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1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7.14</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96</w:t>
            </w:r>
          </w:p>
        </w:tc>
      </w:tr>
      <w:tr w:rsidR="00866791" w:rsidRPr="00040F78">
        <w:tc>
          <w:tcPr>
            <w:tcW w:w="4395"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Bachelor degree or higher</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38</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61</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76</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5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0.76</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03</w:t>
            </w:r>
          </w:p>
        </w:tc>
        <w:tc>
          <w:tcPr>
            <w:tcW w:w="1201"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52</w:t>
            </w:r>
          </w:p>
        </w:tc>
        <w:tc>
          <w:tcPr>
            <w:tcW w:w="1202" w:type="dxa"/>
            <w:tcBorders>
              <w:top w:val="nil"/>
              <w:left w:val="nil"/>
              <w:bottom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25</w:t>
            </w:r>
          </w:p>
        </w:tc>
      </w:tr>
      <w:tr w:rsidR="00866791" w:rsidRPr="00040F78">
        <w:tc>
          <w:tcPr>
            <w:tcW w:w="4395"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r>
      <w:tr w:rsidR="00866791" w:rsidRPr="00040F78">
        <w:tc>
          <w:tcPr>
            <w:tcW w:w="4395"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t>1 period lagged status – C</w:t>
            </w:r>
            <w:r w:rsidRPr="00040F78">
              <w:t xml:space="preserve">asual </w:t>
            </w:r>
            <w:r w:rsidRPr="00040F78">
              <w:rPr>
                <w:i/>
              </w:rPr>
              <w:t>AND</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p>
        </w:tc>
      </w:tr>
      <w:tr w:rsidR="00866791" w:rsidRPr="00040F78">
        <w:tc>
          <w:tcPr>
            <w:tcW w:w="4395"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No post-school qualifications</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51.23</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0.78</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63</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18</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8.42</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6.13</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04</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25</w:t>
            </w:r>
          </w:p>
        </w:tc>
      </w:tr>
      <w:tr w:rsidR="00866791" w:rsidRPr="00040F78">
        <w:tc>
          <w:tcPr>
            <w:tcW w:w="4395"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Certificate I or II</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42.95</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42.01</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69</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25</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3.89</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2.04</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57</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29</w:t>
            </w:r>
          </w:p>
        </w:tc>
      </w:tr>
      <w:tr w:rsidR="00866791" w:rsidRPr="00040F78">
        <w:tc>
          <w:tcPr>
            <w:tcW w:w="4395"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Certificate III</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48.96</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2.17</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22</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98</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3.25</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6.31</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82</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25</w:t>
            </w:r>
          </w:p>
        </w:tc>
      </w:tr>
      <w:tr w:rsidR="00866791" w:rsidRPr="00040F78">
        <w:tc>
          <w:tcPr>
            <w:tcW w:w="4395"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rsidRPr="00040F78">
              <w:tab/>
              <w:t>Certificate IV</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52.19</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57.99</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06</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3.74</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5.23</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1.93</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4.21</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50</w:t>
            </w:r>
          </w:p>
        </w:tc>
      </w:tr>
      <w:tr w:rsidR="00866791" w:rsidRPr="00040F78">
        <w:tc>
          <w:tcPr>
            <w:tcW w:w="4395"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0D4113">
            <w:pPr>
              <w:pStyle w:val="Tabletext"/>
            </w:pPr>
            <w:r w:rsidRPr="00040F78">
              <w:tab/>
              <w:t xml:space="preserve">Certificate </w:t>
            </w:r>
            <w:r>
              <w:t xml:space="preserve">– </w:t>
            </w:r>
            <w:r w:rsidR="000D4113">
              <w:t>L</w:t>
            </w:r>
            <w:r w:rsidRPr="00040F78">
              <w:t>evel unknown</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59.95</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63.21</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97</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29</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23.96</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26.33</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26</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11</w:t>
            </w:r>
          </w:p>
        </w:tc>
      </w:tr>
      <w:tr w:rsidR="00866791" w:rsidRPr="00040F78">
        <w:tc>
          <w:tcPr>
            <w:tcW w:w="4395"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866791">
            <w:pPr>
              <w:pStyle w:val="Tabletext"/>
            </w:pPr>
            <w:r>
              <w:tab/>
              <w:t>Advanced d</w:t>
            </w:r>
            <w:r w:rsidRPr="00040F78">
              <w:t>ip</w:t>
            </w:r>
            <w:r>
              <w:t>./d</w:t>
            </w:r>
            <w:r w:rsidRPr="00040F78">
              <w:t>ip. (includes assoc. dip.)</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45.13</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46.16</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23</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25</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pPr>
            <w:r w:rsidRPr="00040F78">
              <w:t>-14.64</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14.60</w:t>
            </w:r>
          </w:p>
        </w:tc>
        <w:tc>
          <w:tcPr>
            <w:tcW w:w="1201"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94</w:t>
            </w:r>
          </w:p>
        </w:tc>
        <w:tc>
          <w:tcPr>
            <w:tcW w:w="1202" w:type="dxa"/>
            <w:tcBorders>
              <w:top w:val="nil"/>
              <w:left w:val="nil"/>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pPr>
            <w:r w:rsidRPr="00040F78">
              <w:t>-0.90</w:t>
            </w:r>
          </w:p>
        </w:tc>
      </w:tr>
      <w:tr w:rsidR="00866791" w:rsidRPr="00040F78">
        <w:tc>
          <w:tcPr>
            <w:tcW w:w="4395"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040F78" w:rsidRDefault="00866791" w:rsidP="00A34768">
            <w:pPr>
              <w:pStyle w:val="Tabletext"/>
              <w:spacing w:after="40"/>
            </w:pPr>
            <w:r w:rsidRPr="00040F78">
              <w:tab/>
              <w:t>Bachelor degree or higher</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spacing w:after="40"/>
            </w:pPr>
            <w:r w:rsidRPr="00040F78">
              <w:t>-37.04</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spacing w:after="40"/>
            </w:pPr>
            <w:r w:rsidRPr="00040F78">
              <w:t>41.51</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spacing w:after="40"/>
            </w:pPr>
            <w:r w:rsidRPr="00040F78">
              <w:t>-0.76</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spacing w:after="40"/>
            </w:pPr>
            <w:r w:rsidRPr="00040F78">
              <w:t>-3.71</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454"/>
              </w:tabs>
              <w:spacing w:after="40"/>
            </w:pPr>
            <w:r w:rsidRPr="00040F78">
              <w:t>-6.95</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spacing w:after="40"/>
            </w:pPr>
            <w:r w:rsidRPr="00040F78">
              <w:t>10.97</w:t>
            </w:r>
          </w:p>
        </w:tc>
        <w:tc>
          <w:tcPr>
            <w:tcW w:w="1201"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spacing w:after="40"/>
            </w:pPr>
            <w:r w:rsidRPr="00040F78">
              <w:t>-1.07</w:t>
            </w:r>
          </w:p>
        </w:tc>
        <w:tc>
          <w:tcPr>
            <w:tcW w:w="1202" w:type="dxa"/>
            <w:tcBorders>
              <w:top w:val="nil"/>
              <w:left w:val="nil"/>
              <w:bottom w:val="single" w:sz="4" w:space="0" w:color="auto"/>
              <w:right w:val="nil"/>
            </w:tcBorders>
            <w:shd w:val="clear" w:color="auto" w:fill="auto"/>
            <w:noWrap/>
            <w:tcMar>
              <w:top w:w="0" w:type="dxa"/>
              <w:left w:w="113" w:type="dxa"/>
              <w:bottom w:w="0" w:type="dxa"/>
              <w:right w:w="113" w:type="dxa"/>
            </w:tcMar>
          </w:tcPr>
          <w:p w:rsidR="00866791" w:rsidRPr="00040F78" w:rsidRDefault="00866791" w:rsidP="00151842">
            <w:pPr>
              <w:pStyle w:val="Tabletext"/>
              <w:tabs>
                <w:tab w:val="decimal" w:pos="397"/>
              </w:tabs>
              <w:spacing w:after="40"/>
            </w:pPr>
            <w:r w:rsidRPr="00040F78">
              <w:t>-2.95</w:t>
            </w:r>
          </w:p>
        </w:tc>
      </w:tr>
    </w:tbl>
    <w:p w:rsidR="00321615" w:rsidRPr="00516BB6" w:rsidRDefault="00E8244F" w:rsidP="00A34768">
      <w:pPr>
        <w:pStyle w:val="Source"/>
      </w:pPr>
      <w:r>
        <w:t>Source:</w:t>
      </w:r>
      <w:r w:rsidR="00A34768">
        <w:tab/>
      </w:r>
      <w:r>
        <w:t>LSAY 1995 cohort</w:t>
      </w:r>
      <w:r w:rsidR="009C3687">
        <w:t>.</w:t>
      </w:r>
    </w:p>
    <w:sectPr w:rsidR="00321615" w:rsidRPr="00516BB6" w:rsidSect="0002586B">
      <w:footerReference w:type="even" r:id="rId37"/>
      <w:footerReference w:type="default" r:id="rId38"/>
      <w:pgSz w:w="16838" w:h="11899" w:orient="landscape" w:code="9"/>
      <w:pgMar w:top="1418" w:right="1440" w:bottom="1276" w:left="1440" w:gutter="0"/>
      <w:docGrid w:linePitch="360"/>
      <w:printerSettings r:id="rId39"/>
    </w:sectPr>
  </w:body>
</w:document>
</file>

<file path=word/endnotes.xml><?xml version="1.0" encoding="utf-8"?>
<w:end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endnote w:type="separator" w:id="0">
    <w:p w:rsidR="00EE5243" w:rsidRDefault="00EE5243">
      <w:r>
        <w:separator/>
      </w:r>
    </w:p>
  </w:endnote>
  <w:endnote w:type="continuationSeparator" w:id="1">
    <w:p w:rsidR="00EE5243" w:rsidRDefault="00EE524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20005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Garamond">
    <w:panose1 w:val="02020404030301010803"/>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Franklin Gothic Medium">
    <w:panose1 w:val="020B0603020102020204"/>
    <w:charset w:val="00"/>
    <w:family w:val="auto"/>
    <w:pitch w:val="variable"/>
    <w:sig w:usb0="00000003" w:usb1="00000000" w:usb2="00000000" w:usb3="00000000" w:csb0="00000001" w:csb1="00000000"/>
  </w:font>
  <w:font w:name="Microsoft Sans Serif">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Times New Roman PS MT">
    <w:altName w:val="Cambria"/>
    <w:panose1 w:val="00000000000000000000"/>
    <w:charset w:val="00"/>
    <w:family w:val="roman"/>
    <w:notTrueType/>
    <w:pitch w:val="default"/>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006C0F">
    <w:pPr>
      <w:pStyle w:val="Footer"/>
      <w:framePr w:wrap="around" w:vAnchor="text" w:hAnchor="margin" w:xAlign="center" w:y="1"/>
      <w:rPr>
        <w:rStyle w:val="PageNumber"/>
      </w:rPr>
    </w:pPr>
  </w:p>
  <w:p w:rsidR="00EE5243" w:rsidRDefault="00EE5243" w:rsidP="00CF081B">
    <w:pPr>
      <w:pStyle w:val="Footer"/>
      <w:ind w:right="360"/>
    </w:pPr>
  </w:p>
  <w:p w:rsidR="00EE5243" w:rsidRDefault="00371C1B" w:rsidP="00CF081B">
    <w:pPr>
      <w:pStyle w:val="Footer"/>
      <w:pBdr>
        <w:top w:val="single" w:sz="4" w:space="1" w:color="auto"/>
      </w:pBdr>
    </w:pPr>
    <w:r>
      <w:rPr>
        <w:rStyle w:val="PageNumber"/>
      </w:rPr>
      <w:fldChar w:fldCharType="begin"/>
    </w:r>
    <w:r w:rsidR="00EE5243">
      <w:rPr>
        <w:rStyle w:val="PageNumber"/>
      </w:rPr>
      <w:instrText xml:space="preserve"> PAGE </w:instrText>
    </w:r>
    <w:r>
      <w:rPr>
        <w:rStyle w:val="PageNumber"/>
      </w:rPr>
      <w:fldChar w:fldCharType="separate"/>
    </w:r>
    <w:r w:rsidR="00975E19">
      <w:rPr>
        <w:rStyle w:val="PageNumber"/>
        <w:noProof/>
      </w:rPr>
      <w:t>18</w:t>
    </w:r>
    <w:r>
      <w:rPr>
        <w:rStyle w:val="PageNumber"/>
      </w:rPr>
      <w:fldChar w:fldCharType="end"/>
    </w:r>
    <w:r w:rsidR="00EE5243">
      <w:tab/>
      <w:t>Annual transitions between labour market states for young Australians</w:t>
    </w:r>
  </w:p>
</w:ftr>
</file>

<file path=word/footer10.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ED26C3">
    <w:pPr>
      <w:pStyle w:val="Footer"/>
    </w:pPr>
  </w:p>
  <w:p w:rsidR="00EE5243" w:rsidRPr="00ED26C3" w:rsidRDefault="00EE5243" w:rsidP="00ED26C3">
    <w:pPr>
      <w:pStyle w:val="Footer"/>
      <w:pBdr>
        <w:top w:val="single" w:sz="4" w:space="1" w:color="auto"/>
      </w:pBdr>
    </w:pPr>
    <w:r>
      <w:t>NCVER</w:t>
    </w:r>
    <w:r>
      <w:tab/>
    </w:r>
    <w:r w:rsidR="00371C1B">
      <w:rPr>
        <w:rStyle w:val="PageNumber"/>
      </w:rPr>
      <w:fldChar w:fldCharType="begin"/>
    </w:r>
    <w:r>
      <w:rPr>
        <w:rStyle w:val="PageNumber"/>
      </w:rPr>
      <w:instrText xml:space="preserve"> PAGE </w:instrText>
    </w:r>
    <w:r w:rsidR="00371C1B">
      <w:rPr>
        <w:rStyle w:val="PageNumber"/>
      </w:rPr>
      <w:fldChar w:fldCharType="separate"/>
    </w:r>
    <w:r w:rsidR="00975E19">
      <w:rPr>
        <w:rStyle w:val="PageNumber"/>
        <w:noProof/>
      </w:rPr>
      <w:t>25</w:t>
    </w:r>
    <w:r w:rsidR="00371C1B">
      <w:rPr>
        <w:rStyle w:val="PageNumber"/>
      </w:rPr>
      <w:fldChar w:fldCharType="end"/>
    </w:r>
  </w:p>
</w:ftr>
</file>

<file path=word/footer11.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006C0F">
    <w:pPr>
      <w:pStyle w:val="Footer"/>
      <w:framePr w:wrap="around" w:vAnchor="text" w:hAnchor="margin" w:xAlign="center" w:y="1"/>
      <w:rPr>
        <w:rStyle w:val="PageNumber"/>
      </w:rPr>
    </w:pPr>
  </w:p>
  <w:p w:rsidR="00EE5243" w:rsidRDefault="00EE5243" w:rsidP="001836D2">
    <w:pPr>
      <w:pStyle w:val="Footer"/>
    </w:pPr>
  </w:p>
</w:ftr>
</file>

<file path=word/footer12.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Pr="00D04955" w:rsidRDefault="00EE5243" w:rsidP="00D04955">
    <w:pPr>
      <w:pStyle w:val="Footer"/>
    </w:pPr>
  </w:p>
</w:ftr>
</file>

<file path=word/footer13.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006C0F">
    <w:pPr>
      <w:pStyle w:val="Footer"/>
      <w:framePr w:wrap="around" w:vAnchor="text" w:hAnchor="margin" w:xAlign="center" w:y="1"/>
      <w:rPr>
        <w:rStyle w:val="PageNumber"/>
      </w:rPr>
    </w:pPr>
  </w:p>
  <w:p w:rsidR="00EE5243" w:rsidRDefault="00EE5243" w:rsidP="00CF081B">
    <w:pPr>
      <w:pStyle w:val="Footer"/>
      <w:ind w:right="360"/>
    </w:pPr>
  </w:p>
  <w:p w:rsidR="00EE5243" w:rsidRDefault="00371C1B" w:rsidP="00CF081B">
    <w:pPr>
      <w:pStyle w:val="Footer"/>
      <w:pBdr>
        <w:top w:val="single" w:sz="4" w:space="1" w:color="auto"/>
      </w:pBdr>
    </w:pPr>
    <w:r>
      <w:rPr>
        <w:rStyle w:val="PageNumber"/>
      </w:rPr>
      <w:fldChar w:fldCharType="begin"/>
    </w:r>
    <w:r w:rsidR="00EE5243">
      <w:rPr>
        <w:rStyle w:val="PageNumber"/>
      </w:rPr>
      <w:instrText xml:space="preserve"> PAGE </w:instrText>
    </w:r>
    <w:r>
      <w:rPr>
        <w:rStyle w:val="PageNumber"/>
      </w:rPr>
      <w:fldChar w:fldCharType="separate"/>
    </w:r>
    <w:r w:rsidR="00975E19">
      <w:rPr>
        <w:rStyle w:val="PageNumber"/>
        <w:noProof/>
      </w:rPr>
      <w:t>30</w:t>
    </w:r>
    <w:r>
      <w:rPr>
        <w:rStyle w:val="PageNumber"/>
      </w:rPr>
      <w:fldChar w:fldCharType="end"/>
    </w:r>
    <w:r w:rsidR="00EE5243">
      <w:tab/>
      <w:t>Annual transitions between labour market states for young Australians</w:t>
    </w:r>
  </w:p>
</w:ftr>
</file>

<file path=word/footer14.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ED26C3">
    <w:pPr>
      <w:pStyle w:val="Footer"/>
    </w:pPr>
  </w:p>
  <w:p w:rsidR="00EE5243" w:rsidRPr="00ED26C3" w:rsidRDefault="00EE5243" w:rsidP="00ED26C3">
    <w:pPr>
      <w:pStyle w:val="Footer"/>
      <w:pBdr>
        <w:top w:val="single" w:sz="4" w:space="1" w:color="auto"/>
      </w:pBdr>
    </w:pPr>
    <w:r>
      <w:t>NCVER</w:t>
    </w:r>
    <w:r>
      <w:tab/>
    </w:r>
    <w:r w:rsidR="00371C1B">
      <w:rPr>
        <w:rStyle w:val="PageNumber"/>
      </w:rPr>
      <w:fldChar w:fldCharType="begin"/>
    </w:r>
    <w:r>
      <w:rPr>
        <w:rStyle w:val="PageNumber"/>
      </w:rPr>
      <w:instrText xml:space="preserve"> PAGE </w:instrText>
    </w:r>
    <w:r w:rsidR="00371C1B">
      <w:rPr>
        <w:rStyle w:val="PageNumber"/>
      </w:rPr>
      <w:fldChar w:fldCharType="separate"/>
    </w:r>
    <w:r w:rsidR="00975E19">
      <w:rPr>
        <w:rStyle w:val="PageNumber"/>
        <w:noProof/>
      </w:rPr>
      <w:t>29</w:t>
    </w:r>
    <w:r w:rsidR="00371C1B">
      <w:rPr>
        <w:rStyle w:val="PageNumber"/>
      </w:rPr>
      <w:fldChar w:fldCharType="end"/>
    </w:r>
  </w:p>
</w:ftr>
</file>

<file path=word/footer15.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006C0F">
    <w:pPr>
      <w:pStyle w:val="Footer"/>
      <w:framePr w:wrap="around" w:vAnchor="text" w:hAnchor="margin" w:xAlign="center" w:y="1"/>
      <w:rPr>
        <w:rStyle w:val="PageNumber"/>
      </w:rPr>
    </w:pPr>
  </w:p>
  <w:p w:rsidR="00EE5243" w:rsidRDefault="00EE5243" w:rsidP="00E23F86">
    <w:pPr>
      <w:pStyle w:val="Footer"/>
    </w:pPr>
  </w:p>
</w:ftr>
</file>

<file path=word/footer16.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Pr="00E23F86" w:rsidRDefault="00EE5243" w:rsidP="00E23F86">
    <w:pPr>
      <w:pStyle w:val="Footer"/>
    </w:pPr>
  </w:p>
</w:ftr>
</file>

<file path=word/footer17.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006C0F">
    <w:pPr>
      <w:pStyle w:val="Footer"/>
      <w:framePr w:wrap="around" w:vAnchor="text" w:hAnchor="margin" w:xAlign="center" w:y="1"/>
      <w:rPr>
        <w:rStyle w:val="PageNumber"/>
      </w:rPr>
    </w:pPr>
  </w:p>
  <w:p w:rsidR="00EE5243" w:rsidRDefault="00EE5243" w:rsidP="00CF081B">
    <w:pPr>
      <w:pStyle w:val="Footer"/>
      <w:ind w:right="360"/>
    </w:pPr>
  </w:p>
  <w:p w:rsidR="00EE5243" w:rsidRDefault="00371C1B" w:rsidP="00CF081B">
    <w:pPr>
      <w:pStyle w:val="Footer"/>
      <w:pBdr>
        <w:top w:val="single" w:sz="4" w:space="1" w:color="auto"/>
      </w:pBdr>
    </w:pPr>
    <w:r>
      <w:rPr>
        <w:rStyle w:val="PageNumber"/>
      </w:rPr>
      <w:fldChar w:fldCharType="begin"/>
    </w:r>
    <w:r w:rsidR="00EE5243">
      <w:rPr>
        <w:rStyle w:val="PageNumber"/>
      </w:rPr>
      <w:instrText xml:space="preserve"> PAGE </w:instrText>
    </w:r>
    <w:r>
      <w:rPr>
        <w:rStyle w:val="PageNumber"/>
      </w:rPr>
      <w:fldChar w:fldCharType="separate"/>
    </w:r>
    <w:r w:rsidR="00975E19">
      <w:rPr>
        <w:rStyle w:val="PageNumber"/>
        <w:noProof/>
      </w:rPr>
      <w:t>34</w:t>
    </w:r>
    <w:r>
      <w:rPr>
        <w:rStyle w:val="PageNumber"/>
      </w:rPr>
      <w:fldChar w:fldCharType="end"/>
    </w:r>
    <w:r w:rsidR="00EE5243">
      <w:tab/>
      <w:t>Annual transitions between labour market states for young Australians</w:t>
    </w:r>
  </w:p>
</w:ftr>
</file>

<file path=word/footer18.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ED26C3">
    <w:pPr>
      <w:pStyle w:val="Footer"/>
    </w:pPr>
  </w:p>
  <w:p w:rsidR="00EE5243" w:rsidRPr="00ED26C3" w:rsidRDefault="00EE5243" w:rsidP="00ED26C3">
    <w:pPr>
      <w:pStyle w:val="Footer"/>
      <w:pBdr>
        <w:top w:val="single" w:sz="4" w:space="1" w:color="auto"/>
      </w:pBdr>
    </w:pPr>
    <w:r>
      <w:t>NCVER</w:t>
    </w:r>
    <w:r>
      <w:tab/>
    </w:r>
    <w:r w:rsidR="00371C1B">
      <w:rPr>
        <w:rStyle w:val="PageNumber"/>
      </w:rPr>
      <w:fldChar w:fldCharType="begin"/>
    </w:r>
    <w:r>
      <w:rPr>
        <w:rStyle w:val="PageNumber"/>
      </w:rPr>
      <w:instrText xml:space="preserve"> PAGE </w:instrText>
    </w:r>
    <w:r w:rsidR="00371C1B">
      <w:rPr>
        <w:rStyle w:val="PageNumber"/>
      </w:rPr>
      <w:fldChar w:fldCharType="separate"/>
    </w:r>
    <w:r w:rsidR="00975E19">
      <w:rPr>
        <w:rStyle w:val="PageNumber"/>
        <w:noProof/>
      </w:rPr>
      <w:t>33</w:t>
    </w:r>
    <w:r w:rsidR="00371C1B">
      <w:rPr>
        <w:rStyle w:val="PageNumber"/>
      </w:rPr>
      <w:fldChar w:fldCharType="end"/>
    </w:r>
  </w:p>
</w:ftr>
</file>

<file path=word/footer19.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006C0F">
    <w:pPr>
      <w:pStyle w:val="Footer"/>
      <w:framePr w:wrap="around" w:vAnchor="text" w:hAnchor="margin" w:xAlign="center" w:y="1"/>
      <w:rPr>
        <w:rStyle w:val="PageNumber"/>
      </w:rPr>
    </w:pPr>
  </w:p>
  <w:p w:rsidR="00EE5243" w:rsidRDefault="00EE5243" w:rsidP="00CB2D06">
    <w:pPr>
      <w:pStyle w:val="Footer"/>
    </w:pPr>
  </w:p>
</w:ftr>
</file>

<file path=word/footer2.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CF081B">
    <w:pPr>
      <w:pStyle w:val="Footer"/>
    </w:pPr>
  </w:p>
  <w:p w:rsidR="00EE5243" w:rsidRPr="00CF081B" w:rsidRDefault="00EE5243" w:rsidP="00CF081B">
    <w:pPr>
      <w:pStyle w:val="Footer"/>
      <w:pBdr>
        <w:top w:val="single" w:sz="4" w:space="1" w:color="auto"/>
      </w:pBdr>
    </w:pPr>
    <w:r>
      <w:t>NCVER</w:t>
    </w:r>
    <w:r>
      <w:tab/>
    </w:r>
    <w:r w:rsidR="00371C1B">
      <w:rPr>
        <w:rStyle w:val="PageNumber"/>
      </w:rPr>
      <w:fldChar w:fldCharType="begin"/>
    </w:r>
    <w:r>
      <w:rPr>
        <w:rStyle w:val="PageNumber"/>
      </w:rPr>
      <w:instrText xml:space="preserve"> PAGE </w:instrText>
    </w:r>
    <w:r w:rsidR="00371C1B">
      <w:rPr>
        <w:rStyle w:val="PageNumber"/>
      </w:rPr>
      <w:fldChar w:fldCharType="separate"/>
    </w:r>
    <w:r w:rsidR="00975E19">
      <w:rPr>
        <w:rStyle w:val="PageNumber"/>
        <w:noProof/>
      </w:rPr>
      <w:t>19</w:t>
    </w:r>
    <w:r w:rsidR="00371C1B">
      <w:rPr>
        <w:rStyle w:val="PageNumber"/>
      </w:rPr>
      <w:fldChar w:fldCharType="end"/>
    </w:r>
  </w:p>
</w:ftr>
</file>

<file path=word/footer20.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Pr="00CB2D06" w:rsidRDefault="00EE5243" w:rsidP="00CB2D06">
    <w:pPr>
      <w:pStyle w:val="Footer"/>
    </w:pPr>
  </w:p>
</w:ftr>
</file>

<file path=word/footer3.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006C0F">
    <w:pPr>
      <w:pStyle w:val="Footer"/>
      <w:framePr w:wrap="around" w:vAnchor="text" w:hAnchor="margin" w:xAlign="center" w:y="1"/>
      <w:rPr>
        <w:rStyle w:val="PageNumber"/>
      </w:rPr>
    </w:pPr>
  </w:p>
  <w:p w:rsidR="00EE5243" w:rsidRDefault="00EE5243" w:rsidP="001836D2">
    <w:pPr>
      <w:pStyle w:val="Footer"/>
    </w:pPr>
  </w:p>
</w:ftr>
</file>

<file path=word/footer4.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Pr="00A5455F" w:rsidRDefault="00EE5243" w:rsidP="00A5455F">
    <w:pPr>
      <w:pStyle w:val="Footer"/>
    </w:pPr>
  </w:p>
</w:ftr>
</file>

<file path=word/footer5.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006C0F">
    <w:pPr>
      <w:pStyle w:val="Footer"/>
      <w:framePr w:wrap="around" w:vAnchor="text" w:hAnchor="margin" w:xAlign="center" w:y="1"/>
      <w:rPr>
        <w:rStyle w:val="PageNumber"/>
      </w:rPr>
    </w:pPr>
  </w:p>
  <w:p w:rsidR="00EE5243" w:rsidRDefault="00EE5243" w:rsidP="00CF081B">
    <w:pPr>
      <w:pStyle w:val="Footer"/>
      <w:ind w:right="360"/>
    </w:pPr>
  </w:p>
  <w:p w:rsidR="00EE5243" w:rsidRDefault="00371C1B" w:rsidP="00CF081B">
    <w:pPr>
      <w:pStyle w:val="Footer"/>
      <w:pBdr>
        <w:top w:val="single" w:sz="4" w:space="1" w:color="auto"/>
      </w:pBdr>
    </w:pPr>
    <w:r>
      <w:rPr>
        <w:rStyle w:val="PageNumber"/>
      </w:rPr>
      <w:fldChar w:fldCharType="begin"/>
    </w:r>
    <w:r w:rsidR="00EE5243">
      <w:rPr>
        <w:rStyle w:val="PageNumber"/>
      </w:rPr>
      <w:instrText xml:space="preserve"> PAGE </w:instrText>
    </w:r>
    <w:r>
      <w:rPr>
        <w:rStyle w:val="PageNumber"/>
      </w:rPr>
      <w:fldChar w:fldCharType="separate"/>
    </w:r>
    <w:r w:rsidR="00975E19">
      <w:rPr>
        <w:rStyle w:val="PageNumber"/>
        <w:noProof/>
      </w:rPr>
      <w:t>22</w:t>
    </w:r>
    <w:r>
      <w:rPr>
        <w:rStyle w:val="PageNumber"/>
      </w:rPr>
      <w:fldChar w:fldCharType="end"/>
    </w:r>
    <w:r w:rsidR="00EE5243">
      <w:tab/>
      <w:t>Annual transitions between labour market states for young Australians</w:t>
    </w:r>
  </w:p>
</w:ftr>
</file>

<file path=word/footer6.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pPr>
      <w:pStyle w:val="Footer"/>
    </w:pPr>
  </w:p>
</w:ftr>
</file>

<file path=word/footer7.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006C0F">
    <w:pPr>
      <w:pStyle w:val="Footer"/>
      <w:framePr w:wrap="around" w:vAnchor="text" w:hAnchor="margin" w:xAlign="center" w:y="1"/>
      <w:rPr>
        <w:rStyle w:val="PageNumber"/>
      </w:rPr>
    </w:pPr>
  </w:p>
  <w:p w:rsidR="00EE5243" w:rsidRDefault="00EE5243" w:rsidP="00F548F0">
    <w:pPr>
      <w:pStyle w:val="Footer"/>
    </w:pPr>
  </w:p>
</w:ftr>
</file>

<file path=word/footer8.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Pr="00A5455F" w:rsidRDefault="00EE5243" w:rsidP="00A5455F">
    <w:pPr>
      <w:pStyle w:val="Footer"/>
    </w:pPr>
  </w:p>
</w:ftr>
</file>

<file path=word/footer9.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EE5243" w:rsidRDefault="00EE5243" w:rsidP="00006C0F">
    <w:pPr>
      <w:pStyle w:val="Footer"/>
      <w:framePr w:wrap="around" w:vAnchor="text" w:hAnchor="margin" w:xAlign="center" w:y="1"/>
      <w:rPr>
        <w:rStyle w:val="PageNumber"/>
      </w:rPr>
    </w:pPr>
  </w:p>
  <w:p w:rsidR="00EE5243" w:rsidRDefault="00EE5243" w:rsidP="00CF081B">
    <w:pPr>
      <w:pStyle w:val="Footer"/>
      <w:ind w:right="360"/>
    </w:pPr>
  </w:p>
  <w:p w:rsidR="00EE5243" w:rsidRDefault="00371C1B" w:rsidP="00CF081B">
    <w:pPr>
      <w:pStyle w:val="Footer"/>
      <w:pBdr>
        <w:top w:val="single" w:sz="4" w:space="1" w:color="auto"/>
      </w:pBdr>
    </w:pPr>
    <w:r>
      <w:rPr>
        <w:rStyle w:val="PageNumber"/>
      </w:rPr>
      <w:fldChar w:fldCharType="begin"/>
    </w:r>
    <w:r w:rsidR="00EE5243">
      <w:rPr>
        <w:rStyle w:val="PageNumber"/>
      </w:rPr>
      <w:instrText xml:space="preserve"> PAGE </w:instrText>
    </w:r>
    <w:r>
      <w:rPr>
        <w:rStyle w:val="PageNumber"/>
      </w:rPr>
      <w:fldChar w:fldCharType="separate"/>
    </w:r>
    <w:r w:rsidR="00975E19">
      <w:rPr>
        <w:rStyle w:val="PageNumber"/>
        <w:noProof/>
      </w:rPr>
      <w:t>26</w:t>
    </w:r>
    <w:r>
      <w:rPr>
        <w:rStyle w:val="PageNumber"/>
      </w:rPr>
      <w:fldChar w:fldCharType="end"/>
    </w:r>
    <w:r w:rsidR="00EE5243">
      <w:tab/>
      <w:t>Annual transitions between labour market states for young Australians</w:t>
    </w:r>
  </w:p>
</w:ftr>
</file>

<file path=word/footnotes.xml><?xml version="1.0" encoding="utf-8"?>
<w:foot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footnote w:type="separator" w:id="0">
    <w:p w:rsidR="00EE5243" w:rsidRDefault="00EE5243">
      <w:r>
        <w:separator/>
      </w:r>
    </w:p>
  </w:footnote>
  <w:footnote w:type="continuationSeparator" w:id="1">
    <w:p w:rsidR="00EE5243" w:rsidRDefault="00EE5243">
      <w:r>
        <w:continuationSeparator/>
      </w:r>
    </w:p>
  </w:footnote>
  <w:footnote w:id="2">
    <w:p w:rsidR="00EE5243" w:rsidRPr="0069188B" w:rsidRDefault="00EE5243" w:rsidP="007B0C4C">
      <w:pPr>
        <w:pStyle w:val="FootnoteText"/>
      </w:pPr>
      <w:r w:rsidRPr="007B0C4C">
        <w:rPr>
          <w:rStyle w:val="FootnoteReference"/>
          <w:sz w:val="18"/>
        </w:rPr>
        <w:footnoteRef/>
      </w:r>
      <w:r>
        <w:tab/>
      </w:r>
      <w:r w:rsidRPr="0069188B">
        <w:t>It is hard to think of an event that would result in all young people losing their job. The point made here, however, is about the comparative strength of the post-school qualification variables.</w:t>
      </w:r>
    </w:p>
  </w:footnote>
  <w:footnote w:id="3">
    <w:p w:rsidR="00EE5243" w:rsidRPr="00934BDF" w:rsidRDefault="00EE5243" w:rsidP="007B0C4C">
      <w:pPr>
        <w:pStyle w:val="FootnoteText"/>
      </w:pPr>
      <w:r w:rsidRPr="007B0C4C">
        <w:rPr>
          <w:rStyle w:val="FootnoteReference"/>
          <w:sz w:val="18"/>
        </w:rPr>
        <w:footnoteRef/>
      </w:r>
      <w:r>
        <w:tab/>
      </w:r>
      <w:r w:rsidRPr="00934BDF">
        <w:t>There has been an increasing</w:t>
      </w:r>
      <w:r>
        <w:t xml:space="preserve"> awareness and emphasis on life</w:t>
      </w:r>
      <w:r w:rsidRPr="00934BDF">
        <w:t>long learning to ensure</w:t>
      </w:r>
      <w:r>
        <w:t xml:space="preserve"> that</w:t>
      </w:r>
      <w:r w:rsidRPr="00934BDF">
        <w:t xml:space="preserve"> individuals maintain or acquire the necessary skills to participate in society throughout their lives. Having completed education and training, as used here, means that individuals are not observed to be enrolled in study or training leading to a qualification for the duration of the period that is being modelled, </w:t>
      </w:r>
      <w:r>
        <w:t>that is,</w:t>
      </w:r>
      <w:r w:rsidRPr="00934BDF">
        <w:t xml:space="preserve"> roughly between the ages </w:t>
      </w:r>
      <w:r>
        <w:t xml:space="preserve">of </w:t>
      </w:r>
      <w:r w:rsidRPr="00934BDF">
        <w:t>22 and 25. They may take up such study further into their career/life.</w:t>
      </w:r>
    </w:p>
  </w:footnote>
  <w:footnote w:id="4">
    <w:p w:rsidR="00EE5243" w:rsidRPr="00934BDF" w:rsidRDefault="00EE5243" w:rsidP="007B0C4C">
      <w:pPr>
        <w:pStyle w:val="FootnoteText"/>
      </w:pPr>
      <w:r w:rsidRPr="007B0C4C">
        <w:rPr>
          <w:rStyle w:val="FootnoteReference"/>
          <w:sz w:val="18"/>
        </w:rPr>
        <w:footnoteRef/>
      </w:r>
      <w:r>
        <w:tab/>
      </w:r>
      <w:r w:rsidRPr="00934BDF">
        <w:t>The concepts of genuine and spurious persistence will be discussed in more detai</w:t>
      </w:r>
      <w:r>
        <w:t>l in the methodology section, but here it is sufficient</w:t>
      </w:r>
      <w:r w:rsidRPr="00934BDF">
        <w:t xml:space="preserve"> to state that any persistence observed in the data can have two different mechanisms that would give rise to this persistence.</w:t>
      </w:r>
    </w:p>
  </w:footnote>
  <w:footnote w:id="5">
    <w:p w:rsidR="00EE5243" w:rsidRPr="00934BDF" w:rsidRDefault="00EE5243" w:rsidP="007B0C4C">
      <w:pPr>
        <w:pStyle w:val="FootnoteText"/>
      </w:pPr>
      <w:r w:rsidRPr="007B0C4C">
        <w:rPr>
          <w:rStyle w:val="FootnoteReference"/>
          <w:sz w:val="18"/>
        </w:rPr>
        <w:footnoteRef/>
      </w:r>
      <w:r>
        <w:tab/>
      </w:r>
      <w:r w:rsidRPr="00934BDF">
        <w:t>To give an example, we find that obtaining a high enough level of qualification can mitigate the effect of becoming</w:t>
      </w:r>
      <w:r>
        <w:t xml:space="preserve"> unemployed, but these findings and others</w:t>
      </w:r>
      <w:r w:rsidRPr="00934BDF">
        <w:t xml:space="preserve"> will be discussed in </w:t>
      </w:r>
      <w:r>
        <w:t>the results section.</w:t>
      </w:r>
    </w:p>
  </w:footnote>
  <w:footnote w:id="6">
    <w:p w:rsidR="00EE5243" w:rsidRPr="00F12F23" w:rsidRDefault="00EE5243" w:rsidP="007B0C4C">
      <w:pPr>
        <w:pStyle w:val="FootnoteText"/>
      </w:pPr>
      <w:r w:rsidRPr="007B0C4C">
        <w:rPr>
          <w:rStyle w:val="FootnoteReference"/>
          <w:sz w:val="18"/>
        </w:rPr>
        <w:footnoteRef/>
      </w:r>
      <w:r>
        <w:tab/>
      </w:r>
      <w:r w:rsidRPr="00F12F23">
        <w:t xml:space="preserve">Includes both full-time and part-time </w:t>
      </w:r>
      <w:r>
        <w:t xml:space="preserve">casual </w:t>
      </w:r>
      <w:r w:rsidRPr="00F12F23">
        <w:t>employment.</w:t>
      </w:r>
    </w:p>
  </w:footnote>
  <w:footnote w:id="7">
    <w:p w:rsidR="00EE5243" w:rsidRPr="00934BDF" w:rsidRDefault="00EE5243" w:rsidP="007B0C4C">
      <w:pPr>
        <w:pStyle w:val="FootnoteText"/>
      </w:pPr>
      <w:r w:rsidRPr="007B0C4C">
        <w:rPr>
          <w:rStyle w:val="FootnoteReference"/>
          <w:sz w:val="18"/>
        </w:rPr>
        <w:footnoteRef/>
      </w:r>
      <w:r>
        <w:tab/>
      </w:r>
      <w:r w:rsidRPr="00934BDF">
        <w:t xml:space="preserve">Persistence is often referred to as </w:t>
      </w:r>
      <w:r>
        <w:t>‘</w:t>
      </w:r>
      <w:r w:rsidRPr="00934BDF">
        <w:t>state dependence</w:t>
      </w:r>
      <w:r>
        <w:t>’</w:t>
      </w:r>
      <w:r w:rsidRPr="00934BDF">
        <w:t>.</w:t>
      </w:r>
    </w:p>
  </w:footnote>
  <w:footnote w:id="8">
    <w:p w:rsidR="00EE5243" w:rsidRPr="00934BDF" w:rsidRDefault="00EE5243" w:rsidP="007B0C4C">
      <w:pPr>
        <w:pStyle w:val="FootnoteText"/>
      </w:pPr>
      <w:r w:rsidRPr="007B0C4C">
        <w:rPr>
          <w:rStyle w:val="FootnoteReference"/>
          <w:sz w:val="18"/>
        </w:rPr>
        <w:footnoteRef/>
      </w:r>
      <w:r>
        <w:tab/>
      </w:r>
      <w:r w:rsidRPr="00934BDF">
        <w:t>Unemployment is chosen here to illustrate the point. One can readily insert any other labour market outcome instead.</w:t>
      </w:r>
    </w:p>
  </w:footnote>
  <w:footnote w:id="9">
    <w:p w:rsidR="00EE5243" w:rsidRPr="00934BDF" w:rsidRDefault="00EE5243" w:rsidP="004A080D">
      <w:pPr>
        <w:pStyle w:val="FootnoteText"/>
      </w:pPr>
      <w:r w:rsidRPr="004A080D">
        <w:rPr>
          <w:rStyle w:val="FootnoteReference"/>
          <w:sz w:val="18"/>
        </w:rPr>
        <w:footnoteRef/>
      </w:r>
      <w:r>
        <w:tab/>
      </w:r>
      <w:r w:rsidRPr="00934BDF">
        <w:t>This is the version of LSAY95 that is publicly available at the Australian Social Science Data Archive (ASSDA), subject to approval. It contains the original data elements in the previous release of the LSAY95 data, but also includes a series of derived variables in relation to labour mar</w:t>
      </w:r>
      <w:r>
        <w:t>ket status, education</w:t>
      </w:r>
      <w:r w:rsidRPr="00934BDF">
        <w:t xml:space="preserve"> etc. that have been made consistent over all 12 waves of the LSAY Y95.</w:t>
      </w:r>
    </w:p>
  </w:footnote>
  <w:footnote w:id="10">
    <w:p w:rsidR="00EE5243" w:rsidRPr="00934BDF" w:rsidRDefault="00EE5243" w:rsidP="004A080D">
      <w:pPr>
        <w:pStyle w:val="FootnoteText"/>
      </w:pPr>
      <w:r w:rsidRPr="004A080D">
        <w:rPr>
          <w:rStyle w:val="FootnoteReference"/>
          <w:sz w:val="18"/>
        </w:rPr>
        <w:footnoteRef/>
      </w:r>
      <w:r>
        <w:tab/>
      </w:r>
      <w:r w:rsidRPr="00934BDF">
        <w:t>Any parameter in a MMNL can be modelled as a random variable, not just the constants.</w:t>
      </w:r>
    </w:p>
  </w:footnote>
  <w:footnote w:id="11">
    <w:p w:rsidR="00EE5243" w:rsidRPr="00934BDF" w:rsidRDefault="00EE5243" w:rsidP="004A080D">
      <w:pPr>
        <w:pStyle w:val="FootnoteText"/>
      </w:pPr>
      <w:r w:rsidRPr="004A080D">
        <w:rPr>
          <w:rStyle w:val="FootnoteReference"/>
          <w:sz w:val="18"/>
        </w:rPr>
        <w:footnoteRef/>
      </w:r>
      <w:r>
        <w:tab/>
      </w:r>
      <w:r w:rsidRPr="00934BDF">
        <w:rPr>
          <w:lang w:val="en-GB"/>
        </w:rPr>
        <w:t xml:space="preserve">Note that when </w:t>
      </w:r>
      <w:r>
        <w:rPr>
          <w:lang w:val="en-GB"/>
        </w:rPr>
        <w:t>it is assumed that</w:t>
      </w:r>
      <w:r w:rsidRPr="00934BDF">
        <w:rPr>
          <w:lang w:val="en-GB"/>
        </w:rPr>
        <w:t xml:space="preserve"> there is no correlation over time in the error terms</w:t>
      </w:r>
      <w:r>
        <w:rPr>
          <w:lang w:val="en-GB"/>
        </w:rPr>
        <w:t>,</w:t>
      </w:r>
      <w:r w:rsidRPr="00934BDF">
        <w:rPr>
          <w:lang w:val="en-GB"/>
        </w:rPr>
        <w:t xml:space="preserve"> e.g. in the absence of unobserved heterogeneity, including lagged dependent variables Y</w:t>
      </w:r>
      <w:r w:rsidRPr="00934BDF">
        <w:rPr>
          <w:vertAlign w:val="subscript"/>
          <w:lang w:val="en-GB"/>
        </w:rPr>
        <w:t>t-1</w:t>
      </w:r>
      <w:r w:rsidRPr="00934BDF">
        <w:rPr>
          <w:lang w:val="en-GB"/>
        </w:rPr>
        <w:t xml:space="preserve"> does not pose a problem.</w:t>
      </w:r>
    </w:p>
  </w:footnote>
  <w:footnote w:id="12">
    <w:p w:rsidR="00EE5243" w:rsidRPr="00934BDF" w:rsidRDefault="00EE5243" w:rsidP="004A080D">
      <w:pPr>
        <w:pStyle w:val="FootnoteText"/>
      </w:pPr>
      <w:r w:rsidRPr="004A080D">
        <w:rPr>
          <w:rStyle w:val="FootnoteReference"/>
          <w:sz w:val="18"/>
        </w:rPr>
        <w:footnoteRef/>
      </w:r>
      <w:r>
        <w:tab/>
      </w:r>
      <w:r w:rsidRPr="00934BDF">
        <w:t xml:space="preserve">For instance, in a model with </w:t>
      </w:r>
      <w:r>
        <w:t>four</w:t>
      </w:r>
      <w:r w:rsidRPr="00934BDF">
        <w:t xml:space="preserve"> choices and 25 explanatory variables, one needs to estimate (4-1)*25</w:t>
      </w:r>
      <w:r>
        <w:t xml:space="preserve"> </w:t>
      </w:r>
      <w:r w:rsidRPr="00934BDF">
        <w:t>=</w:t>
      </w:r>
      <w:r>
        <w:t xml:space="preserve"> </w:t>
      </w:r>
      <w:r w:rsidRPr="00934BDF">
        <w:t xml:space="preserve">75 parameters (one of </w:t>
      </w:r>
      <w:r>
        <w:t>the choices needs to be normalis</w:t>
      </w:r>
      <w:r w:rsidRPr="00934BDF">
        <w:t xml:space="preserve">ed to zero as in any multinomial logit). By introducing an extra choice the number of parameters to be estimated is increased by another 25, to 100. An extra explanatory variable increases the number of parameters to be estimated by only </w:t>
      </w:r>
      <w:r>
        <w:t>three</w:t>
      </w:r>
      <w:r w:rsidRPr="00934BDF">
        <w:t>, to 78.</w:t>
      </w:r>
    </w:p>
  </w:footnote>
  <w:footnote w:id="13">
    <w:p w:rsidR="00EE5243" w:rsidRPr="00934BDF" w:rsidRDefault="00EE5243" w:rsidP="004A080D">
      <w:pPr>
        <w:pStyle w:val="FootnoteText"/>
      </w:pPr>
      <w:r w:rsidRPr="004A080D">
        <w:rPr>
          <w:rStyle w:val="FootnoteReference"/>
          <w:sz w:val="18"/>
        </w:rPr>
        <w:footnoteRef/>
      </w:r>
      <w:r>
        <w:tab/>
      </w:r>
      <w:r w:rsidRPr="00934BDF">
        <w:t xml:space="preserve">Due to the inclusion of the labour market state in the previous period as an explanatory variable we lose </w:t>
      </w:r>
      <w:r>
        <w:t>one</w:t>
      </w:r>
      <w:r w:rsidRPr="00934BDF">
        <w:t xml:space="preserve"> year (2002). Hence the period over which we model labour market dynamics is </w:t>
      </w:r>
      <w:r>
        <w:t>four</w:t>
      </w:r>
      <w:r w:rsidRPr="00934BDF">
        <w:t xml:space="preserve"> years, corresponding to waves 9 to 12, when the respondent</w:t>
      </w:r>
      <w:r>
        <w:t>s were</w:t>
      </w:r>
      <w:r w:rsidRPr="00934BDF">
        <w:t xml:space="preserve"> approximately 22 to 25, spanning the calendar years 2003 to 2006.</w:t>
      </w:r>
    </w:p>
  </w:footnote>
  <w:footnote w:id="14">
    <w:p w:rsidR="00EE5243" w:rsidRPr="00934BDF" w:rsidRDefault="00EE5243" w:rsidP="004A080D">
      <w:pPr>
        <w:pStyle w:val="FootnoteText"/>
      </w:pPr>
      <w:r w:rsidRPr="004A080D">
        <w:rPr>
          <w:rStyle w:val="FootnoteReference"/>
          <w:sz w:val="18"/>
        </w:rPr>
        <w:footnoteRef/>
      </w:r>
      <w:r>
        <w:tab/>
      </w:r>
      <w:r w:rsidRPr="00934BDF">
        <w:t>Other assumptions are possible, but normally distributed random effects are most commonly used. Letting the random effects be correlated breaks the so</w:t>
      </w:r>
      <w:r>
        <w:t>-</w:t>
      </w:r>
      <w:r w:rsidRPr="00934BDF">
        <w:t>called Independence of Irrelevant Alternatives (IIA) assumption, a rigidity that in the past has traditionally led to multinomial probit models being preferred over multinomial logit specifications.</w:t>
      </w:r>
    </w:p>
  </w:footnote>
  <w:footnote w:id="15">
    <w:p w:rsidR="00EE5243" w:rsidRPr="00934BDF" w:rsidRDefault="00EE5243" w:rsidP="004A080D">
      <w:pPr>
        <w:pStyle w:val="FootnoteText"/>
      </w:pPr>
      <w:r w:rsidRPr="004A080D">
        <w:rPr>
          <w:rStyle w:val="FootnoteReference"/>
          <w:sz w:val="18"/>
        </w:rPr>
        <w:footnoteRef/>
      </w:r>
      <w:r>
        <w:tab/>
      </w:r>
      <w:r w:rsidRPr="00934BDF">
        <w:t xml:space="preserve">As outlined in </w:t>
      </w:r>
      <w:r>
        <w:t>the previous discussion on unobserved heterogeneity</w:t>
      </w:r>
      <w:r w:rsidRPr="00934BDF">
        <w:t>, we assume these to be normally distributed.</w:t>
      </w:r>
    </w:p>
  </w:footnote>
  <w:footnote w:id="16">
    <w:p w:rsidR="00EE5243" w:rsidRPr="00934BDF" w:rsidRDefault="00EE5243" w:rsidP="004A080D">
      <w:pPr>
        <w:pStyle w:val="FootnoteText"/>
      </w:pPr>
      <w:r w:rsidRPr="004A080D">
        <w:rPr>
          <w:rStyle w:val="FootnoteReference"/>
          <w:sz w:val="18"/>
        </w:rPr>
        <w:footnoteRef/>
      </w:r>
      <w:r>
        <w:tab/>
      </w:r>
      <w:r w:rsidRPr="00934BDF">
        <w:t>This is why they are called simulations, as we are effectively comparing the predicted probabilities for the actual data with the predicted probabilities wh</w:t>
      </w:r>
      <w:r>
        <w:t>en everyone would be Australian-</w:t>
      </w:r>
      <w:r w:rsidRPr="00934BDF">
        <w:t>born and</w:t>
      </w:r>
      <w:r>
        <w:t xml:space="preserve"> when everyone would be foreign-</w:t>
      </w:r>
      <w:r w:rsidRPr="00934BDF">
        <w:t xml:space="preserve">born. However, this is precisely what would </w:t>
      </w:r>
      <w:r>
        <w:t xml:space="preserve">be wanted </w:t>
      </w:r>
      <w:r w:rsidRPr="00934BDF">
        <w:t>if one is interested in the role of country of birth on the predicted probabilities of being in a particular labour market state.</w:t>
      </w:r>
    </w:p>
  </w:footnote>
  <w:footnote w:id="17">
    <w:p w:rsidR="00EE5243" w:rsidRPr="009B3A4B" w:rsidRDefault="00EE5243" w:rsidP="00A5455F">
      <w:pPr>
        <w:pStyle w:val="FootnoteText"/>
      </w:pPr>
      <w:r w:rsidRPr="00A5455F">
        <w:rPr>
          <w:rStyle w:val="FootnoteReference"/>
          <w:sz w:val="18"/>
        </w:rPr>
        <w:footnoteRef/>
      </w:r>
      <w:r>
        <w:tab/>
        <w:t>In t</w:t>
      </w:r>
      <w:r w:rsidRPr="00934BDF">
        <w:t xml:space="preserve">able </w:t>
      </w:r>
      <w:r>
        <w:t xml:space="preserve">2 </w:t>
      </w:r>
      <w:r w:rsidRPr="00934BDF">
        <w:t xml:space="preserve">the numbers for </w:t>
      </w:r>
      <w:r>
        <w:t>‘</w:t>
      </w:r>
      <w:r w:rsidRPr="00934BDF">
        <w:t>agreeable (least)</w:t>
      </w:r>
      <w:r>
        <w:t>’</w:t>
      </w:r>
      <w:r w:rsidRPr="00934BDF">
        <w:t xml:space="preserve"> point to a reduction in the proportion employed permanently of 4.90</w:t>
      </w:r>
      <w:r>
        <w:t> </w:t>
      </w:r>
      <w:r w:rsidRPr="00934BDF">
        <w:t>percentage points in the specification without random effects and 5.74 percentage points in the specification with random effects, respectively.</w:t>
      </w:r>
    </w:p>
  </w:footnote>
  <w:footnote w:id="18">
    <w:p w:rsidR="00EE5243" w:rsidRPr="00934BDF" w:rsidRDefault="00EE5243" w:rsidP="00A5455F">
      <w:pPr>
        <w:pStyle w:val="FootnoteText"/>
      </w:pPr>
      <w:r w:rsidRPr="00A5455F">
        <w:rPr>
          <w:rStyle w:val="FootnoteReference"/>
          <w:sz w:val="18"/>
        </w:rPr>
        <w:footnoteRef/>
      </w:r>
      <w:r>
        <w:tab/>
      </w:r>
      <w:r w:rsidRPr="00934BDF">
        <w:t xml:space="preserve">Using the numbers for </w:t>
      </w:r>
      <w:r>
        <w:t>‘</w:t>
      </w:r>
      <w:r w:rsidRPr="00934BDF">
        <w:t>confident</w:t>
      </w:r>
      <w:r>
        <w:t>’</w:t>
      </w:r>
      <w:r w:rsidRPr="00934BDF">
        <w:t xml:space="preserve"> in </w:t>
      </w:r>
      <w:r>
        <w:t>table 2</w:t>
      </w:r>
      <w:r w:rsidR="00151842">
        <w:t>,</w:t>
      </w:r>
      <w:r>
        <w:t xml:space="preserve"> </w:t>
      </w:r>
      <w:r w:rsidRPr="00934BDF">
        <w:t xml:space="preserve">the reduction in the proportion employed is 5.84 percentage points </w:t>
      </w:r>
      <w:r>
        <w:br/>
      </w:r>
      <w:r w:rsidRPr="00934BDF">
        <w:t>(3.84 + 2.01) in the specification without random effects and 6.86 percentage points (5.45 + 1.41) in the specification with random effects.</w:t>
      </w:r>
    </w:p>
  </w:footnote>
  <w:footnote w:id="19">
    <w:p w:rsidR="00EE5243" w:rsidRPr="00934BDF" w:rsidRDefault="00EE5243" w:rsidP="00D04955">
      <w:pPr>
        <w:pStyle w:val="FootnoteText"/>
      </w:pPr>
      <w:r w:rsidRPr="00D04955">
        <w:rPr>
          <w:rStyle w:val="FootnoteReference"/>
          <w:sz w:val="18"/>
        </w:rPr>
        <w:footnoteRef/>
      </w:r>
      <w:r>
        <w:tab/>
      </w:r>
      <w:r w:rsidRPr="00934BDF">
        <w:t xml:space="preserve">The number 38.56 is obtained by comparing the difference between the numbers -30.04 and +8.52, which are the effects in table </w:t>
      </w:r>
      <w:r>
        <w:t>3b</w:t>
      </w:r>
      <w:r w:rsidRPr="00934BDF">
        <w:t xml:space="preserve"> on the predicted proportion in permanent employment for the not in labour force and full-time permanent employment scenarios, respectively. Similarly, the number 19.38 is the difference between -14.65 and +4.73.</w:t>
      </w:r>
    </w:p>
  </w:footnote>
  <w:footnote w:id="20">
    <w:p w:rsidR="00EE5243" w:rsidRPr="00934BDF" w:rsidRDefault="00EE5243" w:rsidP="00343659">
      <w:pPr>
        <w:pStyle w:val="FootnoteText"/>
      </w:pPr>
      <w:r w:rsidRPr="00343659">
        <w:rPr>
          <w:rStyle w:val="FootnoteReference"/>
          <w:sz w:val="18"/>
        </w:rPr>
        <w:footnoteRef/>
      </w:r>
      <w:r>
        <w:tab/>
      </w:r>
      <w:r w:rsidRPr="00934BDF">
        <w:t>Strictly speaking, each of these states could be considered the right choice under certain circumstances. Because we restrict the sample to those who have completed their post-school qualifications, the persons not in the labour force are not enrolled in some form of study leading to a qualification. However, they may have made a personal choice to become a homemaker, are taking a gap year or have caring responsibilities. Furthermore, casual employment is, to a large extent, voluntary and does not by definition imply</w:t>
      </w:r>
      <w:r>
        <w:t xml:space="preserve"> that it is a second-</w:t>
      </w:r>
      <w:r w:rsidRPr="00934BDF">
        <w:t xml:space="preserve">choice outcome. Casual jobs are jobs with fewer benefits such as paid leave and sick leave, but they are a flexible form of employment which may be attractive to young people and typically </w:t>
      </w:r>
      <w:r>
        <w:t>attract</w:t>
      </w:r>
      <w:r w:rsidRPr="00934BDF">
        <w:t xml:space="preserve"> a wage premium to compensate for the absence of job security and lack of benefits. Even unemployment, if </w:t>
      </w:r>
      <w:r w:rsidRPr="00151842">
        <w:t>frictional</w:t>
      </w:r>
      <w:r w:rsidRPr="00934BDF">
        <w:t>, can be beneficial in providing a means to search for a better job match.</w:t>
      </w:r>
    </w:p>
  </w:footnote>
  <w:footnote w:id="21">
    <w:p w:rsidR="00EE5243" w:rsidRPr="00934BDF" w:rsidRDefault="00EE5243" w:rsidP="00830064">
      <w:pPr>
        <w:pStyle w:val="FootnoteText"/>
      </w:pPr>
      <w:r w:rsidRPr="00830064">
        <w:rPr>
          <w:rStyle w:val="FootnoteReference"/>
          <w:sz w:val="18"/>
        </w:rPr>
        <w:footnoteRef/>
      </w:r>
      <w:r>
        <w:tab/>
      </w:r>
      <w:r w:rsidRPr="00934BDF">
        <w:t>When analysing the effects of being out of the labour force or unemployed in the previous period on the probability of being unemployed today, it shows that being unemployed in the previous period is worse than being out of the labour force, as one would expect. This is true for both males and females.</w:t>
      </w:r>
    </w:p>
  </w:footnote>
  <w:footnote w:id="22">
    <w:p w:rsidR="00AE1196" w:rsidRDefault="00AE1196">
      <w:pPr>
        <w:pStyle w:val="FootnoteText"/>
      </w:pPr>
      <w:r w:rsidRPr="00AE1196">
        <w:rPr>
          <w:rStyle w:val="FootnoteReference"/>
          <w:sz w:val="18"/>
        </w:rPr>
        <w:footnoteRef/>
      </w:r>
      <w:r>
        <w:tab/>
        <w:t>A roly-poly doll is defined as a tumbler toy. When such a toy is pushed over, it wobbles for a few moments while it seeks to return to an upright position.</w:t>
      </w:r>
    </w:p>
  </w:footnote>
</w:footnotes>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01F410EF"/>
    <w:multiLevelType w:val="hybridMultilevel"/>
    <w:tmpl w:val="42146892"/>
    <w:lvl w:ilvl="0" w:tplc="24BA3DD4">
      <w:start w:val="1"/>
      <w:numFmt w:val="decimal"/>
      <w:pStyle w:val="NumberedListContinuing"/>
      <w:lvlText w:val="%1"/>
      <w:lvlJc w:val="left"/>
      <w:pPr>
        <w:tabs>
          <w:tab w:val="num" w:pos="284"/>
        </w:tabs>
      </w:pPr>
      <w:rPr>
        <w:rFonts w:cs="Times New Roman" w:hint="default"/>
      </w:rPr>
    </w:lvl>
    <w:lvl w:ilvl="1" w:tplc="0C090019" w:tentative="1">
      <w:start w:val="1"/>
      <w:numFmt w:val="lowerLetter"/>
      <w:lvlText w:val="%2."/>
      <w:lvlJc w:val="left"/>
      <w:pPr>
        <w:tabs>
          <w:tab w:val="num" w:pos="1440"/>
        </w:tabs>
        <w:ind w:left="1440" w:hanging="360"/>
      </w:pPr>
      <w:rPr>
        <w:rFonts w:cs="Times New Roman"/>
      </w:rPr>
    </w:lvl>
    <w:lvl w:ilvl="2" w:tplc="0C09001B" w:tentative="1">
      <w:start w:val="1"/>
      <w:numFmt w:val="lowerRoman"/>
      <w:lvlText w:val="%3."/>
      <w:lvlJc w:val="right"/>
      <w:pPr>
        <w:tabs>
          <w:tab w:val="num" w:pos="2160"/>
        </w:tabs>
        <w:ind w:left="2160" w:hanging="180"/>
      </w:pPr>
      <w:rPr>
        <w:rFonts w:cs="Times New Roman"/>
      </w:rPr>
    </w:lvl>
    <w:lvl w:ilvl="3" w:tplc="0C09000F" w:tentative="1">
      <w:start w:val="1"/>
      <w:numFmt w:val="decimal"/>
      <w:lvlText w:val="%4."/>
      <w:lvlJc w:val="left"/>
      <w:pPr>
        <w:tabs>
          <w:tab w:val="num" w:pos="2880"/>
        </w:tabs>
        <w:ind w:left="2880" w:hanging="360"/>
      </w:pPr>
      <w:rPr>
        <w:rFonts w:cs="Times New Roman"/>
      </w:rPr>
    </w:lvl>
    <w:lvl w:ilvl="4" w:tplc="0C090019" w:tentative="1">
      <w:start w:val="1"/>
      <w:numFmt w:val="lowerLetter"/>
      <w:lvlText w:val="%5."/>
      <w:lvlJc w:val="left"/>
      <w:pPr>
        <w:tabs>
          <w:tab w:val="num" w:pos="3600"/>
        </w:tabs>
        <w:ind w:left="3600" w:hanging="360"/>
      </w:pPr>
      <w:rPr>
        <w:rFonts w:cs="Times New Roman"/>
      </w:rPr>
    </w:lvl>
    <w:lvl w:ilvl="5" w:tplc="0C09001B" w:tentative="1">
      <w:start w:val="1"/>
      <w:numFmt w:val="lowerRoman"/>
      <w:lvlText w:val="%6."/>
      <w:lvlJc w:val="right"/>
      <w:pPr>
        <w:tabs>
          <w:tab w:val="num" w:pos="4320"/>
        </w:tabs>
        <w:ind w:left="4320" w:hanging="180"/>
      </w:pPr>
      <w:rPr>
        <w:rFonts w:cs="Times New Roman"/>
      </w:rPr>
    </w:lvl>
    <w:lvl w:ilvl="6" w:tplc="0C09000F" w:tentative="1">
      <w:start w:val="1"/>
      <w:numFmt w:val="decimal"/>
      <w:lvlText w:val="%7."/>
      <w:lvlJc w:val="left"/>
      <w:pPr>
        <w:tabs>
          <w:tab w:val="num" w:pos="5040"/>
        </w:tabs>
        <w:ind w:left="5040" w:hanging="360"/>
      </w:pPr>
      <w:rPr>
        <w:rFonts w:cs="Times New Roman"/>
      </w:rPr>
    </w:lvl>
    <w:lvl w:ilvl="7" w:tplc="0C090019" w:tentative="1">
      <w:start w:val="1"/>
      <w:numFmt w:val="lowerLetter"/>
      <w:lvlText w:val="%8."/>
      <w:lvlJc w:val="left"/>
      <w:pPr>
        <w:tabs>
          <w:tab w:val="num" w:pos="5760"/>
        </w:tabs>
        <w:ind w:left="5760" w:hanging="360"/>
      </w:pPr>
      <w:rPr>
        <w:rFonts w:cs="Times New Roman"/>
      </w:rPr>
    </w:lvl>
    <w:lvl w:ilvl="8" w:tplc="0C09001B" w:tentative="1">
      <w:start w:val="1"/>
      <w:numFmt w:val="lowerRoman"/>
      <w:lvlText w:val="%9."/>
      <w:lvlJc w:val="right"/>
      <w:pPr>
        <w:tabs>
          <w:tab w:val="num" w:pos="6480"/>
        </w:tabs>
        <w:ind w:left="6480" w:hanging="180"/>
      </w:pPr>
      <w:rPr>
        <w:rFonts w:cs="Times New Roman"/>
      </w:rPr>
    </w:lvl>
  </w:abstractNum>
  <w:abstractNum w:abstractNumId="1">
    <w:nsid w:val="024B25C5"/>
    <w:multiLevelType w:val="hybridMultilevel"/>
    <w:tmpl w:val="83B4F4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Aria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Arial"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Arial"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24D7D29"/>
    <w:multiLevelType w:val="multilevel"/>
    <w:tmpl w:val="C07E3F70"/>
    <w:lvl w:ilvl="0">
      <w:start w:val="1"/>
      <w:numFmt w:val="decimal"/>
      <w:lvlText w:val="%1."/>
      <w:lvlJc w:val="left"/>
      <w:pPr>
        <w:tabs>
          <w:tab w:val="num" w:pos="720"/>
        </w:tabs>
        <w:ind w:left="720" w:hanging="360"/>
      </w:pPr>
    </w:lvl>
    <w:lvl w:ilvl="1">
      <w:start w:val="1"/>
      <w:numFmt w:val="decimal"/>
      <w:lvlText w:val="%1.%2."/>
      <w:lvlJc w:val="left"/>
      <w:pPr>
        <w:tabs>
          <w:tab w:val="num" w:pos="1152"/>
        </w:tabs>
        <w:ind w:left="1152" w:hanging="432"/>
      </w:pPr>
    </w:lvl>
    <w:lvl w:ilvl="2">
      <w:start w:val="1"/>
      <w:numFmt w:val="decimal"/>
      <w:lvlText w:val="%1.%2.%3."/>
      <w:lvlJc w:val="left"/>
      <w:pPr>
        <w:tabs>
          <w:tab w:val="num" w:pos="1800"/>
        </w:tabs>
        <w:ind w:left="1584" w:hanging="504"/>
      </w:pPr>
    </w:lvl>
    <w:lvl w:ilvl="3">
      <w:start w:val="1"/>
      <w:numFmt w:val="decimal"/>
      <w:lvlText w:val="%1.%2.%3.%4."/>
      <w:lvlJc w:val="left"/>
      <w:pPr>
        <w:tabs>
          <w:tab w:val="num" w:pos="2160"/>
        </w:tabs>
        <w:ind w:left="2088" w:hanging="648"/>
      </w:pPr>
    </w:lvl>
    <w:lvl w:ilvl="4">
      <w:start w:val="1"/>
      <w:numFmt w:val="decimal"/>
      <w:lvlText w:val="%1.%2.%3.%4.%5."/>
      <w:lvlJc w:val="left"/>
      <w:pPr>
        <w:tabs>
          <w:tab w:val="num" w:pos="2880"/>
        </w:tabs>
        <w:ind w:left="2592" w:hanging="792"/>
      </w:pPr>
    </w:lvl>
    <w:lvl w:ilvl="5">
      <w:start w:val="1"/>
      <w:numFmt w:val="decimal"/>
      <w:lvlText w:val="%1.%2.%3.%4.%5.%6."/>
      <w:lvlJc w:val="left"/>
      <w:pPr>
        <w:tabs>
          <w:tab w:val="num" w:pos="3240"/>
        </w:tabs>
        <w:ind w:left="3096" w:hanging="936"/>
      </w:pPr>
    </w:lvl>
    <w:lvl w:ilvl="6">
      <w:start w:val="1"/>
      <w:numFmt w:val="decimal"/>
      <w:lvlText w:val="%1.%2.%3.%4.%5.%6.%7."/>
      <w:lvlJc w:val="left"/>
      <w:pPr>
        <w:tabs>
          <w:tab w:val="num" w:pos="3960"/>
        </w:tabs>
        <w:ind w:left="3600" w:hanging="1080"/>
      </w:pPr>
    </w:lvl>
    <w:lvl w:ilvl="7">
      <w:start w:val="1"/>
      <w:numFmt w:val="decimal"/>
      <w:lvlText w:val="%1.%2.%3.%4.%5.%6.%7.%8."/>
      <w:lvlJc w:val="left"/>
      <w:pPr>
        <w:tabs>
          <w:tab w:val="num" w:pos="4320"/>
        </w:tabs>
        <w:ind w:left="4104" w:hanging="1224"/>
      </w:pPr>
    </w:lvl>
    <w:lvl w:ilvl="8">
      <w:start w:val="1"/>
      <w:numFmt w:val="decimal"/>
      <w:lvlText w:val="%1.%2.%3.%4.%5.%6.%7.%8.%9."/>
      <w:lvlJc w:val="left"/>
      <w:pPr>
        <w:tabs>
          <w:tab w:val="num" w:pos="5040"/>
        </w:tabs>
        <w:ind w:left="4680" w:hanging="1440"/>
      </w:pPr>
    </w:lvl>
  </w:abstractNum>
  <w:abstractNum w:abstractNumId="3">
    <w:nsid w:val="06FF05DF"/>
    <w:multiLevelType w:val="singleLevel"/>
    <w:tmpl w:val="00000000"/>
    <w:lvl w:ilvl="0">
      <w:numFmt w:val="bullet"/>
      <w:pStyle w:val="Dotpoint1"/>
      <w:lvlText w:val=""/>
      <w:lvlJc w:val="left"/>
      <w:pPr>
        <w:tabs>
          <w:tab w:val="num" w:pos="360"/>
        </w:tabs>
        <w:ind w:left="360" w:hanging="360"/>
      </w:pPr>
      <w:rPr>
        <w:rFonts w:ascii="Wingdings" w:hAnsi="Wingdings" w:hint="default"/>
      </w:rPr>
    </w:lvl>
  </w:abstractNum>
  <w:abstractNum w:abstractNumId="4">
    <w:nsid w:val="174A2C71"/>
    <w:multiLevelType w:val="singleLevel"/>
    <w:tmpl w:val="00000000"/>
    <w:lvl w:ilvl="0">
      <w:start w:val="1"/>
      <w:numFmt w:val="bullet"/>
      <w:pStyle w:val="Dotpoint2"/>
      <w:lvlText w:val=""/>
      <w:lvlJc w:val="left"/>
      <w:pPr>
        <w:tabs>
          <w:tab w:val="num" w:pos="0"/>
        </w:tabs>
        <w:ind w:left="360" w:hanging="360"/>
      </w:pPr>
      <w:rPr>
        <w:rFonts w:ascii="Wingdings" w:hAnsi="Wingdings" w:hint="default"/>
      </w:rPr>
    </w:lvl>
  </w:abstractNum>
  <w:abstractNum w:abstractNumId="5">
    <w:nsid w:val="196917EB"/>
    <w:multiLevelType w:val="singleLevel"/>
    <w:tmpl w:val="93D4CCC6"/>
    <w:lvl w:ilvl="0">
      <w:start w:val="1"/>
      <w:numFmt w:val="decimal"/>
      <w:lvlText w:val="%1)"/>
      <w:legacy w:legacy="1" w:legacySpace="0" w:legacyIndent="360"/>
      <w:lvlJc w:val="left"/>
      <w:rPr>
        <w:rFonts w:ascii="Times New Roman" w:hAnsi="Times New Roman" w:cs="Times New Roman" w:hint="default"/>
      </w:rPr>
    </w:lvl>
  </w:abstractNum>
  <w:abstractNum w:abstractNumId="6">
    <w:nsid w:val="3EF57913"/>
    <w:multiLevelType w:val="hybridMultilevel"/>
    <w:tmpl w:val="5CA454A2"/>
    <w:lvl w:ilvl="0" w:tplc="0C09000F">
      <w:start w:val="1"/>
      <w:numFmt w:val="decimal"/>
      <w:lvlText w:val="%1."/>
      <w:lvlJc w:val="left"/>
      <w:pPr>
        <w:tabs>
          <w:tab w:val="num" w:pos="720"/>
        </w:tabs>
        <w:ind w:left="720" w:hanging="360"/>
      </w:pPr>
      <w:rPr>
        <w:rFonts w:hint="default"/>
      </w:rPr>
    </w:lvl>
    <w:lvl w:ilvl="1" w:tplc="0C090003" w:tentative="1">
      <w:start w:val="1"/>
      <w:numFmt w:val="bullet"/>
      <w:lvlText w:val="o"/>
      <w:lvlJc w:val="left"/>
      <w:pPr>
        <w:tabs>
          <w:tab w:val="num" w:pos="1440"/>
        </w:tabs>
        <w:ind w:left="1440" w:hanging="360"/>
      </w:pPr>
      <w:rPr>
        <w:rFonts w:ascii="Courier New" w:hAnsi="Courier New" w:cs="Arial"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Arial"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Arial"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7F7D35C3"/>
    <w:multiLevelType w:val="hybridMultilevel"/>
    <w:tmpl w:val="27EE36CE"/>
    <w:lvl w:ilvl="0" w:tplc="8156383E">
      <w:start w:val="1"/>
      <w:numFmt w:val="bullet"/>
      <w:lvlText w:val=""/>
      <w:lvlJc w:val="left"/>
      <w:pPr>
        <w:tabs>
          <w:tab w:val="num" w:pos="900"/>
        </w:tabs>
        <w:ind w:left="900" w:hanging="360"/>
      </w:pPr>
      <w:rPr>
        <w:rFonts w:ascii="Symbol" w:hAnsi="Symbol" w:hint="default"/>
        <w:sz w:val="20"/>
        <w:szCs w:val="20"/>
      </w:rPr>
    </w:lvl>
    <w:lvl w:ilvl="1" w:tplc="AF54C29A">
      <w:start w:val="13"/>
      <w:numFmt w:val="bullet"/>
      <w:lvlText w:val="-"/>
      <w:lvlJc w:val="left"/>
      <w:pPr>
        <w:tabs>
          <w:tab w:val="num" w:pos="1620"/>
        </w:tabs>
        <w:ind w:left="1620" w:hanging="360"/>
      </w:pPr>
      <w:rPr>
        <w:rFonts w:ascii="Times New Roman" w:eastAsia="Times New Roman" w:hAnsi="Times New Roman" w:cs="Times New Roman"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Arial"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Arial" w:hint="default"/>
      </w:rPr>
    </w:lvl>
    <w:lvl w:ilvl="8" w:tplc="04090005" w:tentative="1">
      <w:start w:val="1"/>
      <w:numFmt w:val="bullet"/>
      <w:lvlText w:val=""/>
      <w:lvlJc w:val="left"/>
      <w:pPr>
        <w:tabs>
          <w:tab w:val="num" w:pos="6660"/>
        </w:tabs>
        <w:ind w:left="6660" w:hanging="360"/>
      </w:pPr>
      <w:rPr>
        <w:rFonts w:ascii="Wingdings" w:hAnsi="Wingdings" w:hint="default"/>
      </w:rPr>
    </w:lvl>
  </w:abstractNum>
  <w:num w:numId="1">
    <w:abstractNumId w:val="3"/>
  </w:num>
  <w:num w:numId="2">
    <w:abstractNumId w:val="4"/>
  </w:num>
  <w:num w:numId="3">
    <w:abstractNumId w:val="0"/>
  </w:num>
  <w:num w:numId="4">
    <w:abstractNumId w:val="5"/>
  </w:num>
  <w:num w:numId="5">
    <w:abstractNumId w:val="5"/>
    <w:lvlOverride w:ilvl="0">
      <w:lvl w:ilvl="0">
        <w:start w:val="2"/>
        <w:numFmt w:val="decimal"/>
        <w:lvlText w:val="%1)"/>
        <w:legacy w:legacy="1" w:legacySpace="0" w:legacyIndent="360"/>
        <w:lvlJc w:val="left"/>
        <w:rPr>
          <w:rFonts w:ascii="Times New Roman" w:hAnsi="Times New Roman" w:cs="Times New Roman" w:hint="default"/>
        </w:rPr>
      </w:lvl>
    </w:lvlOverride>
  </w:num>
  <w:num w:numId="6">
    <w:abstractNumId w:val="5"/>
    <w:lvlOverride w:ilvl="0">
      <w:lvl w:ilvl="0">
        <w:start w:val="3"/>
        <w:numFmt w:val="decimal"/>
        <w:lvlText w:val="%1)"/>
        <w:legacy w:legacy="1" w:legacySpace="0" w:legacyIndent="360"/>
        <w:lvlJc w:val="left"/>
        <w:rPr>
          <w:rFonts w:ascii="Times New Roman" w:hAnsi="Times New Roman" w:cs="Times New Roman" w:hint="default"/>
        </w:rPr>
      </w:lvl>
    </w:lvlOverride>
  </w:num>
  <w:num w:numId="7">
    <w:abstractNumId w:val="1"/>
  </w:num>
  <w:num w:numId="8">
    <w:abstractNumId w:val="6"/>
  </w:num>
  <w:num w:numId="9">
    <w:abstractNumId w:val="2"/>
  </w:num>
  <w:num w:numId="10">
    <w:abstractNumId w:val="7"/>
  </w:num>
  <w:num w:numId="11">
    <w:abstractNumId w:val="3"/>
  </w:num>
  <w:num w:numId="12">
    <w:abstractNumId w:val="4"/>
  </w:num>
  <w:num w:numId="13">
    <w:abstractNumId w:val="3"/>
  </w:num>
  <w:num w:numId="14">
    <w:abstractNumId w:val="4"/>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mirrorMargins/>
  <w:attachedTemplate r:id="rId1"/>
  <w:stylePaneFormatFilter w:val="1708"/>
  <w:doNotTrackMoves/>
  <w:defaultTabStop w:val="720"/>
  <w:doNotHyphenateCaps/>
  <w:evenAndOddHeaders/>
  <w:drawingGridHorizontalSpacing w:val="120"/>
  <w:displayHorizontalDrawingGridEvery w:val="0"/>
  <w:displayVerticalDrawingGridEvery w:val="0"/>
  <w:noPunctuationKerning/>
  <w:characterSpacingControl w:val="doNotCompress"/>
  <w:hdrShapeDefaults>
    <o:shapedefaults v:ext="edit" spidmax="2050">
      <o:colormenu v:ext="edit" strokecolor="none [3213]"/>
    </o:shapedefaults>
  </w:hdrShapeDefaults>
  <w:footnotePr>
    <w:footnote w:id="0"/>
    <w:footnote w:id="1"/>
  </w:footnotePr>
  <w:endnotePr>
    <w:endnote w:id="0"/>
    <w:endnote w:id="1"/>
  </w:endnotePr>
  <w:compat>
    <w:suppressTopSpacing/>
    <w:suppressSpBfAfterPgBrk/>
  </w:compat>
  <w:rsids>
    <w:rsidRoot w:val="00224213"/>
    <w:rsid w:val="00003CDC"/>
    <w:rsid w:val="00006C0F"/>
    <w:rsid w:val="00007B70"/>
    <w:rsid w:val="0001587C"/>
    <w:rsid w:val="000166D5"/>
    <w:rsid w:val="00023540"/>
    <w:rsid w:val="00024318"/>
    <w:rsid w:val="0002586B"/>
    <w:rsid w:val="00025A65"/>
    <w:rsid w:val="00030A58"/>
    <w:rsid w:val="00032240"/>
    <w:rsid w:val="00036276"/>
    <w:rsid w:val="00037B44"/>
    <w:rsid w:val="00040AEE"/>
    <w:rsid w:val="00044119"/>
    <w:rsid w:val="000452E9"/>
    <w:rsid w:val="0004782E"/>
    <w:rsid w:val="00051606"/>
    <w:rsid w:val="0005193E"/>
    <w:rsid w:val="00052B5C"/>
    <w:rsid w:val="00054C20"/>
    <w:rsid w:val="00065897"/>
    <w:rsid w:val="00074BED"/>
    <w:rsid w:val="000763BA"/>
    <w:rsid w:val="00081807"/>
    <w:rsid w:val="00094694"/>
    <w:rsid w:val="000A1CC7"/>
    <w:rsid w:val="000A279A"/>
    <w:rsid w:val="000B2E67"/>
    <w:rsid w:val="000B53E7"/>
    <w:rsid w:val="000B72BE"/>
    <w:rsid w:val="000D05A1"/>
    <w:rsid w:val="000D281E"/>
    <w:rsid w:val="000D4113"/>
    <w:rsid w:val="000E744C"/>
    <w:rsid w:val="000E7462"/>
    <w:rsid w:val="000F0B33"/>
    <w:rsid w:val="00100520"/>
    <w:rsid w:val="001100A8"/>
    <w:rsid w:val="00114789"/>
    <w:rsid w:val="00114AD2"/>
    <w:rsid w:val="00120A56"/>
    <w:rsid w:val="00123F84"/>
    <w:rsid w:val="001270D9"/>
    <w:rsid w:val="001370F0"/>
    <w:rsid w:val="001511C6"/>
    <w:rsid w:val="00151842"/>
    <w:rsid w:val="00152A66"/>
    <w:rsid w:val="00152E14"/>
    <w:rsid w:val="001604CA"/>
    <w:rsid w:val="0017516A"/>
    <w:rsid w:val="0017520D"/>
    <w:rsid w:val="00180EAA"/>
    <w:rsid w:val="001836D2"/>
    <w:rsid w:val="00185350"/>
    <w:rsid w:val="001863DB"/>
    <w:rsid w:val="00186E8B"/>
    <w:rsid w:val="00187303"/>
    <w:rsid w:val="001A0584"/>
    <w:rsid w:val="001A4B01"/>
    <w:rsid w:val="001B36AB"/>
    <w:rsid w:val="001B4C3F"/>
    <w:rsid w:val="001C7211"/>
    <w:rsid w:val="001D2062"/>
    <w:rsid w:val="001D32BD"/>
    <w:rsid w:val="001D3B28"/>
    <w:rsid w:val="001E17E4"/>
    <w:rsid w:val="001F0C3C"/>
    <w:rsid w:val="001F69E8"/>
    <w:rsid w:val="002105F9"/>
    <w:rsid w:val="0021105C"/>
    <w:rsid w:val="00215E98"/>
    <w:rsid w:val="00222D28"/>
    <w:rsid w:val="00224213"/>
    <w:rsid w:val="00226A8D"/>
    <w:rsid w:val="00230061"/>
    <w:rsid w:val="00237033"/>
    <w:rsid w:val="002441D0"/>
    <w:rsid w:val="0024586C"/>
    <w:rsid w:val="00251847"/>
    <w:rsid w:val="00252BFA"/>
    <w:rsid w:val="00257DD4"/>
    <w:rsid w:val="00257F93"/>
    <w:rsid w:val="002606AA"/>
    <w:rsid w:val="00275E12"/>
    <w:rsid w:val="00280209"/>
    <w:rsid w:val="002A544A"/>
    <w:rsid w:val="002A5805"/>
    <w:rsid w:val="002A6BB9"/>
    <w:rsid w:val="002B1A38"/>
    <w:rsid w:val="002B254A"/>
    <w:rsid w:val="002B483A"/>
    <w:rsid w:val="002B5B0C"/>
    <w:rsid w:val="002C6E04"/>
    <w:rsid w:val="002C7AAD"/>
    <w:rsid w:val="002D724F"/>
    <w:rsid w:val="002F0142"/>
    <w:rsid w:val="002F1453"/>
    <w:rsid w:val="002F1E16"/>
    <w:rsid w:val="002F2D96"/>
    <w:rsid w:val="003161EF"/>
    <w:rsid w:val="00321073"/>
    <w:rsid w:val="00321615"/>
    <w:rsid w:val="003277E8"/>
    <w:rsid w:val="0033242D"/>
    <w:rsid w:val="003367DE"/>
    <w:rsid w:val="0034138D"/>
    <w:rsid w:val="00343659"/>
    <w:rsid w:val="00343B3E"/>
    <w:rsid w:val="0034767E"/>
    <w:rsid w:val="003521F7"/>
    <w:rsid w:val="00366A0A"/>
    <w:rsid w:val="00371984"/>
    <w:rsid w:val="00371C1B"/>
    <w:rsid w:val="003741CD"/>
    <w:rsid w:val="003777C1"/>
    <w:rsid w:val="00385056"/>
    <w:rsid w:val="0038710E"/>
    <w:rsid w:val="003939F7"/>
    <w:rsid w:val="003945D7"/>
    <w:rsid w:val="003961B7"/>
    <w:rsid w:val="003A4FA8"/>
    <w:rsid w:val="003B033D"/>
    <w:rsid w:val="003B47B1"/>
    <w:rsid w:val="003B4C52"/>
    <w:rsid w:val="003B7224"/>
    <w:rsid w:val="003C236F"/>
    <w:rsid w:val="003C3502"/>
    <w:rsid w:val="003C4511"/>
    <w:rsid w:val="003D03B7"/>
    <w:rsid w:val="003D5DA4"/>
    <w:rsid w:val="003E1246"/>
    <w:rsid w:val="003E426C"/>
    <w:rsid w:val="003E6D41"/>
    <w:rsid w:val="003E7202"/>
    <w:rsid w:val="003F59F9"/>
    <w:rsid w:val="003F6DBD"/>
    <w:rsid w:val="0040021B"/>
    <w:rsid w:val="00401A18"/>
    <w:rsid w:val="00404301"/>
    <w:rsid w:val="00407E24"/>
    <w:rsid w:val="004123E6"/>
    <w:rsid w:val="00415B25"/>
    <w:rsid w:val="00435DA8"/>
    <w:rsid w:val="0044176A"/>
    <w:rsid w:val="00443584"/>
    <w:rsid w:val="00443D78"/>
    <w:rsid w:val="00446226"/>
    <w:rsid w:val="004519BC"/>
    <w:rsid w:val="00456500"/>
    <w:rsid w:val="00456662"/>
    <w:rsid w:val="0045785B"/>
    <w:rsid w:val="00462510"/>
    <w:rsid w:val="00470C12"/>
    <w:rsid w:val="00475C69"/>
    <w:rsid w:val="00476C5A"/>
    <w:rsid w:val="00483779"/>
    <w:rsid w:val="00492527"/>
    <w:rsid w:val="004937C8"/>
    <w:rsid w:val="004949B6"/>
    <w:rsid w:val="004A080D"/>
    <w:rsid w:val="004A0BC1"/>
    <w:rsid w:val="004A3E73"/>
    <w:rsid w:val="004A6444"/>
    <w:rsid w:val="004A6E29"/>
    <w:rsid w:val="004B1EA6"/>
    <w:rsid w:val="004B2209"/>
    <w:rsid w:val="004B6D8B"/>
    <w:rsid w:val="004B7BA5"/>
    <w:rsid w:val="004C17E4"/>
    <w:rsid w:val="004C6FA5"/>
    <w:rsid w:val="004D4FBF"/>
    <w:rsid w:val="004D566D"/>
    <w:rsid w:val="004D7372"/>
    <w:rsid w:val="004E478F"/>
    <w:rsid w:val="004E5070"/>
    <w:rsid w:val="004E59B9"/>
    <w:rsid w:val="004F00EF"/>
    <w:rsid w:val="004F2AB6"/>
    <w:rsid w:val="00500629"/>
    <w:rsid w:val="00500F2E"/>
    <w:rsid w:val="00503866"/>
    <w:rsid w:val="005057BB"/>
    <w:rsid w:val="00507F9D"/>
    <w:rsid w:val="005164CB"/>
    <w:rsid w:val="00516BB6"/>
    <w:rsid w:val="00520A22"/>
    <w:rsid w:val="005263E0"/>
    <w:rsid w:val="005341A3"/>
    <w:rsid w:val="005369C7"/>
    <w:rsid w:val="0054048A"/>
    <w:rsid w:val="00547866"/>
    <w:rsid w:val="00553772"/>
    <w:rsid w:val="00555DFD"/>
    <w:rsid w:val="00555F5C"/>
    <w:rsid w:val="00557D90"/>
    <w:rsid w:val="005679F1"/>
    <w:rsid w:val="00574676"/>
    <w:rsid w:val="00580D1E"/>
    <w:rsid w:val="005820A8"/>
    <w:rsid w:val="00593559"/>
    <w:rsid w:val="00594DB6"/>
    <w:rsid w:val="00595D2A"/>
    <w:rsid w:val="00595F2B"/>
    <w:rsid w:val="005A117A"/>
    <w:rsid w:val="005A327A"/>
    <w:rsid w:val="005B1666"/>
    <w:rsid w:val="005B2005"/>
    <w:rsid w:val="005B3376"/>
    <w:rsid w:val="005B51AB"/>
    <w:rsid w:val="005B5A13"/>
    <w:rsid w:val="005C2FCF"/>
    <w:rsid w:val="005D0ADB"/>
    <w:rsid w:val="005D44E0"/>
    <w:rsid w:val="005D5ACE"/>
    <w:rsid w:val="005E0AB8"/>
    <w:rsid w:val="005E24E0"/>
    <w:rsid w:val="005F01C1"/>
    <w:rsid w:val="006041EB"/>
    <w:rsid w:val="00606648"/>
    <w:rsid w:val="00606B8C"/>
    <w:rsid w:val="00611DBC"/>
    <w:rsid w:val="00612D4F"/>
    <w:rsid w:val="00613406"/>
    <w:rsid w:val="00631F66"/>
    <w:rsid w:val="00634542"/>
    <w:rsid w:val="006440C3"/>
    <w:rsid w:val="006467AA"/>
    <w:rsid w:val="0066544A"/>
    <w:rsid w:val="00673D2F"/>
    <w:rsid w:val="006745BF"/>
    <w:rsid w:val="00681768"/>
    <w:rsid w:val="00683037"/>
    <w:rsid w:val="006830D1"/>
    <w:rsid w:val="00683FAA"/>
    <w:rsid w:val="00686E4C"/>
    <w:rsid w:val="00691366"/>
    <w:rsid w:val="00691C9B"/>
    <w:rsid w:val="006931CB"/>
    <w:rsid w:val="006935F8"/>
    <w:rsid w:val="006956BA"/>
    <w:rsid w:val="00697997"/>
    <w:rsid w:val="00697B35"/>
    <w:rsid w:val="006A5CCA"/>
    <w:rsid w:val="006B18F9"/>
    <w:rsid w:val="006B2532"/>
    <w:rsid w:val="006C3EA2"/>
    <w:rsid w:val="006C3FA2"/>
    <w:rsid w:val="006C7BE8"/>
    <w:rsid w:val="006C7D91"/>
    <w:rsid w:val="006E4195"/>
    <w:rsid w:val="006E4F19"/>
    <w:rsid w:val="006E5ED2"/>
    <w:rsid w:val="006F223B"/>
    <w:rsid w:val="006F2ABA"/>
    <w:rsid w:val="006F3DD7"/>
    <w:rsid w:val="006F58F1"/>
    <w:rsid w:val="00703914"/>
    <w:rsid w:val="00704ADF"/>
    <w:rsid w:val="00706D60"/>
    <w:rsid w:val="00710842"/>
    <w:rsid w:val="00710CDF"/>
    <w:rsid w:val="0071104D"/>
    <w:rsid w:val="00712903"/>
    <w:rsid w:val="00714DA3"/>
    <w:rsid w:val="00717166"/>
    <w:rsid w:val="00721A9F"/>
    <w:rsid w:val="0073663D"/>
    <w:rsid w:val="0074057F"/>
    <w:rsid w:val="00745004"/>
    <w:rsid w:val="00753899"/>
    <w:rsid w:val="00755B20"/>
    <w:rsid w:val="00773C9F"/>
    <w:rsid w:val="0077679A"/>
    <w:rsid w:val="00783956"/>
    <w:rsid w:val="00786C23"/>
    <w:rsid w:val="00790F32"/>
    <w:rsid w:val="0079150E"/>
    <w:rsid w:val="00795CBC"/>
    <w:rsid w:val="0079786D"/>
    <w:rsid w:val="007A57F2"/>
    <w:rsid w:val="007B0152"/>
    <w:rsid w:val="007B0C4C"/>
    <w:rsid w:val="007B2D7B"/>
    <w:rsid w:val="007B34D9"/>
    <w:rsid w:val="007B6F4C"/>
    <w:rsid w:val="007C296D"/>
    <w:rsid w:val="007C30FD"/>
    <w:rsid w:val="007C48A4"/>
    <w:rsid w:val="007C5531"/>
    <w:rsid w:val="007C7A7E"/>
    <w:rsid w:val="007D34C0"/>
    <w:rsid w:val="007F3048"/>
    <w:rsid w:val="007F60CB"/>
    <w:rsid w:val="007F7840"/>
    <w:rsid w:val="00813F60"/>
    <w:rsid w:val="00817E19"/>
    <w:rsid w:val="008205B1"/>
    <w:rsid w:val="0082284D"/>
    <w:rsid w:val="00822FB0"/>
    <w:rsid w:val="00830064"/>
    <w:rsid w:val="0083089F"/>
    <w:rsid w:val="00832942"/>
    <w:rsid w:val="00835D1E"/>
    <w:rsid w:val="00835EC4"/>
    <w:rsid w:val="00837DAA"/>
    <w:rsid w:val="008443E9"/>
    <w:rsid w:val="00845D0C"/>
    <w:rsid w:val="0084655B"/>
    <w:rsid w:val="00851FE0"/>
    <w:rsid w:val="00852429"/>
    <w:rsid w:val="00854049"/>
    <w:rsid w:val="00856225"/>
    <w:rsid w:val="00857BB4"/>
    <w:rsid w:val="00860230"/>
    <w:rsid w:val="00860F8D"/>
    <w:rsid w:val="00862180"/>
    <w:rsid w:val="00866791"/>
    <w:rsid w:val="00866D68"/>
    <w:rsid w:val="00867973"/>
    <w:rsid w:val="00877CD4"/>
    <w:rsid w:val="00883DD1"/>
    <w:rsid w:val="00896036"/>
    <w:rsid w:val="008A032F"/>
    <w:rsid w:val="008D3D34"/>
    <w:rsid w:val="008D59BA"/>
    <w:rsid w:val="008D77A2"/>
    <w:rsid w:val="008D7E62"/>
    <w:rsid w:val="008E1034"/>
    <w:rsid w:val="008E1125"/>
    <w:rsid w:val="008E2722"/>
    <w:rsid w:val="008E6F87"/>
    <w:rsid w:val="008F5307"/>
    <w:rsid w:val="00903A5D"/>
    <w:rsid w:val="00912F9F"/>
    <w:rsid w:val="00914C2E"/>
    <w:rsid w:val="00915972"/>
    <w:rsid w:val="00917437"/>
    <w:rsid w:val="0093163D"/>
    <w:rsid w:val="009357A4"/>
    <w:rsid w:val="0093635B"/>
    <w:rsid w:val="00936444"/>
    <w:rsid w:val="00937CC5"/>
    <w:rsid w:val="00940A13"/>
    <w:rsid w:val="00941C33"/>
    <w:rsid w:val="00942F89"/>
    <w:rsid w:val="0095411E"/>
    <w:rsid w:val="00954BBA"/>
    <w:rsid w:val="00955A14"/>
    <w:rsid w:val="009627C1"/>
    <w:rsid w:val="00965609"/>
    <w:rsid w:val="00974CBC"/>
    <w:rsid w:val="00975B10"/>
    <w:rsid w:val="00975E19"/>
    <w:rsid w:val="00976291"/>
    <w:rsid w:val="009770CD"/>
    <w:rsid w:val="00977560"/>
    <w:rsid w:val="00985F29"/>
    <w:rsid w:val="0098689B"/>
    <w:rsid w:val="00986ECF"/>
    <w:rsid w:val="00987C4F"/>
    <w:rsid w:val="00993A12"/>
    <w:rsid w:val="00996DA8"/>
    <w:rsid w:val="009A1BF2"/>
    <w:rsid w:val="009A2958"/>
    <w:rsid w:val="009A49AB"/>
    <w:rsid w:val="009A59A7"/>
    <w:rsid w:val="009A78BD"/>
    <w:rsid w:val="009B33B5"/>
    <w:rsid w:val="009B3FB7"/>
    <w:rsid w:val="009B7721"/>
    <w:rsid w:val="009C3687"/>
    <w:rsid w:val="009C573A"/>
    <w:rsid w:val="009C5CAC"/>
    <w:rsid w:val="009C5E95"/>
    <w:rsid w:val="009C7055"/>
    <w:rsid w:val="009D05FD"/>
    <w:rsid w:val="009E2B3B"/>
    <w:rsid w:val="009E3110"/>
    <w:rsid w:val="009F43F6"/>
    <w:rsid w:val="009F5B0D"/>
    <w:rsid w:val="009F5FD8"/>
    <w:rsid w:val="00A011EE"/>
    <w:rsid w:val="00A07839"/>
    <w:rsid w:val="00A206A8"/>
    <w:rsid w:val="00A22A61"/>
    <w:rsid w:val="00A237C9"/>
    <w:rsid w:val="00A23EA7"/>
    <w:rsid w:val="00A25366"/>
    <w:rsid w:val="00A263F0"/>
    <w:rsid w:val="00A31B5A"/>
    <w:rsid w:val="00A34768"/>
    <w:rsid w:val="00A41FE0"/>
    <w:rsid w:val="00A44BCF"/>
    <w:rsid w:val="00A46BAA"/>
    <w:rsid w:val="00A47C26"/>
    <w:rsid w:val="00A51558"/>
    <w:rsid w:val="00A5455F"/>
    <w:rsid w:val="00A60839"/>
    <w:rsid w:val="00A62BC0"/>
    <w:rsid w:val="00A70AAD"/>
    <w:rsid w:val="00A727A2"/>
    <w:rsid w:val="00A747BA"/>
    <w:rsid w:val="00A76135"/>
    <w:rsid w:val="00A77587"/>
    <w:rsid w:val="00A82057"/>
    <w:rsid w:val="00A9114A"/>
    <w:rsid w:val="00A91727"/>
    <w:rsid w:val="00A9198A"/>
    <w:rsid w:val="00A92E49"/>
    <w:rsid w:val="00A937A3"/>
    <w:rsid w:val="00AA0860"/>
    <w:rsid w:val="00AA1A0F"/>
    <w:rsid w:val="00AA3046"/>
    <w:rsid w:val="00AA5DCC"/>
    <w:rsid w:val="00AB0626"/>
    <w:rsid w:val="00AB10F0"/>
    <w:rsid w:val="00AB30FA"/>
    <w:rsid w:val="00AB56CE"/>
    <w:rsid w:val="00AB5CFD"/>
    <w:rsid w:val="00AC2882"/>
    <w:rsid w:val="00AC37C6"/>
    <w:rsid w:val="00AC4D5D"/>
    <w:rsid w:val="00AD2ECA"/>
    <w:rsid w:val="00AD6E28"/>
    <w:rsid w:val="00AE1196"/>
    <w:rsid w:val="00AE49C9"/>
    <w:rsid w:val="00AE6DC5"/>
    <w:rsid w:val="00AF08E8"/>
    <w:rsid w:val="00AF65C0"/>
    <w:rsid w:val="00AF7525"/>
    <w:rsid w:val="00B141A1"/>
    <w:rsid w:val="00B15D0B"/>
    <w:rsid w:val="00B22CC5"/>
    <w:rsid w:val="00B241C6"/>
    <w:rsid w:val="00B2500E"/>
    <w:rsid w:val="00B3058F"/>
    <w:rsid w:val="00B329E7"/>
    <w:rsid w:val="00B37C6A"/>
    <w:rsid w:val="00B44B1E"/>
    <w:rsid w:val="00B517E8"/>
    <w:rsid w:val="00B51A39"/>
    <w:rsid w:val="00B520F5"/>
    <w:rsid w:val="00B5234B"/>
    <w:rsid w:val="00B53CC8"/>
    <w:rsid w:val="00B5570C"/>
    <w:rsid w:val="00B56CBD"/>
    <w:rsid w:val="00B60720"/>
    <w:rsid w:val="00B61748"/>
    <w:rsid w:val="00B6255F"/>
    <w:rsid w:val="00B62B79"/>
    <w:rsid w:val="00B70D94"/>
    <w:rsid w:val="00B716C5"/>
    <w:rsid w:val="00B811E3"/>
    <w:rsid w:val="00B81DC9"/>
    <w:rsid w:val="00B82789"/>
    <w:rsid w:val="00B87DED"/>
    <w:rsid w:val="00B952EE"/>
    <w:rsid w:val="00B9603D"/>
    <w:rsid w:val="00BA03C7"/>
    <w:rsid w:val="00BA0FC7"/>
    <w:rsid w:val="00BA6DEA"/>
    <w:rsid w:val="00BA6FCE"/>
    <w:rsid w:val="00BB3EC6"/>
    <w:rsid w:val="00BB4077"/>
    <w:rsid w:val="00BB6EC8"/>
    <w:rsid w:val="00BC012E"/>
    <w:rsid w:val="00BC3CE4"/>
    <w:rsid w:val="00BC484A"/>
    <w:rsid w:val="00BC5FDC"/>
    <w:rsid w:val="00BC7F94"/>
    <w:rsid w:val="00BE17EF"/>
    <w:rsid w:val="00BE33BF"/>
    <w:rsid w:val="00BE3611"/>
    <w:rsid w:val="00BF3E39"/>
    <w:rsid w:val="00BF5045"/>
    <w:rsid w:val="00BF636B"/>
    <w:rsid w:val="00C02CC5"/>
    <w:rsid w:val="00C041CB"/>
    <w:rsid w:val="00C118FB"/>
    <w:rsid w:val="00C160DE"/>
    <w:rsid w:val="00C2155D"/>
    <w:rsid w:val="00C219E0"/>
    <w:rsid w:val="00C2301F"/>
    <w:rsid w:val="00C27A8E"/>
    <w:rsid w:val="00C3018D"/>
    <w:rsid w:val="00C3090E"/>
    <w:rsid w:val="00C323AC"/>
    <w:rsid w:val="00C33438"/>
    <w:rsid w:val="00C4127E"/>
    <w:rsid w:val="00C4214C"/>
    <w:rsid w:val="00C42C88"/>
    <w:rsid w:val="00C43B11"/>
    <w:rsid w:val="00C446E6"/>
    <w:rsid w:val="00C44A91"/>
    <w:rsid w:val="00C61EB4"/>
    <w:rsid w:val="00C70A08"/>
    <w:rsid w:val="00C741D7"/>
    <w:rsid w:val="00C773DD"/>
    <w:rsid w:val="00C804D7"/>
    <w:rsid w:val="00C81F23"/>
    <w:rsid w:val="00C82813"/>
    <w:rsid w:val="00C9406A"/>
    <w:rsid w:val="00C946E4"/>
    <w:rsid w:val="00CB02EF"/>
    <w:rsid w:val="00CB03C5"/>
    <w:rsid w:val="00CB2D06"/>
    <w:rsid w:val="00CB5775"/>
    <w:rsid w:val="00CC2918"/>
    <w:rsid w:val="00CD3950"/>
    <w:rsid w:val="00CD3E64"/>
    <w:rsid w:val="00CD6425"/>
    <w:rsid w:val="00CD7D77"/>
    <w:rsid w:val="00CE04B3"/>
    <w:rsid w:val="00CE109A"/>
    <w:rsid w:val="00CF081B"/>
    <w:rsid w:val="00CF0B8E"/>
    <w:rsid w:val="00CF1BFF"/>
    <w:rsid w:val="00CF603F"/>
    <w:rsid w:val="00CF72BC"/>
    <w:rsid w:val="00D04955"/>
    <w:rsid w:val="00D0495A"/>
    <w:rsid w:val="00D11C88"/>
    <w:rsid w:val="00D12B41"/>
    <w:rsid w:val="00D1359E"/>
    <w:rsid w:val="00D15735"/>
    <w:rsid w:val="00D17AA6"/>
    <w:rsid w:val="00D22148"/>
    <w:rsid w:val="00D33C99"/>
    <w:rsid w:val="00D418CE"/>
    <w:rsid w:val="00D43FC3"/>
    <w:rsid w:val="00D451BA"/>
    <w:rsid w:val="00D45957"/>
    <w:rsid w:val="00D47A72"/>
    <w:rsid w:val="00D5428A"/>
    <w:rsid w:val="00D57193"/>
    <w:rsid w:val="00D857D5"/>
    <w:rsid w:val="00D92CE9"/>
    <w:rsid w:val="00D93992"/>
    <w:rsid w:val="00D93CAA"/>
    <w:rsid w:val="00DB2250"/>
    <w:rsid w:val="00DB2CC7"/>
    <w:rsid w:val="00DB6760"/>
    <w:rsid w:val="00DC1E46"/>
    <w:rsid w:val="00DC2057"/>
    <w:rsid w:val="00DC6F54"/>
    <w:rsid w:val="00DF24F7"/>
    <w:rsid w:val="00E14FA8"/>
    <w:rsid w:val="00E218BA"/>
    <w:rsid w:val="00E23F86"/>
    <w:rsid w:val="00E27589"/>
    <w:rsid w:val="00E30F5E"/>
    <w:rsid w:val="00E33C2F"/>
    <w:rsid w:val="00E355DE"/>
    <w:rsid w:val="00E4523C"/>
    <w:rsid w:val="00E5457D"/>
    <w:rsid w:val="00E81D4E"/>
    <w:rsid w:val="00E81F83"/>
    <w:rsid w:val="00E8244F"/>
    <w:rsid w:val="00E8773B"/>
    <w:rsid w:val="00E92245"/>
    <w:rsid w:val="00E94C04"/>
    <w:rsid w:val="00E9587A"/>
    <w:rsid w:val="00EA10C7"/>
    <w:rsid w:val="00EA6B54"/>
    <w:rsid w:val="00EB5CE9"/>
    <w:rsid w:val="00EC7CEF"/>
    <w:rsid w:val="00ED21AC"/>
    <w:rsid w:val="00ED26C3"/>
    <w:rsid w:val="00ED4665"/>
    <w:rsid w:val="00ED79FD"/>
    <w:rsid w:val="00EE5243"/>
    <w:rsid w:val="00EF2BD1"/>
    <w:rsid w:val="00EF6783"/>
    <w:rsid w:val="00F14D5C"/>
    <w:rsid w:val="00F25226"/>
    <w:rsid w:val="00F26640"/>
    <w:rsid w:val="00F33571"/>
    <w:rsid w:val="00F3524B"/>
    <w:rsid w:val="00F35642"/>
    <w:rsid w:val="00F410B5"/>
    <w:rsid w:val="00F43396"/>
    <w:rsid w:val="00F43B44"/>
    <w:rsid w:val="00F45810"/>
    <w:rsid w:val="00F468C0"/>
    <w:rsid w:val="00F51DA7"/>
    <w:rsid w:val="00F51E11"/>
    <w:rsid w:val="00F5456F"/>
    <w:rsid w:val="00F548F0"/>
    <w:rsid w:val="00F611C0"/>
    <w:rsid w:val="00F62F96"/>
    <w:rsid w:val="00F65422"/>
    <w:rsid w:val="00F66073"/>
    <w:rsid w:val="00F73CA3"/>
    <w:rsid w:val="00F766CB"/>
    <w:rsid w:val="00F80EC8"/>
    <w:rsid w:val="00F817A7"/>
    <w:rsid w:val="00F90B69"/>
    <w:rsid w:val="00F95117"/>
    <w:rsid w:val="00F9578D"/>
    <w:rsid w:val="00F96EBA"/>
    <w:rsid w:val="00F97842"/>
    <w:rsid w:val="00FA4440"/>
    <w:rsid w:val="00FA4E2D"/>
    <w:rsid w:val="00FA570E"/>
    <w:rsid w:val="00FB2590"/>
    <w:rsid w:val="00FB52F5"/>
    <w:rsid w:val="00FB5E19"/>
    <w:rsid w:val="00FB7EB1"/>
    <w:rsid w:val="00FC08D2"/>
    <w:rsid w:val="00FC223B"/>
    <w:rsid w:val="00FC22AF"/>
    <w:rsid w:val="00FC26D8"/>
    <w:rsid w:val="00FC3DA9"/>
    <w:rsid w:val="00FC449A"/>
    <w:rsid w:val="00FD24B4"/>
    <w:rsid w:val="00FD597D"/>
    <w:rsid w:val="00FE0BF2"/>
    <w:rsid w:val="00FE2EF9"/>
    <w:rsid w:val="00FE7657"/>
    <w:rsid w:val="00FF7356"/>
  </w:rsids>
  <m:mathPr>
    <m:mathFont m:val="Impact"/>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colormenu v:ext="edit" stroke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4"/>
        <w:szCs w:val="24"/>
        <w:lang w:val="en-AU" w:eastAsia="en-AU" w:bidi="ar-SA"/>
      </w:rPr>
    </w:rPrDefault>
    <w:pPrDefault/>
  </w:docDefaults>
  <w:latentStyles w:defLockedState="0" w:defUIPriority="0" w:defSemiHidden="0" w:defUnhideWhenUsed="0" w:defQFormat="0" w:count="276">
    <w:lsdException w:name="toc 1" w:uiPriority="39"/>
    <w:lsdException w:name="toc 2" w:uiPriority="39"/>
    <w:lsdException w:name="table of figures" w:uiPriority="99"/>
  </w:latentStyles>
  <w:style w:type="paragraph" w:default="1" w:styleId="Normal">
    <w:name w:val="Normal"/>
    <w:qFormat/>
    <w:rsid w:val="00D57193"/>
    <w:pPr>
      <w:spacing w:before="160" w:line="260" w:lineRule="exact"/>
    </w:pPr>
    <w:rPr>
      <w:rFonts w:ascii="Garamond" w:hAnsi="Garamond"/>
      <w:sz w:val="22"/>
      <w:lang w:eastAsia="en-US"/>
    </w:rPr>
  </w:style>
  <w:style w:type="paragraph" w:styleId="Heading1">
    <w:name w:val="heading 1"/>
    <w:next w:val="text"/>
    <w:qFormat/>
    <w:rsid w:val="00D57193"/>
    <w:pPr>
      <w:keepNext/>
      <w:pBdr>
        <w:bottom w:val="single" w:sz="4" w:space="1" w:color="auto"/>
      </w:pBdr>
      <w:spacing w:before="440" w:after="60"/>
      <w:jc w:val="right"/>
      <w:outlineLvl w:val="0"/>
    </w:pPr>
    <w:rPr>
      <w:rFonts w:ascii="Garamond" w:hAnsi="Garamond"/>
      <w:kern w:val="28"/>
      <w:sz w:val="60"/>
      <w:lang w:eastAsia="en-US"/>
    </w:rPr>
  </w:style>
  <w:style w:type="paragraph" w:styleId="Heading2">
    <w:name w:val="heading 2"/>
    <w:next w:val="text"/>
    <w:link w:val="Heading2Char"/>
    <w:qFormat/>
    <w:rsid w:val="00D57193"/>
    <w:pPr>
      <w:keepNext/>
      <w:spacing w:before="440"/>
      <w:outlineLvl w:val="1"/>
    </w:pPr>
    <w:rPr>
      <w:rFonts w:ascii="Garamond" w:hAnsi="Garamond"/>
      <w:sz w:val="36"/>
      <w:lang w:eastAsia="en-US"/>
    </w:rPr>
  </w:style>
  <w:style w:type="paragraph" w:styleId="Heading3">
    <w:name w:val="heading 3"/>
    <w:next w:val="text"/>
    <w:link w:val="Heading3Char"/>
    <w:qFormat/>
    <w:rsid w:val="00D57193"/>
    <w:pPr>
      <w:spacing w:before="280"/>
      <w:outlineLvl w:val="2"/>
    </w:pPr>
    <w:rPr>
      <w:rFonts w:ascii="Garamond" w:hAnsi="Garamond"/>
      <w:sz w:val="28"/>
      <w:lang w:eastAsia="en-US"/>
    </w:rPr>
  </w:style>
  <w:style w:type="paragraph" w:styleId="Heading4">
    <w:name w:val="heading 4"/>
    <w:next w:val="text"/>
    <w:qFormat/>
    <w:rsid w:val="00D57193"/>
    <w:pPr>
      <w:spacing w:before="240"/>
      <w:outlineLvl w:val="3"/>
    </w:pPr>
    <w:rPr>
      <w:rFonts w:ascii="Garamond" w:hAnsi="Garamond"/>
      <w:i/>
      <w:sz w:val="28"/>
      <w:lang w:eastAsia="en-US"/>
    </w:rPr>
  </w:style>
  <w:style w:type="paragraph" w:styleId="Heading5">
    <w:name w:val="heading 5"/>
    <w:basedOn w:val="Normal"/>
    <w:next w:val="Normal"/>
    <w:link w:val="Heading5Char"/>
    <w:qFormat/>
    <w:rsid w:val="00BA6DEA"/>
    <w:pPr>
      <w:keepNext/>
      <w:outlineLvl w:val="4"/>
    </w:pPr>
    <w:rPr>
      <w:b/>
    </w:rPr>
  </w:style>
  <w:style w:type="paragraph" w:styleId="Heading6">
    <w:name w:val="heading 6"/>
    <w:basedOn w:val="Normal"/>
    <w:next w:val="Normal"/>
    <w:qFormat/>
    <w:rsid w:val="00224213"/>
    <w:pPr>
      <w:keepNext/>
      <w:ind w:left="2977"/>
      <w:outlineLvl w:val="5"/>
    </w:pPr>
    <w:rPr>
      <w:sz w:val="36"/>
    </w:rPr>
  </w:style>
  <w:style w:type="paragraph" w:styleId="Heading7">
    <w:name w:val="heading 7"/>
    <w:basedOn w:val="Normal"/>
    <w:next w:val="Normal"/>
    <w:qFormat/>
    <w:rsid w:val="00224213"/>
    <w:pPr>
      <w:keepNext/>
      <w:jc w:val="center"/>
      <w:outlineLvl w:val="6"/>
    </w:pPr>
    <w:rPr>
      <w:b/>
      <w:spacing w:val="20"/>
      <w:sz w:val="36"/>
    </w:rPr>
  </w:style>
  <w:style w:type="paragraph" w:styleId="Heading8">
    <w:name w:val="heading 8"/>
    <w:basedOn w:val="Normal"/>
    <w:next w:val="Normal"/>
    <w:qFormat/>
    <w:rsid w:val="00224213"/>
    <w:pPr>
      <w:keepNext/>
      <w:jc w:val="center"/>
      <w:outlineLvl w:val="7"/>
    </w:pPr>
    <w:rPr>
      <w:b/>
      <w:color w:val="C0C0C0"/>
      <w:spacing w:val="60"/>
      <w:sz w:val="56"/>
    </w:rPr>
  </w:style>
  <w:style w:type="paragraph" w:styleId="Heading9">
    <w:name w:val="heading 9"/>
    <w:basedOn w:val="Normal"/>
    <w:next w:val="Normal"/>
    <w:link w:val="Heading9Char"/>
    <w:qFormat/>
    <w:locked/>
    <w:rsid w:val="00E8244F"/>
    <w:pPr>
      <w:tabs>
        <w:tab w:val="num" w:pos="1584"/>
      </w:tabs>
      <w:spacing w:before="240" w:after="60"/>
      <w:ind w:left="1584" w:hanging="1584"/>
      <w:outlineLvl w:val="8"/>
    </w:pPr>
    <w:rPr>
      <w:rFonts w:ascii="Arial" w:hAnsi="Arial" w:cs="Arial"/>
      <w:szCs w:val="22"/>
      <w:lang w:val="en-GB"/>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Normal"/>
    <w:semiHidden/>
    <w:rsid w:val="00CD6425"/>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3065"/>
    <w:rPr>
      <w:rFonts w:ascii="Lucida Grande" w:hAnsi="Lucida Grande"/>
      <w:sz w:val="18"/>
      <w:szCs w:val="18"/>
    </w:rPr>
  </w:style>
  <w:style w:type="paragraph" w:customStyle="1" w:styleId="text">
    <w:name w:val="text"/>
    <w:rsid w:val="00D57193"/>
    <w:pPr>
      <w:spacing w:before="160" w:line="260" w:lineRule="exact"/>
    </w:pPr>
    <w:rPr>
      <w:rFonts w:ascii="Garamond" w:hAnsi="Garamond"/>
      <w:sz w:val="22"/>
      <w:lang w:eastAsia="en-US"/>
    </w:rPr>
  </w:style>
  <w:style w:type="character" w:customStyle="1" w:styleId="Heading2Char">
    <w:name w:val="Heading 2 Char"/>
    <w:basedOn w:val="DefaultParagraphFont"/>
    <w:link w:val="Heading2"/>
    <w:rsid w:val="00E8244F"/>
    <w:rPr>
      <w:rFonts w:ascii="Garamond" w:hAnsi="Garamond"/>
      <w:sz w:val="36"/>
      <w:lang w:eastAsia="en-US"/>
    </w:rPr>
  </w:style>
  <w:style w:type="character" w:customStyle="1" w:styleId="Heading3Char">
    <w:name w:val="Heading 3 Char"/>
    <w:basedOn w:val="DefaultParagraphFont"/>
    <w:link w:val="Heading3"/>
    <w:rsid w:val="00E8244F"/>
    <w:rPr>
      <w:rFonts w:ascii="Garamond" w:hAnsi="Garamond"/>
      <w:sz w:val="28"/>
      <w:lang w:eastAsia="en-US"/>
    </w:rPr>
  </w:style>
  <w:style w:type="character" w:customStyle="1" w:styleId="Heading5Char">
    <w:name w:val="Heading 5 Char"/>
    <w:basedOn w:val="DefaultParagraphFont"/>
    <w:link w:val="Heading5"/>
    <w:rsid w:val="00E8244F"/>
    <w:rPr>
      <w:rFonts w:ascii="Garamond" w:hAnsi="Garamond"/>
      <w:b/>
      <w:sz w:val="24"/>
    </w:rPr>
  </w:style>
  <w:style w:type="character" w:customStyle="1" w:styleId="Heading9Char">
    <w:name w:val="Heading 9 Char"/>
    <w:basedOn w:val="DefaultParagraphFont"/>
    <w:link w:val="Heading9"/>
    <w:rsid w:val="00E8244F"/>
    <w:rPr>
      <w:rFonts w:ascii="Arial" w:hAnsi="Arial" w:cs="Arial"/>
      <w:sz w:val="22"/>
      <w:szCs w:val="22"/>
      <w:lang w:val="en-GB" w:eastAsia="en-US"/>
    </w:rPr>
  </w:style>
  <w:style w:type="paragraph" w:customStyle="1" w:styleId="Text0">
    <w:name w:val="Text"/>
    <w:link w:val="TextChar"/>
    <w:rsid w:val="002B1A38"/>
    <w:pPr>
      <w:spacing w:before="200" w:line="260" w:lineRule="exact"/>
    </w:pPr>
    <w:rPr>
      <w:rFonts w:ascii="Garamond" w:hAnsi="Garamond"/>
      <w:sz w:val="22"/>
    </w:rPr>
  </w:style>
  <w:style w:type="character" w:customStyle="1" w:styleId="TextChar">
    <w:name w:val="Text Char"/>
    <w:basedOn w:val="DefaultParagraphFont"/>
    <w:link w:val="Text0"/>
    <w:locked/>
    <w:rsid w:val="002B1A38"/>
    <w:rPr>
      <w:rFonts w:ascii="Garamond" w:hAnsi="Garamond"/>
      <w:sz w:val="22"/>
      <w:lang w:val="en-AU" w:eastAsia="en-AU" w:bidi="ar-SA"/>
    </w:rPr>
  </w:style>
  <w:style w:type="character" w:styleId="PageNumber">
    <w:name w:val="page number"/>
    <w:basedOn w:val="DefaultParagraphFont"/>
    <w:rsid w:val="00D57193"/>
    <w:rPr>
      <w:rFonts w:ascii="Garamond" w:hAnsi="Garamond"/>
      <w:sz w:val="18"/>
    </w:rPr>
  </w:style>
  <w:style w:type="paragraph" w:styleId="Footer">
    <w:name w:val="footer"/>
    <w:basedOn w:val="Normal"/>
    <w:rsid w:val="00D57193"/>
    <w:pPr>
      <w:tabs>
        <w:tab w:val="right" w:pos="8505"/>
      </w:tabs>
      <w:spacing w:before="0"/>
    </w:pPr>
    <w:rPr>
      <w:sz w:val="18"/>
    </w:rPr>
  </w:style>
  <w:style w:type="paragraph" w:styleId="TOC1">
    <w:name w:val="toc 1"/>
    <w:uiPriority w:val="39"/>
    <w:rsid w:val="00D57193"/>
    <w:pPr>
      <w:tabs>
        <w:tab w:val="left" w:pos="284"/>
        <w:tab w:val="right" w:pos="8505"/>
      </w:tabs>
      <w:spacing w:before="80"/>
      <w:ind w:left="2268"/>
    </w:pPr>
    <w:rPr>
      <w:rFonts w:ascii="Garamond" w:hAnsi="Garamond"/>
      <w:sz w:val="22"/>
      <w:lang w:eastAsia="en-US"/>
    </w:rPr>
  </w:style>
  <w:style w:type="paragraph" w:styleId="TOC2">
    <w:name w:val="toc 2"/>
    <w:basedOn w:val="Normal"/>
    <w:next w:val="Normal"/>
    <w:uiPriority w:val="39"/>
    <w:rsid w:val="00D57193"/>
    <w:pPr>
      <w:tabs>
        <w:tab w:val="left" w:pos="709"/>
        <w:tab w:val="right" w:pos="8505"/>
      </w:tabs>
      <w:spacing w:before="20" w:after="20"/>
      <w:ind w:left="2552"/>
    </w:pPr>
    <w:rPr>
      <w:sz w:val="20"/>
    </w:rPr>
  </w:style>
  <w:style w:type="paragraph" w:customStyle="1" w:styleId="tabletitle">
    <w:name w:val="tabletitle"/>
    <w:next w:val="text"/>
    <w:rsid w:val="00D57193"/>
    <w:pPr>
      <w:spacing w:before="360" w:after="80"/>
      <w:ind w:left="851" w:hanging="851"/>
    </w:pPr>
    <w:rPr>
      <w:rFonts w:ascii="Arial" w:hAnsi="Arial"/>
      <w:b/>
      <w:sz w:val="17"/>
      <w:lang w:eastAsia="en-US"/>
    </w:rPr>
  </w:style>
  <w:style w:type="paragraph" w:customStyle="1" w:styleId="Tabletext">
    <w:name w:val="Table text"/>
    <w:next w:val="text"/>
    <w:rsid w:val="00D57193"/>
    <w:pPr>
      <w:spacing w:before="80"/>
    </w:pPr>
    <w:rPr>
      <w:rFonts w:ascii="Arial" w:hAnsi="Arial"/>
      <w:sz w:val="16"/>
      <w:lang w:eastAsia="en-US"/>
    </w:rPr>
  </w:style>
  <w:style w:type="paragraph" w:customStyle="1" w:styleId="Tablehead1">
    <w:name w:val="Tablehead1"/>
    <w:rsid w:val="00D57193"/>
    <w:pPr>
      <w:spacing w:before="80" w:after="80"/>
    </w:pPr>
    <w:rPr>
      <w:rFonts w:ascii="Arial" w:hAnsi="Arial"/>
      <w:b/>
      <w:sz w:val="17"/>
      <w:lang w:eastAsia="en-US"/>
    </w:rPr>
  </w:style>
  <w:style w:type="paragraph" w:styleId="Quote">
    <w:name w:val="Quote"/>
    <w:basedOn w:val="text"/>
    <w:link w:val="QuoteChar"/>
    <w:rsid w:val="00D57193"/>
    <w:pPr>
      <w:tabs>
        <w:tab w:val="right" w:pos="7853"/>
      </w:tabs>
      <w:spacing w:before="80"/>
      <w:ind w:left="567" w:right="652"/>
    </w:pPr>
    <w:rPr>
      <w:sz w:val="20"/>
    </w:rPr>
  </w:style>
  <w:style w:type="character" w:customStyle="1" w:styleId="QuoteChar">
    <w:name w:val="Quote Char"/>
    <w:basedOn w:val="DefaultParagraphFont"/>
    <w:link w:val="Quote"/>
    <w:rsid w:val="00E8244F"/>
    <w:rPr>
      <w:rFonts w:ascii="Garamond" w:hAnsi="Garamond"/>
      <w:lang w:eastAsia="en-US"/>
    </w:rPr>
  </w:style>
  <w:style w:type="paragraph" w:customStyle="1" w:styleId="References">
    <w:name w:val="References"/>
    <w:rsid w:val="00B811E3"/>
    <w:pPr>
      <w:ind w:left="284" w:hanging="284"/>
    </w:pPr>
    <w:rPr>
      <w:rFonts w:ascii="Garamond" w:hAnsi="Garamond"/>
      <w:sz w:val="20"/>
      <w:lang w:eastAsia="en-US"/>
    </w:rPr>
  </w:style>
  <w:style w:type="paragraph" w:customStyle="1" w:styleId="Tablehead2">
    <w:name w:val="Tablehead2"/>
    <w:basedOn w:val="Tablehead1"/>
    <w:rsid w:val="00D57193"/>
    <w:pPr>
      <w:tabs>
        <w:tab w:val="left" w:pos="992"/>
      </w:tabs>
      <w:spacing w:before="20" w:after="20"/>
    </w:pPr>
    <w:rPr>
      <w:b w:val="0"/>
    </w:rPr>
  </w:style>
  <w:style w:type="paragraph" w:customStyle="1" w:styleId="Tablehead3">
    <w:name w:val="Tablehead3"/>
    <w:basedOn w:val="Tablehead2"/>
    <w:rsid w:val="00D57193"/>
    <w:rPr>
      <w:i/>
    </w:rPr>
  </w:style>
  <w:style w:type="paragraph" w:styleId="TableofFigures">
    <w:name w:val="table of figures"/>
    <w:basedOn w:val="Normal"/>
    <w:next w:val="Normal"/>
    <w:uiPriority w:val="99"/>
    <w:rsid w:val="00D57193"/>
    <w:pPr>
      <w:tabs>
        <w:tab w:val="right" w:pos="8505"/>
      </w:tabs>
      <w:spacing w:before="80"/>
      <w:ind w:left="2693" w:hanging="425"/>
    </w:pPr>
  </w:style>
  <w:style w:type="paragraph" w:styleId="Header">
    <w:name w:val="header"/>
    <w:basedOn w:val="Normal"/>
    <w:rsid w:val="00D57193"/>
    <w:pPr>
      <w:tabs>
        <w:tab w:val="left" w:pos="1418"/>
        <w:tab w:val="right" w:pos="8505"/>
      </w:tabs>
    </w:pPr>
    <w:rPr>
      <w:sz w:val="20"/>
    </w:rPr>
  </w:style>
  <w:style w:type="paragraph" w:customStyle="1" w:styleId="Imprint">
    <w:name w:val="Imprint"/>
    <w:basedOn w:val="Normal"/>
    <w:rsid w:val="00E81D4E"/>
    <w:pPr>
      <w:spacing w:line="260" w:lineRule="atLeast"/>
    </w:pPr>
    <w:rPr>
      <w:sz w:val="16"/>
    </w:rPr>
  </w:style>
  <w:style w:type="paragraph" w:customStyle="1" w:styleId="Figuretitle">
    <w:name w:val="Figuretitle"/>
    <w:basedOn w:val="tabletitle"/>
    <w:rsid w:val="00D57193"/>
  </w:style>
  <w:style w:type="paragraph" w:customStyle="1" w:styleId="PublicationTitle">
    <w:name w:val="Publication Title"/>
    <w:autoRedefine/>
    <w:rsid w:val="001B4C3F"/>
    <w:pPr>
      <w:spacing w:before="3000"/>
    </w:pPr>
    <w:rPr>
      <w:rFonts w:ascii="Franklin Gothic Medium" w:hAnsi="Franklin Gothic Medium"/>
      <w:kern w:val="28"/>
      <w:sz w:val="60"/>
    </w:rPr>
  </w:style>
  <w:style w:type="paragraph" w:customStyle="1" w:styleId="Authors">
    <w:name w:val="Authors"/>
    <w:autoRedefine/>
    <w:rsid w:val="001B4C3F"/>
    <w:pPr>
      <w:jc w:val="right"/>
    </w:pPr>
    <w:rPr>
      <w:rFonts w:ascii="Microsoft Sans Serif" w:hAnsi="Microsoft Sans Serif"/>
      <w:sz w:val="36"/>
    </w:rPr>
  </w:style>
  <w:style w:type="paragraph" w:customStyle="1" w:styleId="Dotpoint1">
    <w:name w:val="Dotpoint1"/>
    <w:rsid w:val="00D57193"/>
    <w:pPr>
      <w:numPr>
        <w:numId w:val="13"/>
      </w:numPr>
      <w:spacing w:before="120"/>
    </w:pPr>
    <w:rPr>
      <w:rFonts w:ascii="Garamond" w:hAnsi="Garamond"/>
      <w:sz w:val="22"/>
      <w:lang w:eastAsia="en-US"/>
    </w:rPr>
  </w:style>
  <w:style w:type="paragraph" w:customStyle="1" w:styleId="Dotpoint2">
    <w:name w:val="Dotpoint2"/>
    <w:rsid w:val="00D57193"/>
    <w:pPr>
      <w:numPr>
        <w:numId w:val="14"/>
      </w:numPr>
    </w:pPr>
    <w:rPr>
      <w:rFonts w:ascii="Garamond" w:hAnsi="Garamond"/>
      <w:sz w:val="22"/>
      <w:lang w:eastAsia="en-US"/>
    </w:rPr>
  </w:style>
  <w:style w:type="paragraph" w:customStyle="1" w:styleId="contents">
    <w:name w:val="contents"/>
    <w:rsid w:val="003961B7"/>
    <w:pPr>
      <w:pBdr>
        <w:bottom w:val="single" w:sz="4" w:space="1" w:color="auto"/>
      </w:pBdr>
      <w:spacing w:before="440"/>
      <w:jc w:val="right"/>
    </w:pPr>
    <w:rPr>
      <w:rFonts w:ascii="Garamond" w:hAnsi="Garamond"/>
      <w:kern w:val="28"/>
      <w:sz w:val="60"/>
    </w:rPr>
  </w:style>
  <w:style w:type="paragraph" w:customStyle="1" w:styleId="NumberedListContinuing">
    <w:name w:val="NumberedListContinuing"/>
    <w:rsid w:val="00A25366"/>
    <w:pPr>
      <w:numPr>
        <w:numId w:val="3"/>
      </w:numPr>
      <w:spacing w:before="120"/>
      <w:ind w:left="284" w:hanging="284"/>
    </w:pPr>
    <w:rPr>
      <w:rFonts w:ascii="Garamond" w:hAnsi="Garamond"/>
      <w:sz w:val="22"/>
    </w:rPr>
  </w:style>
  <w:style w:type="paragraph" w:customStyle="1" w:styleId="Source">
    <w:name w:val="Source"/>
    <w:rsid w:val="00D57193"/>
    <w:pPr>
      <w:spacing w:before="40"/>
      <w:ind w:left="567" w:hanging="567"/>
    </w:pPr>
    <w:rPr>
      <w:rFonts w:ascii="Arial" w:hAnsi="Arial"/>
      <w:sz w:val="15"/>
      <w:lang w:eastAsia="en-US"/>
    </w:rPr>
  </w:style>
  <w:style w:type="paragraph" w:styleId="FootnoteText">
    <w:name w:val="footnote text"/>
    <w:basedOn w:val="Normal"/>
    <w:rsid w:val="00D57193"/>
    <w:pPr>
      <w:tabs>
        <w:tab w:val="left" w:pos="1418"/>
      </w:tabs>
      <w:spacing w:before="0" w:line="220" w:lineRule="exact"/>
      <w:ind w:left="170" w:hanging="170"/>
    </w:pPr>
    <w:rPr>
      <w:sz w:val="18"/>
    </w:rPr>
  </w:style>
  <w:style w:type="character" w:styleId="Hyperlink">
    <w:name w:val="Hyperlink"/>
    <w:basedOn w:val="DefaultParagraphFont"/>
    <w:rsid w:val="00456500"/>
    <w:rPr>
      <w:rFonts w:cs="Times New Roman"/>
      <w:color w:val="0000FF"/>
      <w:u w:val="single"/>
    </w:rPr>
  </w:style>
  <w:style w:type="character" w:styleId="FootnoteReference">
    <w:name w:val="footnote reference"/>
    <w:basedOn w:val="DefaultParagraphFont"/>
    <w:rsid w:val="00D57193"/>
    <w:rPr>
      <w:rFonts w:ascii="Garamond" w:hAnsi="Garamond"/>
      <w:sz w:val="22"/>
      <w:vertAlign w:val="superscript"/>
    </w:rPr>
  </w:style>
  <w:style w:type="character" w:styleId="CommentReference">
    <w:name w:val="annotation reference"/>
    <w:basedOn w:val="DefaultParagraphFont"/>
    <w:semiHidden/>
    <w:rsid w:val="00862180"/>
    <w:rPr>
      <w:rFonts w:cs="Times New Roman"/>
      <w:sz w:val="16"/>
      <w:szCs w:val="16"/>
    </w:rPr>
  </w:style>
  <w:style w:type="paragraph" w:styleId="CommentText">
    <w:name w:val="annotation text"/>
    <w:basedOn w:val="Normal"/>
    <w:semiHidden/>
    <w:rsid w:val="00862180"/>
    <w:rPr>
      <w:sz w:val="20"/>
    </w:rPr>
  </w:style>
  <w:style w:type="paragraph" w:styleId="CommentSubject">
    <w:name w:val="annotation subject"/>
    <w:basedOn w:val="CommentText"/>
    <w:next w:val="CommentText"/>
    <w:semiHidden/>
    <w:rsid w:val="00862180"/>
    <w:rPr>
      <w:b/>
      <w:bCs/>
    </w:rPr>
  </w:style>
  <w:style w:type="table" w:styleId="TableGrid">
    <w:name w:val="Table Grid"/>
    <w:basedOn w:val="TableNormal"/>
    <w:rsid w:val="0010052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link w:val="PlainTextChar"/>
    <w:rsid w:val="00E8244F"/>
    <w:pPr>
      <w:spacing w:before="0"/>
    </w:pPr>
    <w:rPr>
      <w:rFonts w:ascii="Courier New" w:hAnsi="Courier New" w:cs="Courier New"/>
      <w:sz w:val="20"/>
      <w:lang w:val="en-GB"/>
    </w:rPr>
  </w:style>
  <w:style w:type="character" w:customStyle="1" w:styleId="PlainTextChar">
    <w:name w:val="Plain Text Char"/>
    <w:basedOn w:val="DefaultParagraphFont"/>
    <w:link w:val="PlainText"/>
    <w:rsid w:val="00E8244F"/>
    <w:rPr>
      <w:rFonts w:ascii="Courier New" w:hAnsi="Courier New" w:cs="Courier New"/>
      <w:lang w:val="en-GB" w:eastAsia="en-US"/>
    </w:rPr>
  </w:style>
  <w:style w:type="character" w:styleId="EndnoteReference">
    <w:name w:val="endnote reference"/>
    <w:basedOn w:val="DefaultParagraphFont"/>
    <w:rsid w:val="00E8244F"/>
    <w:rPr>
      <w:vertAlign w:val="superscript"/>
    </w:rPr>
  </w:style>
  <w:style w:type="paragraph" w:styleId="EndnoteText">
    <w:name w:val="endnote text"/>
    <w:basedOn w:val="Normal"/>
    <w:link w:val="EndnoteTextChar"/>
    <w:autoRedefine/>
    <w:rsid w:val="00E8244F"/>
    <w:pPr>
      <w:keepNext/>
      <w:keepLines/>
      <w:spacing w:before="60"/>
      <w:ind w:left="720" w:hanging="720"/>
    </w:pPr>
    <w:rPr>
      <w:rFonts w:ascii="Times" w:hAnsi="Times"/>
      <w:sz w:val="20"/>
      <w:lang w:val="en-GB"/>
    </w:rPr>
  </w:style>
  <w:style w:type="character" w:customStyle="1" w:styleId="EndnoteTextChar">
    <w:name w:val="Endnote Text Char"/>
    <w:basedOn w:val="DefaultParagraphFont"/>
    <w:link w:val="EndnoteText"/>
    <w:rsid w:val="00E8244F"/>
    <w:rPr>
      <w:rFonts w:ascii="Times" w:hAnsi="Times"/>
      <w:lang w:val="en-GB" w:eastAsia="en-US"/>
    </w:rPr>
  </w:style>
  <w:style w:type="paragraph" w:styleId="Bibliography">
    <w:name w:val="Bibliography"/>
    <w:basedOn w:val="Normal"/>
    <w:rsid w:val="00E8244F"/>
    <w:pPr>
      <w:spacing w:before="60" w:after="60"/>
      <w:ind w:left="1077" w:hanging="1077"/>
    </w:pPr>
    <w:rPr>
      <w:rFonts w:ascii="Times" w:hAnsi="Times"/>
      <w:sz w:val="20"/>
    </w:rPr>
  </w:style>
  <w:style w:type="paragraph" w:customStyle="1" w:styleId="Reference">
    <w:name w:val="Reference"/>
    <w:basedOn w:val="Normal"/>
    <w:rsid w:val="00E8244F"/>
    <w:pPr>
      <w:spacing w:before="0" w:after="120"/>
      <w:ind w:left="720" w:hanging="720"/>
    </w:pPr>
    <w:rPr>
      <w:rFonts w:ascii="Times" w:hAnsi="Times"/>
    </w:rPr>
  </w:style>
  <w:style w:type="paragraph" w:customStyle="1" w:styleId="Default">
    <w:name w:val="Default"/>
    <w:rsid w:val="00E8244F"/>
    <w:pPr>
      <w:autoSpaceDE w:val="0"/>
      <w:autoSpaceDN w:val="0"/>
      <w:adjustRightInd w:val="0"/>
    </w:pPr>
    <w:rPr>
      <w:rFonts w:ascii="Times New Roman PS MT" w:hAnsi="Times New Roman PS MT" w:cs="Times New Roman PS MT"/>
      <w:color w:val="000000"/>
    </w:rPr>
  </w:style>
  <w:style w:type="paragraph" w:customStyle="1" w:styleId="Pa1">
    <w:name w:val="Pa1"/>
    <w:basedOn w:val="Default"/>
    <w:next w:val="Default"/>
    <w:rsid w:val="00E8244F"/>
    <w:pPr>
      <w:spacing w:line="201" w:lineRule="atLeast"/>
    </w:pPr>
    <w:rPr>
      <w:rFonts w:cs="Times New Roman"/>
      <w:color w:val="auto"/>
    </w:rPr>
  </w:style>
  <w:style w:type="paragraph" w:customStyle="1" w:styleId="text-lessbefore">
    <w:name w:val="text-less#before"/>
    <w:basedOn w:val="text"/>
    <w:rsid w:val="00D57193"/>
    <w:pPr>
      <w:spacing w:before="80"/>
    </w:pPr>
  </w:style>
  <w:style w:type="paragraph" w:customStyle="1" w:styleId="text-moreb4">
    <w:name w:val="text-more#b4"/>
    <w:basedOn w:val="text"/>
    <w:rsid w:val="00D57193"/>
    <w:pPr>
      <w:spacing w:before="360"/>
    </w:p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1432774494">
      <w:bodyDiv w:val="1"/>
      <w:marLeft w:val="0"/>
      <w:marRight w:val="0"/>
      <w:marTop w:val="0"/>
      <w:marBottom w:val="0"/>
      <w:divBdr>
        <w:top w:val="none" w:sz="0" w:space="0" w:color="auto"/>
        <w:left w:val="none" w:sz="0" w:space="0" w:color="auto"/>
        <w:bottom w:val="none" w:sz="0" w:space="0" w:color="auto"/>
        <w:right w:val="none" w:sz="0" w:space="0" w:color="auto"/>
      </w:divBdr>
    </w:div>
    <w:div w:id="1915160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35" Type="http://schemas.openxmlformats.org/officeDocument/2006/relationships/footer" Target="footer18.xml"/><Relationship Id="rId31" Type="http://schemas.openxmlformats.org/officeDocument/2006/relationships/footer" Target="footer14.xml"/><Relationship Id="rId34" Type="http://schemas.openxmlformats.org/officeDocument/2006/relationships/footer" Target="footer17.xml"/><Relationship Id="rId39" Type="http://schemas.openxmlformats.org/officeDocument/2006/relationships/printerSettings" Target="printerSettings/printerSettings2.bin"/><Relationship Id="rId40" Type="http://schemas.openxmlformats.org/officeDocument/2006/relationships/fontTable" Target="fontTable.xml"/><Relationship Id="rId7" Type="http://schemas.openxmlformats.org/officeDocument/2006/relationships/endnotes" Target="endnotes.xml"/><Relationship Id="rId36" Type="http://schemas.openxmlformats.org/officeDocument/2006/relationships/printerSettings" Target="printerSettings/printerSettings1.bin"/><Relationship Id="rId1" Type="http://schemas.openxmlformats.org/officeDocument/2006/relationships/customXml" Target="../customXml/item1.xml"/><Relationship Id="rId24" Type="http://schemas.openxmlformats.org/officeDocument/2006/relationships/footer" Target="footer7.xml"/><Relationship Id="rId25" Type="http://schemas.openxmlformats.org/officeDocument/2006/relationships/footer" Target="footer8.xml"/><Relationship Id="rId8" Type="http://schemas.openxmlformats.org/officeDocument/2006/relationships/image" Target="media/image1.png"/><Relationship Id="rId13" Type="http://schemas.openxmlformats.org/officeDocument/2006/relationships/image" Target="media/image4.wmf"/><Relationship Id="rId10" Type="http://schemas.openxmlformats.org/officeDocument/2006/relationships/image" Target="media/image3.jpeg"/><Relationship Id="rId32" Type="http://schemas.openxmlformats.org/officeDocument/2006/relationships/footer" Target="footer15.xml"/><Relationship Id="rId37" Type="http://schemas.openxmlformats.org/officeDocument/2006/relationships/footer" Target="footer19.xml"/><Relationship Id="rId12" Type="http://schemas.openxmlformats.org/officeDocument/2006/relationships/hyperlink" Target="http://www.ncver.edu.au" TargetMode="External"/><Relationship Id="rId17" Type="http://schemas.openxmlformats.org/officeDocument/2006/relationships/image" Target="media/image7.wmf"/><Relationship Id="rId9" Type="http://schemas.openxmlformats.org/officeDocument/2006/relationships/image" Target="media/image2.pict"/><Relationship Id="rId18" Type="http://schemas.openxmlformats.org/officeDocument/2006/relationships/footer" Target="footer1.xml"/><Relationship Id="rId3" Type="http://schemas.openxmlformats.org/officeDocument/2006/relationships/styles" Target="styles.xml"/><Relationship Id="rId27" Type="http://schemas.openxmlformats.org/officeDocument/2006/relationships/footer" Target="footer10.xml"/><Relationship Id="rId14" Type="http://schemas.openxmlformats.org/officeDocument/2006/relationships/image" Target="media/image5.wmf"/><Relationship Id="rId23" Type="http://schemas.openxmlformats.org/officeDocument/2006/relationships/footer" Target="footer6.xml"/><Relationship Id="rId4" Type="http://schemas.openxmlformats.org/officeDocument/2006/relationships/settings" Target="settings.xml"/><Relationship Id="rId28" Type="http://schemas.openxmlformats.org/officeDocument/2006/relationships/footer" Target="footer11.xml"/><Relationship Id="rId26" Type="http://schemas.openxmlformats.org/officeDocument/2006/relationships/footer" Target="footer9.xml"/><Relationship Id="rId30" Type="http://schemas.openxmlformats.org/officeDocument/2006/relationships/footer" Target="footer13.xml"/><Relationship Id="rId11" Type="http://schemas.openxmlformats.org/officeDocument/2006/relationships/hyperlink" Target="http://www.voced.edu.au/" TargetMode="External"/><Relationship Id="rId29" Type="http://schemas.openxmlformats.org/officeDocument/2006/relationships/footer" Target="footer12.xml"/><Relationship Id="rId6" Type="http://schemas.openxmlformats.org/officeDocument/2006/relationships/footnotes" Target="footnotes.xml"/><Relationship Id="rId16" Type="http://schemas.openxmlformats.org/officeDocument/2006/relationships/oleObject" Target="embeddings/oleObject1.bin"/><Relationship Id="rId33" Type="http://schemas.openxmlformats.org/officeDocument/2006/relationships/footer" Target="footer16.xml"/><Relationship Id="rId41"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19" Type="http://schemas.openxmlformats.org/officeDocument/2006/relationships/footer" Target="footer2.xml"/><Relationship Id="rId38" Type="http://schemas.openxmlformats.org/officeDocument/2006/relationships/footer" Target="footer20.xml"/><Relationship Id="rId20" Type="http://schemas.openxmlformats.org/officeDocument/2006/relationships/footer" Target="footer3.xml"/><Relationship Id="rId22" Type="http://schemas.openxmlformats.org/officeDocument/2006/relationships/footer" Target="footer5.xml"/><Relationship Id="rId21" Type="http://schemas.openxmlformats.org/officeDocument/2006/relationships/footer" Target="footer4.xml"/><Relationship Id="rId2"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G:\NCVER\Templates\NCVER_Papers&amp;Reports\ReportTemplate_200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666D79-6030-4DAB-BFF3-EE57FD0D8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CVER\Templates\NCVER_Papers&amp;Reports\ReportTemplate_2009.dot</Template>
  <TotalTime>1555</TotalTime>
  <Pages>45</Pages>
  <Words>15235</Words>
  <Characters>86844</Characters>
  <Application>Microsoft Word 12.1.0</Application>
  <DocSecurity>0</DocSecurity>
  <Lines>723</Lines>
  <Paragraphs>173</Paragraphs>
  <ScaleCrop>false</ScaleCrop>
  <HeadingPairs>
    <vt:vector size="2" baseType="variant">
      <vt:variant>
        <vt:lpstr>Title</vt:lpstr>
      </vt:variant>
      <vt:variant>
        <vt:i4>1</vt:i4>
      </vt:variant>
    </vt:vector>
  </HeadingPairs>
  <TitlesOfParts>
    <vt:vector size="1" baseType="lpstr">
      <vt:lpstr/>
    </vt:vector>
  </TitlesOfParts>
  <Company>UQ</Company>
  <LinksUpToDate>false</LinksUpToDate>
  <CharactersWithSpaces>106650</CharactersWithSpaces>
  <SharedDoc>false</SharedDoc>
  <HLinks>
    <vt:vector size="12" baseType="variant">
      <vt:variant>
        <vt:i4>3145799</vt:i4>
      </vt:variant>
      <vt:variant>
        <vt:i4>3</vt:i4>
      </vt:variant>
      <vt:variant>
        <vt:i4>0</vt:i4>
      </vt:variant>
      <vt:variant>
        <vt:i4>5</vt:i4>
      </vt:variant>
      <vt:variant>
        <vt:lpwstr>http://www.ncver.edu.au</vt:lpwstr>
      </vt:variant>
      <vt:variant>
        <vt:lpwstr/>
      </vt:variant>
      <vt:variant>
        <vt:i4>262219</vt:i4>
      </vt:variant>
      <vt:variant>
        <vt:i4>0</vt:i4>
      </vt:variant>
      <vt:variant>
        <vt:i4>0</vt:i4>
      </vt:variant>
      <vt:variant>
        <vt:i4>5</vt:i4>
      </vt:variant>
      <vt:variant>
        <vt:lpwstr>http://www.voced.edu.au/</vt:lpwstr>
      </vt:variant>
      <vt:variant>
        <vt:lpwstr/>
      </vt:variant>
    </vt:vector>
  </HLinks>
  <HyperlinksChanged>false</HyperlinksChanged>
  <AppVersion>12.025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ellecircelli</dc:creator>
  <cp:lastModifiedBy>Pauline Ackland</cp:lastModifiedBy>
  <cp:revision>36</cp:revision>
  <cp:lastPrinted>2010-05-06T03:19:00Z</cp:lastPrinted>
  <dcterms:created xsi:type="dcterms:W3CDTF">2010-04-06T06:50:00Z</dcterms:created>
  <dcterms:modified xsi:type="dcterms:W3CDTF">2010-05-06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